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5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media/audio1.wav" ContentType="audio/wav"/>
  <Override PartName="/ppt/media/audio2.wav" ContentType="audio/wav"/>
  <Override PartName="/ppt/media/audio3.wav" ContentType="audio/wav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5" r:id="rId3"/>
    <p:sldMasterId id="2147483705" r:id="rId4"/>
    <p:sldMasterId id="2147483717" r:id="rId5"/>
    <p:sldMasterId id="2147483729" r:id="rId6"/>
  </p:sldMasterIdLst>
  <p:notesMasterIdLst>
    <p:notesMasterId r:id="rId28"/>
  </p:notesMasterIdLst>
  <p:sldIdLst>
    <p:sldId id="256" r:id="rId7"/>
    <p:sldId id="261" r:id="rId8"/>
    <p:sldId id="264" r:id="rId9"/>
    <p:sldId id="291" r:id="rId10"/>
    <p:sldId id="257" r:id="rId11"/>
    <p:sldId id="260" r:id="rId12"/>
    <p:sldId id="292" r:id="rId13"/>
    <p:sldId id="262" r:id="rId14"/>
    <p:sldId id="263" r:id="rId15"/>
    <p:sldId id="270" r:id="rId16"/>
    <p:sldId id="269" r:id="rId17"/>
    <p:sldId id="273" r:id="rId18"/>
    <p:sldId id="274" r:id="rId19"/>
    <p:sldId id="278" r:id="rId20"/>
    <p:sldId id="275" r:id="rId21"/>
    <p:sldId id="277" r:id="rId22"/>
    <p:sldId id="276" r:id="rId23"/>
    <p:sldId id="281" r:id="rId24"/>
    <p:sldId id="282" r:id="rId25"/>
    <p:sldId id="283" r:id="rId26"/>
    <p:sldId id="284" r:id="rId27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90" d="100"/>
          <a:sy n="90" d="100"/>
        </p:scale>
        <p:origin x="528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C60CCE-B3EF-44AC-BAC8-A81733B67C19}" type="datetimeFigureOut">
              <a:rPr lang="vi-VN" smtClean="0"/>
              <a:t>18/04/2025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72AE33-02BF-4798-8EAE-3090B377A0CB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2674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9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6351682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138670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2331410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795420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128256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Các nhóm thảo luận và hoàn thành phiếu học tập, hết thời gian mời 2 bạn bất kì trong 1 nhóm lên trình bày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B80A3F1-A5B8-4DD4-BBA4-6C471DA2EAD1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2444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2088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0945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480F45-25EF-453F-BD98-184A266256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56985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12201452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5019" y="4953000"/>
            <a:ext cx="12197020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80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800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 sz="1800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82A5C7D6-8711-45FE-ABD4-1BF1A51636AB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2255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5C7D6-8711-45FE-ABD4-1BF1A51636AB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6131351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5C7D6-8711-45FE-ABD4-1BF1A51636AB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4848907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sz="1800"/>
          </a:p>
        </p:txBody>
      </p:sp>
      <p:sp>
        <p:nvSpPr>
          <p:cNvPr id="8" name="Chevron 7"/>
          <p:cNvSpPr/>
          <p:nvPr/>
        </p:nvSpPr>
        <p:spPr>
          <a:xfrm>
            <a:off x="4600352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sz="1800"/>
          </a:p>
        </p:txBody>
      </p:sp>
    </p:spTree>
    <p:extLst>
      <p:ext uri="{BB962C8B-B14F-4D97-AF65-F5344CB8AC3E}">
        <p14:creationId xmlns:p14="http://schemas.microsoft.com/office/powerpoint/2010/main" val="61224961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5C7D6-8711-45FE-ABD4-1BF1A51636AB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698525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9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5C7D6-8711-45FE-ABD4-1BF1A51636AB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08021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5C7D6-8711-45FE-ABD4-1BF1A51636AB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81473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5C7D6-8711-45FE-ABD4-1BF1A51636AB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711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7256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969376" y="6407944"/>
            <a:ext cx="2560320" cy="365760"/>
          </a:xfrm>
        </p:spPr>
        <p:txBody>
          <a:bodyPr/>
          <a:lstStyle/>
          <a:p>
            <a:fld id="{82A5C7D6-8711-45FE-ABD4-1BF1A51636AB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2098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82A5C7D6-8711-45FE-ABD4-1BF1A51636AB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840097" y="6407945"/>
            <a:ext cx="313424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 sz="1800"/>
          </a:p>
        </p:txBody>
      </p:sp>
      <p:cxnSp>
        <p:nvCxnSpPr>
          <p:cNvPr id="11" name="Straight Connector 10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11552149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sz="1800"/>
          </a:p>
        </p:txBody>
      </p:sp>
      <p:sp>
        <p:nvSpPr>
          <p:cNvPr id="13" name="Chevron 12"/>
          <p:cNvSpPr/>
          <p:nvPr/>
        </p:nvSpPr>
        <p:spPr>
          <a:xfrm>
            <a:off x="11303595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 sz="1800"/>
          </a:p>
        </p:txBody>
      </p:sp>
    </p:spTree>
    <p:extLst>
      <p:ext uri="{BB962C8B-B14F-4D97-AF65-F5344CB8AC3E}">
        <p14:creationId xmlns:p14="http://schemas.microsoft.com/office/powerpoint/2010/main" val="397027644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81330"/>
            <a:ext cx="109728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5C7D6-8711-45FE-ABD4-1BF1A51636AB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63917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5C7D6-8711-45FE-ABD4-1BF1A51636AB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3921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7141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77935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4327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95602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28268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3883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88360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33289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81367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9894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43986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86101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0"/>
            <a:ext cx="409074" cy="685807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1817635" y="640849"/>
            <a:ext cx="9997376" cy="724255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364">
            <a:off x="611326" y="178381"/>
            <a:ext cx="780533" cy="8768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364">
            <a:off x="513320" y="1676376"/>
            <a:ext cx="310679" cy="34900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37627">
            <a:off x="1004969" y="1059237"/>
            <a:ext cx="544562" cy="6117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194" y="308923"/>
            <a:ext cx="131474" cy="8147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92" y="1200556"/>
            <a:ext cx="177573" cy="11004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19042">
            <a:off x="1912590" y="153003"/>
            <a:ext cx="237894" cy="147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8952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yl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0372905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자유형: 도형 3"/>
          <p:cNvSpPr>
            <a:spLocks noGrp="1"/>
          </p:cNvSpPr>
          <p:nvPr>
            <p:ph type="pic" idx="13" hasCustomPrompt="1"/>
          </p:nvPr>
        </p:nvSpPr>
        <p:spPr>
          <a:xfrm>
            <a:off x="0" y="0"/>
            <a:ext cx="6960096" cy="6858074"/>
          </a:xfrm>
          <a:custGeom>
            <a:avLst/>
            <a:gdLst>
              <a:gd name="connsiteX0" fmla="*/ 2353219 w 6960096"/>
              <a:gd name="connsiteY0" fmla="*/ 2324450 h 6858000"/>
              <a:gd name="connsiteX1" fmla="*/ 6960096 w 6960096"/>
              <a:gd name="connsiteY1" fmla="*/ 2324450 h 6858000"/>
              <a:gd name="connsiteX2" fmla="*/ 6960096 w 6960096"/>
              <a:gd name="connsiteY2" fmla="*/ 6858000 h 6858000"/>
              <a:gd name="connsiteX3" fmla="*/ 2353219 w 6960096"/>
              <a:gd name="connsiteY3" fmla="*/ 6858000 h 6858000"/>
              <a:gd name="connsiteX4" fmla="*/ 0 w 6960096"/>
              <a:gd name="connsiteY4" fmla="*/ 2324450 h 6858000"/>
              <a:gd name="connsiteX5" fmla="*/ 2245219 w 6960096"/>
              <a:gd name="connsiteY5" fmla="*/ 2324450 h 6858000"/>
              <a:gd name="connsiteX6" fmla="*/ 2245219 w 6960096"/>
              <a:gd name="connsiteY6" fmla="*/ 6858000 h 6858000"/>
              <a:gd name="connsiteX7" fmla="*/ 0 w 6960096"/>
              <a:gd name="connsiteY7" fmla="*/ 6858000 h 6858000"/>
              <a:gd name="connsiteX8" fmla="*/ 2353219 w 6960096"/>
              <a:gd name="connsiteY8" fmla="*/ 0 h 6858000"/>
              <a:gd name="connsiteX9" fmla="*/ 6960096 w 6960096"/>
              <a:gd name="connsiteY9" fmla="*/ 0 h 6858000"/>
              <a:gd name="connsiteX10" fmla="*/ 6960096 w 6960096"/>
              <a:gd name="connsiteY10" fmla="*/ 2216451 h 6858000"/>
              <a:gd name="connsiteX11" fmla="*/ 4710657 w 6960096"/>
              <a:gd name="connsiteY11" fmla="*/ 2216451 h 6858000"/>
              <a:gd name="connsiteX12" fmla="*/ 4710657 w 6960096"/>
              <a:gd name="connsiteY12" fmla="*/ 6075 h 6858000"/>
              <a:gd name="connsiteX13" fmla="*/ 4602657 w 6960096"/>
              <a:gd name="connsiteY13" fmla="*/ 6075 h 6858000"/>
              <a:gd name="connsiteX14" fmla="*/ 4602657 w 6960096"/>
              <a:gd name="connsiteY14" fmla="*/ 2216451 h 6858000"/>
              <a:gd name="connsiteX15" fmla="*/ 2353219 w 6960096"/>
              <a:gd name="connsiteY15" fmla="*/ 2216451 h 6858000"/>
              <a:gd name="connsiteX16" fmla="*/ 0 w 6960096"/>
              <a:gd name="connsiteY16" fmla="*/ 0 h 6858000"/>
              <a:gd name="connsiteX17" fmla="*/ 2245219 w 6960096"/>
              <a:gd name="connsiteY17" fmla="*/ 0 h 6858000"/>
              <a:gd name="connsiteX18" fmla="*/ 2245219 w 6960096"/>
              <a:gd name="connsiteY18" fmla="*/ 2216451 h 6858000"/>
              <a:gd name="connsiteX19" fmla="*/ 0 w 6960096"/>
              <a:gd name="connsiteY19" fmla="*/ 221645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960096" h="6858000">
                <a:moveTo>
                  <a:pt x="2353219" y="2324450"/>
                </a:moveTo>
                <a:lnTo>
                  <a:pt x="6960096" y="2324450"/>
                </a:lnTo>
                <a:lnTo>
                  <a:pt x="6960096" y="6858000"/>
                </a:lnTo>
                <a:lnTo>
                  <a:pt x="2353219" y="6858000"/>
                </a:lnTo>
                <a:close/>
                <a:moveTo>
                  <a:pt x="0" y="2324450"/>
                </a:moveTo>
                <a:lnTo>
                  <a:pt x="2245219" y="2324450"/>
                </a:lnTo>
                <a:lnTo>
                  <a:pt x="2245219" y="6858000"/>
                </a:lnTo>
                <a:lnTo>
                  <a:pt x="0" y="6858000"/>
                </a:lnTo>
                <a:close/>
                <a:moveTo>
                  <a:pt x="2353219" y="0"/>
                </a:moveTo>
                <a:lnTo>
                  <a:pt x="6960096" y="0"/>
                </a:lnTo>
                <a:lnTo>
                  <a:pt x="6960096" y="2216451"/>
                </a:lnTo>
                <a:lnTo>
                  <a:pt x="4710657" y="2216451"/>
                </a:lnTo>
                <a:lnTo>
                  <a:pt x="4710657" y="6075"/>
                </a:lnTo>
                <a:lnTo>
                  <a:pt x="4602657" y="6075"/>
                </a:lnTo>
                <a:lnTo>
                  <a:pt x="4602657" y="2216451"/>
                </a:lnTo>
                <a:lnTo>
                  <a:pt x="2353219" y="2216451"/>
                </a:lnTo>
                <a:close/>
                <a:moveTo>
                  <a:pt x="0" y="0"/>
                </a:moveTo>
                <a:lnTo>
                  <a:pt x="2245219" y="0"/>
                </a:lnTo>
                <a:lnTo>
                  <a:pt x="2245219" y="2216451"/>
                </a:lnTo>
                <a:lnTo>
                  <a:pt x="0" y="221645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02080489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Images &amp; Contents Layou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자유형: 도형 14"/>
          <p:cNvSpPr>
            <a:spLocks noGrp="1"/>
          </p:cNvSpPr>
          <p:nvPr>
            <p:ph type="pic" idx="14" hasCustomPrompt="1"/>
          </p:nvPr>
        </p:nvSpPr>
        <p:spPr>
          <a:xfrm>
            <a:off x="168282" y="182457"/>
            <a:ext cx="11968488" cy="6483486"/>
          </a:xfrm>
          <a:custGeom>
            <a:avLst/>
            <a:gdLst>
              <a:gd name="connsiteX0" fmla="*/ 8230044 w 11968488"/>
              <a:gd name="connsiteY0" fmla="*/ 5919227 h 6483416"/>
              <a:gd name="connsiteX1" fmla="*/ 8235156 w 11968488"/>
              <a:gd name="connsiteY1" fmla="*/ 5944857 h 6483416"/>
              <a:gd name="connsiteX2" fmla="*/ 8235153 w 11968488"/>
              <a:gd name="connsiteY2" fmla="*/ 5944860 h 6483416"/>
              <a:gd name="connsiteX3" fmla="*/ 8235336 w 11968488"/>
              <a:gd name="connsiteY3" fmla="*/ 5945082 h 6483416"/>
              <a:gd name="connsiteX4" fmla="*/ 8243813 w 11968488"/>
              <a:gd name="connsiteY4" fmla="*/ 5952349 h 6483416"/>
              <a:gd name="connsiteX5" fmla="*/ 8247034 w 11968488"/>
              <a:gd name="connsiteY5" fmla="*/ 5945726 h 6483416"/>
              <a:gd name="connsiteX6" fmla="*/ 8251565 w 11968488"/>
              <a:gd name="connsiteY6" fmla="*/ 5952043 h 6483416"/>
              <a:gd name="connsiteX7" fmla="*/ 8249827 w 11968488"/>
              <a:gd name="connsiteY7" fmla="*/ 5954670 h 6483416"/>
              <a:gd name="connsiteX8" fmla="*/ 8280466 w 11968488"/>
              <a:gd name="connsiteY8" fmla="*/ 5981207 h 6483416"/>
              <a:gd name="connsiteX9" fmla="*/ 8283428 w 11968488"/>
              <a:gd name="connsiteY9" fmla="*/ 5982085 h 6483416"/>
              <a:gd name="connsiteX10" fmla="*/ 8272177 w 11968488"/>
              <a:gd name="connsiteY10" fmla="*/ 5973451 h 6483416"/>
              <a:gd name="connsiteX11" fmla="*/ 8230044 w 11968488"/>
              <a:gd name="connsiteY11" fmla="*/ 5919227 h 6483416"/>
              <a:gd name="connsiteX12" fmla="*/ 8191779 w 11968488"/>
              <a:gd name="connsiteY12" fmla="*/ 5918863 h 6483416"/>
              <a:gd name="connsiteX13" fmla="*/ 8195899 w 11968488"/>
              <a:gd name="connsiteY13" fmla="*/ 5922098 h 6483416"/>
              <a:gd name="connsiteX14" fmla="*/ 8193850 w 11968488"/>
              <a:gd name="connsiteY14" fmla="*/ 5920169 h 6483416"/>
              <a:gd name="connsiteX15" fmla="*/ 6483691 w 11968488"/>
              <a:gd name="connsiteY15" fmla="*/ 5915825 h 6483416"/>
              <a:gd name="connsiteX16" fmla="*/ 6471992 w 11968488"/>
              <a:gd name="connsiteY16" fmla="*/ 5921554 h 6483416"/>
              <a:gd name="connsiteX17" fmla="*/ 6448617 w 11968488"/>
              <a:gd name="connsiteY17" fmla="*/ 5926789 h 6483416"/>
              <a:gd name="connsiteX18" fmla="*/ 6445801 w 11968488"/>
              <a:gd name="connsiteY18" fmla="*/ 5932368 h 6483416"/>
              <a:gd name="connsiteX19" fmla="*/ 6469928 w 11968488"/>
              <a:gd name="connsiteY19" fmla="*/ 5959512 h 6483416"/>
              <a:gd name="connsiteX20" fmla="*/ 6506677 w 11968488"/>
              <a:gd name="connsiteY20" fmla="*/ 5979520 h 6483416"/>
              <a:gd name="connsiteX21" fmla="*/ 6519863 w 11968488"/>
              <a:gd name="connsiteY21" fmla="*/ 5985340 h 6483416"/>
              <a:gd name="connsiteX22" fmla="*/ 6519021 w 11968488"/>
              <a:gd name="connsiteY22" fmla="*/ 5984698 h 6483416"/>
              <a:gd name="connsiteX23" fmla="*/ 6514536 w 11968488"/>
              <a:gd name="connsiteY23" fmla="*/ 5979488 h 6483416"/>
              <a:gd name="connsiteX24" fmla="*/ 6494452 w 11968488"/>
              <a:gd name="connsiteY24" fmla="*/ 5967891 h 6483416"/>
              <a:gd name="connsiteX25" fmla="*/ 6502852 w 11968488"/>
              <a:gd name="connsiteY25" fmla="*/ 5951035 h 6483416"/>
              <a:gd name="connsiteX26" fmla="*/ 6519124 w 11968488"/>
              <a:gd name="connsiteY26" fmla="*/ 5961410 h 6483416"/>
              <a:gd name="connsiteX27" fmla="*/ 6553762 w 11968488"/>
              <a:gd name="connsiteY27" fmla="*/ 5985905 h 6483416"/>
              <a:gd name="connsiteX28" fmla="*/ 6568487 w 11968488"/>
              <a:gd name="connsiteY28" fmla="*/ 5991748 h 6483416"/>
              <a:gd name="connsiteX29" fmla="*/ 6576967 w 11968488"/>
              <a:gd name="connsiteY29" fmla="*/ 5997859 h 6483416"/>
              <a:gd name="connsiteX30" fmla="*/ 6584927 w 11968488"/>
              <a:gd name="connsiteY30" fmla="*/ 6003189 h 6483416"/>
              <a:gd name="connsiteX31" fmla="*/ 6584933 w 11968488"/>
              <a:gd name="connsiteY31" fmla="*/ 6002875 h 6483416"/>
              <a:gd name="connsiteX32" fmla="*/ 6579363 w 11968488"/>
              <a:gd name="connsiteY32" fmla="*/ 5972838 h 6483416"/>
              <a:gd name="connsiteX33" fmla="*/ 6538334 w 11968488"/>
              <a:gd name="connsiteY33" fmla="*/ 5944413 h 6483416"/>
              <a:gd name="connsiteX34" fmla="*/ 6523563 w 11968488"/>
              <a:gd name="connsiteY34" fmla="*/ 5945943 h 6483416"/>
              <a:gd name="connsiteX35" fmla="*/ 6496106 w 11968488"/>
              <a:gd name="connsiteY35" fmla="*/ 5939956 h 6483416"/>
              <a:gd name="connsiteX36" fmla="*/ 6483691 w 11968488"/>
              <a:gd name="connsiteY36" fmla="*/ 5915825 h 6483416"/>
              <a:gd name="connsiteX37" fmla="*/ 6302895 w 11968488"/>
              <a:gd name="connsiteY37" fmla="*/ 5879857 h 6483416"/>
              <a:gd name="connsiteX38" fmla="*/ 6310647 w 11968488"/>
              <a:gd name="connsiteY38" fmla="*/ 5924670 h 6483416"/>
              <a:gd name="connsiteX39" fmla="*/ 6310643 w 11968488"/>
              <a:gd name="connsiteY39" fmla="*/ 5924675 h 6483416"/>
              <a:gd name="connsiteX40" fmla="*/ 6310920 w 11968488"/>
              <a:gd name="connsiteY40" fmla="*/ 5925063 h 6483416"/>
              <a:gd name="connsiteX41" fmla="*/ 6323776 w 11968488"/>
              <a:gd name="connsiteY41" fmla="*/ 5937769 h 6483416"/>
              <a:gd name="connsiteX42" fmla="*/ 6328662 w 11968488"/>
              <a:gd name="connsiteY42" fmla="*/ 5926189 h 6483416"/>
              <a:gd name="connsiteX43" fmla="*/ 6335533 w 11968488"/>
              <a:gd name="connsiteY43" fmla="*/ 5937234 h 6483416"/>
              <a:gd name="connsiteX44" fmla="*/ 6332897 w 11968488"/>
              <a:gd name="connsiteY44" fmla="*/ 5941827 h 6483416"/>
              <a:gd name="connsiteX45" fmla="*/ 6379366 w 11968488"/>
              <a:gd name="connsiteY45" fmla="*/ 5988226 h 6483416"/>
              <a:gd name="connsiteX46" fmla="*/ 6383857 w 11968488"/>
              <a:gd name="connsiteY46" fmla="*/ 5989761 h 6483416"/>
              <a:gd name="connsiteX47" fmla="*/ 6366794 w 11968488"/>
              <a:gd name="connsiteY47" fmla="*/ 5974665 h 6483416"/>
              <a:gd name="connsiteX48" fmla="*/ 6302895 w 11968488"/>
              <a:gd name="connsiteY48" fmla="*/ 5879857 h 6483416"/>
              <a:gd name="connsiteX49" fmla="*/ 6244859 w 11968488"/>
              <a:gd name="connsiteY49" fmla="*/ 5879221 h 6483416"/>
              <a:gd name="connsiteX50" fmla="*/ 6251108 w 11968488"/>
              <a:gd name="connsiteY50" fmla="*/ 5884877 h 6483416"/>
              <a:gd name="connsiteX51" fmla="*/ 6248001 w 11968488"/>
              <a:gd name="connsiteY51" fmla="*/ 5881504 h 6483416"/>
              <a:gd name="connsiteX52" fmla="*/ 8101464 w 11968488"/>
              <a:gd name="connsiteY52" fmla="*/ 5860843 h 6483416"/>
              <a:gd name="connsiteX53" fmla="*/ 8107821 w 11968488"/>
              <a:gd name="connsiteY53" fmla="*/ 5867151 h 6483416"/>
              <a:gd name="connsiteX54" fmla="*/ 8108319 w 11968488"/>
              <a:gd name="connsiteY54" fmla="*/ 5867018 h 6483416"/>
              <a:gd name="connsiteX55" fmla="*/ 8462642 w 11968488"/>
              <a:gd name="connsiteY55" fmla="*/ 5837452 h 6483416"/>
              <a:gd name="connsiteX56" fmla="*/ 8460358 w 11968488"/>
              <a:gd name="connsiteY56" fmla="*/ 5841830 h 6483416"/>
              <a:gd name="connsiteX57" fmla="*/ 8460542 w 11968488"/>
              <a:gd name="connsiteY57" fmla="*/ 5840116 h 6483416"/>
              <a:gd name="connsiteX58" fmla="*/ 6397275 w 11968488"/>
              <a:gd name="connsiteY58" fmla="*/ 5836065 h 6483416"/>
              <a:gd name="connsiteX59" fmla="*/ 6379764 w 11968488"/>
              <a:gd name="connsiteY59" fmla="*/ 5848251 h 6483416"/>
              <a:gd name="connsiteX60" fmla="*/ 6396584 w 11968488"/>
              <a:gd name="connsiteY60" fmla="*/ 5868277 h 6483416"/>
              <a:gd name="connsiteX61" fmla="*/ 6403793 w 11968488"/>
              <a:gd name="connsiteY61" fmla="*/ 5837951 h 6483416"/>
              <a:gd name="connsiteX62" fmla="*/ 6403958 w 11968488"/>
              <a:gd name="connsiteY62" fmla="*/ 5837204 h 6483416"/>
              <a:gd name="connsiteX63" fmla="*/ 8952995 w 11968488"/>
              <a:gd name="connsiteY63" fmla="*/ 5832557 h 6483416"/>
              <a:gd name="connsiteX64" fmla="*/ 8943380 w 11968488"/>
              <a:gd name="connsiteY64" fmla="*/ 5836368 h 6483416"/>
              <a:gd name="connsiteX65" fmla="*/ 8948248 w 11968488"/>
              <a:gd name="connsiteY65" fmla="*/ 5835244 h 6483416"/>
              <a:gd name="connsiteX66" fmla="*/ 8506254 w 11968488"/>
              <a:gd name="connsiteY66" fmla="*/ 5811808 h 6483416"/>
              <a:gd name="connsiteX67" fmla="*/ 8505098 w 11968488"/>
              <a:gd name="connsiteY67" fmla="*/ 5812152 h 6483416"/>
              <a:gd name="connsiteX68" fmla="*/ 8506112 w 11968488"/>
              <a:gd name="connsiteY68" fmla="*/ 5812849 h 6483416"/>
              <a:gd name="connsiteX69" fmla="*/ 5820038 w 11968488"/>
              <a:gd name="connsiteY69" fmla="*/ 5799552 h 6483416"/>
              <a:gd name="connsiteX70" fmla="*/ 5822886 w 11968488"/>
              <a:gd name="connsiteY70" fmla="*/ 5805370 h 6483416"/>
              <a:gd name="connsiteX71" fmla="*/ 5826112 w 11968488"/>
              <a:gd name="connsiteY71" fmla="*/ 5806152 h 6483416"/>
              <a:gd name="connsiteX72" fmla="*/ 6107884 w 11968488"/>
              <a:gd name="connsiteY72" fmla="*/ 5777776 h 6483416"/>
              <a:gd name="connsiteX73" fmla="*/ 6117526 w 11968488"/>
              <a:gd name="connsiteY73" fmla="*/ 5788805 h 6483416"/>
              <a:gd name="connsiteX74" fmla="*/ 6118281 w 11968488"/>
              <a:gd name="connsiteY74" fmla="*/ 5788572 h 6483416"/>
              <a:gd name="connsiteX75" fmla="*/ 5812583 w 11968488"/>
              <a:gd name="connsiteY75" fmla="*/ 5773336 h 6483416"/>
              <a:gd name="connsiteX76" fmla="*/ 5808274 w 11968488"/>
              <a:gd name="connsiteY76" fmla="*/ 5775525 h 6483416"/>
              <a:gd name="connsiteX77" fmla="*/ 5813409 w 11968488"/>
              <a:gd name="connsiteY77" fmla="*/ 5786014 h 6483416"/>
              <a:gd name="connsiteX78" fmla="*/ 5812246 w 11968488"/>
              <a:gd name="connsiteY78" fmla="*/ 5774731 h 6483416"/>
              <a:gd name="connsiteX79" fmla="*/ 9130890 w 11968488"/>
              <a:gd name="connsiteY79" fmla="*/ 5756276 h 6483416"/>
              <a:gd name="connsiteX80" fmla="*/ 9094946 w 11968488"/>
              <a:gd name="connsiteY80" fmla="*/ 5772574 h 6483416"/>
              <a:gd name="connsiteX81" fmla="*/ 9094408 w 11968488"/>
              <a:gd name="connsiteY81" fmla="*/ 5773124 h 6483416"/>
              <a:gd name="connsiteX82" fmla="*/ 9091347 w 11968488"/>
              <a:gd name="connsiteY82" fmla="*/ 5775416 h 6483416"/>
              <a:gd name="connsiteX83" fmla="*/ 9091236 w 11968488"/>
              <a:gd name="connsiteY83" fmla="*/ 5775377 h 6483416"/>
              <a:gd name="connsiteX84" fmla="*/ 9090282 w 11968488"/>
              <a:gd name="connsiteY84" fmla="*/ 5776214 h 6483416"/>
              <a:gd name="connsiteX85" fmla="*/ 9091347 w 11968488"/>
              <a:gd name="connsiteY85" fmla="*/ 5775416 h 6483416"/>
              <a:gd name="connsiteX86" fmla="*/ 9091726 w 11968488"/>
              <a:gd name="connsiteY86" fmla="*/ 5775550 h 6483416"/>
              <a:gd name="connsiteX87" fmla="*/ 9092602 w 11968488"/>
              <a:gd name="connsiteY87" fmla="*/ 5774881 h 6483416"/>
              <a:gd name="connsiteX88" fmla="*/ 9092578 w 11968488"/>
              <a:gd name="connsiteY88" fmla="*/ 5775465 h 6483416"/>
              <a:gd name="connsiteX89" fmla="*/ 9069170 w 11968488"/>
              <a:gd name="connsiteY89" fmla="*/ 5789510 h 6483416"/>
              <a:gd name="connsiteX90" fmla="*/ 9079396 w 11968488"/>
              <a:gd name="connsiteY90" fmla="*/ 5787154 h 6483416"/>
              <a:gd name="connsiteX91" fmla="*/ 9099402 w 11968488"/>
              <a:gd name="connsiteY91" fmla="*/ 5775831 h 6483416"/>
              <a:gd name="connsiteX92" fmla="*/ 9121872 w 11968488"/>
              <a:gd name="connsiteY92" fmla="*/ 5766545 h 6483416"/>
              <a:gd name="connsiteX93" fmla="*/ 9114456 w 11968488"/>
              <a:gd name="connsiteY93" fmla="*/ 5767845 h 6483416"/>
              <a:gd name="connsiteX94" fmla="*/ 9116320 w 11968488"/>
              <a:gd name="connsiteY94" fmla="*/ 5763816 h 6483416"/>
              <a:gd name="connsiteX95" fmla="*/ 9124878 w 11968488"/>
              <a:gd name="connsiteY95" fmla="*/ 5759744 h 6483416"/>
              <a:gd name="connsiteX96" fmla="*/ 9187072 w 11968488"/>
              <a:gd name="connsiteY96" fmla="*/ 5737057 h 6483416"/>
              <a:gd name="connsiteX97" fmla="*/ 9177622 w 11968488"/>
              <a:gd name="connsiteY97" fmla="*/ 5738219 h 6483416"/>
              <a:gd name="connsiteX98" fmla="*/ 9135274 w 11968488"/>
              <a:gd name="connsiteY98" fmla="*/ 5754288 h 6483416"/>
              <a:gd name="connsiteX99" fmla="*/ 9133168 w 11968488"/>
              <a:gd name="connsiteY99" fmla="*/ 5755246 h 6483416"/>
              <a:gd name="connsiteX100" fmla="*/ 9135904 w 11968488"/>
              <a:gd name="connsiteY100" fmla="*/ 5755858 h 6483416"/>
              <a:gd name="connsiteX101" fmla="*/ 9135060 w 11968488"/>
              <a:gd name="connsiteY101" fmla="*/ 5762590 h 6483416"/>
              <a:gd name="connsiteX102" fmla="*/ 9155065 w 11968488"/>
              <a:gd name="connsiteY102" fmla="*/ 5751268 h 6483416"/>
              <a:gd name="connsiteX103" fmla="*/ 9178156 w 11968488"/>
              <a:gd name="connsiteY103" fmla="*/ 5740639 h 6483416"/>
              <a:gd name="connsiteX104" fmla="*/ 9179800 w 11968488"/>
              <a:gd name="connsiteY104" fmla="*/ 5741998 h 6483416"/>
              <a:gd name="connsiteX105" fmla="*/ 9187047 w 11968488"/>
              <a:gd name="connsiteY105" fmla="*/ 5737076 h 6483416"/>
              <a:gd name="connsiteX106" fmla="*/ 8418756 w 11968488"/>
              <a:gd name="connsiteY106" fmla="*/ 5704279 h 6483416"/>
              <a:gd name="connsiteX107" fmla="*/ 8408796 w 11968488"/>
              <a:gd name="connsiteY107" fmla="*/ 5709633 h 6483416"/>
              <a:gd name="connsiteX108" fmla="*/ 8410704 w 11968488"/>
              <a:gd name="connsiteY108" fmla="*/ 5723451 h 6483416"/>
              <a:gd name="connsiteX109" fmla="*/ 8482975 w 11968488"/>
              <a:gd name="connsiteY109" fmla="*/ 5796952 h 6483416"/>
              <a:gd name="connsiteX110" fmla="*/ 8483663 w 11968488"/>
              <a:gd name="connsiteY110" fmla="*/ 5797424 h 6483416"/>
              <a:gd name="connsiteX111" fmla="*/ 8491704 w 11968488"/>
              <a:gd name="connsiteY111" fmla="*/ 5782150 h 6483416"/>
              <a:gd name="connsiteX112" fmla="*/ 8502740 w 11968488"/>
              <a:gd name="connsiteY112" fmla="*/ 5762529 h 6483416"/>
              <a:gd name="connsiteX113" fmla="*/ 8504240 w 11968488"/>
              <a:gd name="connsiteY113" fmla="*/ 5760281 h 6483416"/>
              <a:gd name="connsiteX114" fmla="*/ 8431782 w 11968488"/>
              <a:gd name="connsiteY114" fmla="*/ 5714304 h 6483416"/>
              <a:gd name="connsiteX115" fmla="*/ 8418756 w 11968488"/>
              <a:gd name="connsiteY115" fmla="*/ 5704279 h 6483416"/>
              <a:gd name="connsiteX116" fmla="*/ 8525044 w 11968488"/>
              <a:gd name="connsiteY116" fmla="*/ 5687544 h 6483416"/>
              <a:gd name="connsiteX117" fmla="*/ 8530590 w 11968488"/>
              <a:gd name="connsiteY117" fmla="*/ 5695687 h 6483416"/>
              <a:gd name="connsiteX118" fmla="*/ 8531470 w 11968488"/>
              <a:gd name="connsiteY118" fmla="*/ 5696696 h 6483416"/>
              <a:gd name="connsiteX119" fmla="*/ 8534626 w 11968488"/>
              <a:gd name="connsiteY119" fmla="*/ 5690802 h 6483416"/>
              <a:gd name="connsiteX120" fmla="*/ 9012199 w 11968488"/>
              <a:gd name="connsiteY120" fmla="*/ 5667876 h 6483416"/>
              <a:gd name="connsiteX121" fmla="*/ 9004848 w 11968488"/>
              <a:gd name="connsiteY121" fmla="*/ 5668890 h 6483416"/>
              <a:gd name="connsiteX122" fmla="*/ 9002637 w 11968488"/>
              <a:gd name="connsiteY122" fmla="*/ 5669550 h 6483416"/>
              <a:gd name="connsiteX123" fmla="*/ 2639379 w 11968488"/>
              <a:gd name="connsiteY123" fmla="*/ 5623075 h 6483416"/>
              <a:gd name="connsiteX124" fmla="*/ 2629942 w 11968488"/>
              <a:gd name="connsiteY124" fmla="*/ 5628602 h 6483416"/>
              <a:gd name="connsiteX125" fmla="*/ 2652105 w 11968488"/>
              <a:gd name="connsiteY125" fmla="*/ 5680784 h 6483416"/>
              <a:gd name="connsiteX126" fmla="*/ 2673906 w 11968488"/>
              <a:gd name="connsiteY126" fmla="*/ 5686874 h 6483416"/>
              <a:gd name="connsiteX127" fmla="*/ 2667857 w 11968488"/>
              <a:gd name="connsiteY127" fmla="*/ 5674902 h 6483416"/>
              <a:gd name="connsiteX128" fmla="*/ 2663635 w 11968488"/>
              <a:gd name="connsiteY128" fmla="*/ 5677112 h 6483416"/>
              <a:gd name="connsiteX129" fmla="*/ 3374673 w 11968488"/>
              <a:gd name="connsiteY129" fmla="*/ 5593377 h 6483416"/>
              <a:gd name="connsiteX130" fmla="*/ 3374818 w 11968488"/>
              <a:gd name="connsiteY130" fmla="*/ 5595066 h 6483416"/>
              <a:gd name="connsiteX131" fmla="*/ 3378528 w 11968488"/>
              <a:gd name="connsiteY131" fmla="*/ 5602914 h 6483416"/>
              <a:gd name="connsiteX132" fmla="*/ 3376668 w 11968488"/>
              <a:gd name="connsiteY132" fmla="*/ 5602901 h 6483416"/>
              <a:gd name="connsiteX133" fmla="*/ 3369004 w 11968488"/>
              <a:gd name="connsiteY133" fmla="*/ 5598154 h 6483416"/>
              <a:gd name="connsiteX134" fmla="*/ 3369404 w 11968488"/>
              <a:gd name="connsiteY134" fmla="*/ 5602849 h 6483416"/>
              <a:gd name="connsiteX135" fmla="*/ 3376668 w 11968488"/>
              <a:gd name="connsiteY135" fmla="*/ 5602901 h 6483416"/>
              <a:gd name="connsiteX136" fmla="*/ 3417542 w 11968488"/>
              <a:gd name="connsiteY136" fmla="*/ 5628217 h 6483416"/>
              <a:gd name="connsiteX137" fmla="*/ 3453976 w 11968488"/>
              <a:gd name="connsiteY137" fmla="*/ 5654447 h 6483416"/>
              <a:gd name="connsiteX138" fmla="*/ 3412133 w 11968488"/>
              <a:gd name="connsiteY138" fmla="*/ 5607598 h 6483416"/>
              <a:gd name="connsiteX139" fmla="*/ 3397234 w 11968488"/>
              <a:gd name="connsiteY139" fmla="*/ 5600794 h 6483416"/>
              <a:gd name="connsiteX140" fmla="*/ 9394204 w 11968488"/>
              <a:gd name="connsiteY140" fmla="*/ 5518280 h 6483416"/>
              <a:gd name="connsiteX141" fmla="*/ 9393482 w 11968488"/>
              <a:gd name="connsiteY141" fmla="*/ 5518757 h 6483416"/>
              <a:gd name="connsiteX142" fmla="*/ 9394335 w 11968488"/>
              <a:gd name="connsiteY142" fmla="*/ 5518607 h 6483416"/>
              <a:gd name="connsiteX143" fmla="*/ 8569595 w 11968488"/>
              <a:gd name="connsiteY143" fmla="*/ 5478255 h 6483416"/>
              <a:gd name="connsiteX144" fmla="*/ 8516882 w 11968488"/>
              <a:gd name="connsiteY144" fmla="*/ 5498733 h 6483416"/>
              <a:gd name="connsiteX145" fmla="*/ 8390334 w 11968488"/>
              <a:gd name="connsiteY145" fmla="*/ 5587275 h 6483416"/>
              <a:gd name="connsiteX146" fmla="*/ 8372733 w 11968488"/>
              <a:gd name="connsiteY146" fmla="*/ 5601101 h 6483416"/>
              <a:gd name="connsiteX147" fmla="*/ 8418157 w 11968488"/>
              <a:gd name="connsiteY147" fmla="*/ 5624708 h 6483416"/>
              <a:gd name="connsiteX148" fmla="*/ 8437528 w 11968488"/>
              <a:gd name="connsiteY148" fmla="*/ 5628266 h 6483416"/>
              <a:gd name="connsiteX149" fmla="*/ 8459530 w 11968488"/>
              <a:gd name="connsiteY149" fmla="*/ 5654585 h 6483416"/>
              <a:gd name="connsiteX150" fmla="*/ 8474220 w 11968488"/>
              <a:gd name="connsiteY150" fmla="*/ 5667440 h 6483416"/>
              <a:gd name="connsiteX151" fmla="*/ 8472204 w 11968488"/>
              <a:gd name="connsiteY151" fmla="*/ 5615557 h 6483416"/>
              <a:gd name="connsiteX152" fmla="*/ 8480942 w 11968488"/>
              <a:gd name="connsiteY152" fmla="*/ 5612949 h 6483416"/>
              <a:gd name="connsiteX153" fmla="*/ 8493728 w 11968488"/>
              <a:gd name="connsiteY153" fmla="*/ 5602803 h 6483416"/>
              <a:gd name="connsiteX154" fmla="*/ 8493390 w 11968488"/>
              <a:gd name="connsiteY154" fmla="*/ 5583927 h 6483416"/>
              <a:gd name="connsiteX155" fmla="*/ 8543897 w 11968488"/>
              <a:gd name="connsiteY155" fmla="*/ 5513493 h 6483416"/>
              <a:gd name="connsiteX156" fmla="*/ 9572981 w 11968488"/>
              <a:gd name="connsiteY156" fmla="*/ 5438287 h 6483416"/>
              <a:gd name="connsiteX157" fmla="*/ 9568514 w 11968488"/>
              <a:gd name="connsiteY157" fmla="*/ 5439577 h 6483416"/>
              <a:gd name="connsiteX158" fmla="*/ 9536764 w 11968488"/>
              <a:gd name="connsiteY158" fmla="*/ 5447769 h 6483416"/>
              <a:gd name="connsiteX159" fmla="*/ 9402395 w 11968488"/>
              <a:gd name="connsiteY159" fmla="*/ 5512870 h 6483416"/>
              <a:gd name="connsiteX160" fmla="*/ 9400766 w 11968488"/>
              <a:gd name="connsiteY160" fmla="*/ 5513947 h 6483416"/>
              <a:gd name="connsiteX161" fmla="*/ 9400728 w 11968488"/>
              <a:gd name="connsiteY161" fmla="*/ 5514607 h 6483416"/>
              <a:gd name="connsiteX162" fmla="*/ 9439674 w 11968488"/>
              <a:gd name="connsiteY162" fmla="*/ 5504082 h 6483416"/>
              <a:gd name="connsiteX163" fmla="*/ 9459678 w 11968488"/>
              <a:gd name="connsiteY163" fmla="*/ 5492761 h 6483416"/>
              <a:gd name="connsiteX164" fmla="*/ 9482148 w 11968488"/>
              <a:gd name="connsiteY164" fmla="*/ 5483475 h 6483416"/>
              <a:gd name="connsiteX165" fmla="*/ 9474734 w 11968488"/>
              <a:gd name="connsiteY165" fmla="*/ 5484773 h 6483416"/>
              <a:gd name="connsiteX166" fmla="*/ 9476596 w 11968488"/>
              <a:gd name="connsiteY166" fmla="*/ 5480743 h 6483416"/>
              <a:gd name="connsiteX167" fmla="*/ 9493095 w 11968488"/>
              <a:gd name="connsiteY167" fmla="*/ 5472094 h 6483416"/>
              <a:gd name="connsiteX168" fmla="*/ 9496180 w 11968488"/>
              <a:gd name="connsiteY168" fmla="*/ 5472787 h 6483416"/>
              <a:gd name="connsiteX169" fmla="*/ 9495338 w 11968488"/>
              <a:gd name="connsiteY169" fmla="*/ 5479517 h 6483416"/>
              <a:gd name="connsiteX170" fmla="*/ 9515342 w 11968488"/>
              <a:gd name="connsiteY170" fmla="*/ 5468197 h 6483416"/>
              <a:gd name="connsiteX171" fmla="*/ 9538432 w 11968488"/>
              <a:gd name="connsiteY171" fmla="*/ 5457568 h 6483416"/>
              <a:gd name="connsiteX172" fmla="*/ 9540077 w 11968488"/>
              <a:gd name="connsiteY172" fmla="*/ 5458925 h 6483416"/>
              <a:gd name="connsiteX173" fmla="*/ 9553487 w 11968488"/>
              <a:gd name="connsiteY173" fmla="*/ 5449582 h 6483416"/>
              <a:gd name="connsiteX174" fmla="*/ 9563590 w 11968488"/>
              <a:gd name="connsiteY174" fmla="*/ 5444932 h 6483416"/>
              <a:gd name="connsiteX175" fmla="*/ 9986917 w 11968488"/>
              <a:gd name="connsiteY175" fmla="*/ 5324186 h 6483416"/>
              <a:gd name="connsiteX176" fmla="*/ 9978187 w 11968488"/>
              <a:gd name="connsiteY176" fmla="*/ 5327837 h 6483416"/>
              <a:gd name="connsiteX177" fmla="*/ 9981428 w 11968488"/>
              <a:gd name="connsiteY177" fmla="*/ 5327835 h 6483416"/>
              <a:gd name="connsiteX178" fmla="*/ 9985865 w 11968488"/>
              <a:gd name="connsiteY178" fmla="*/ 5326406 h 6483416"/>
              <a:gd name="connsiteX179" fmla="*/ 10017086 w 11968488"/>
              <a:gd name="connsiteY179" fmla="*/ 5314593 h 6483416"/>
              <a:gd name="connsiteX180" fmla="*/ 10016571 w 11968488"/>
              <a:gd name="connsiteY180" fmla="*/ 5314669 h 6483416"/>
              <a:gd name="connsiteX181" fmla="*/ 10015820 w 11968488"/>
              <a:gd name="connsiteY181" fmla="*/ 5315266 h 6483416"/>
              <a:gd name="connsiteX182" fmla="*/ 10007482 w 11968488"/>
              <a:gd name="connsiteY182" fmla="*/ 5320024 h 6483416"/>
              <a:gd name="connsiteX183" fmla="*/ 10015028 w 11968488"/>
              <a:gd name="connsiteY183" fmla="*/ 5318087 h 6483416"/>
              <a:gd name="connsiteX184" fmla="*/ 10017485 w 11968488"/>
              <a:gd name="connsiteY184" fmla="*/ 5318638 h 6483416"/>
              <a:gd name="connsiteX185" fmla="*/ 10018106 w 11968488"/>
              <a:gd name="connsiteY185" fmla="*/ 5317296 h 6483416"/>
              <a:gd name="connsiteX186" fmla="*/ 10015028 w 11968488"/>
              <a:gd name="connsiteY186" fmla="*/ 5318087 h 6483416"/>
              <a:gd name="connsiteX187" fmla="*/ 10014398 w 11968488"/>
              <a:gd name="connsiteY187" fmla="*/ 5317945 h 6483416"/>
              <a:gd name="connsiteX188" fmla="*/ 10016464 w 11968488"/>
              <a:gd name="connsiteY188" fmla="*/ 5315937 h 6483416"/>
              <a:gd name="connsiteX189" fmla="*/ 10017086 w 11968488"/>
              <a:gd name="connsiteY189" fmla="*/ 5314593 h 6483416"/>
              <a:gd name="connsiteX190" fmla="*/ 10046792 w 11968488"/>
              <a:gd name="connsiteY190" fmla="*/ 5299137 h 6483416"/>
              <a:gd name="connsiteX191" fmla="*/ 10040168 w 11968488"/>
              <a:gd name="connsiteY191" fmla="*/ 5301909 h 6483416"/>
              <a:gd name="connsiteX192" fmla="*/ 10047393 w 11968488"/>
              <a:gd name="connsiteY192" fmla="*/ 5300644 h 6483416"/>
              <a:gd name="connsiteX193" fmla="*/ 10128814 w 11968488"/>
              <a:gd name="connsiteY193" fmla="*/ 5264601 h 6483416"/>
              <a:gd name="connsiteX194" fmla="*/ 10111746 w 11968488"/>
              <a:gd name="connsiteY194" fmla="*/ 5271966 h 6483416"/>
              <a:gd name="connsiteX195" fmla="*/ 10053812 w 11968488"/>
              <a:gd name="connsiteY195" fmla="*/ 5296201 h 6483416"/>
              <a:gd name="connsiteX196" fmla="*/ 10053787 w 11968488"/>
              <a:gd name="connsiteY196" fmla="*/ 5296643 h 6483416"/>
              <a:gd name="connsiteX197" fmla="*/ 10092732 w 11968488"/>
              <a:gd name="connsiteY197" fmla="*/ 5286118 h 6483416"/>
              <a:gd name="connsiteX198" fmla="*/ 10112738 w 11968488"/>
              <a:gd name="connsiteY198" fmla="*/ 5274796 h 6483416"/>
              <a:gd name="connsiteX199" fmla="*/ 10135207 w 11968488"/>
              <a:gd name="connsiteY199" fmla="*/ 5265512 h 6483416"/>
              <a:gd name="connsiteX200" fmla="*/ 10127790 w 11968488"/>
              <a:gd name="connsiteY200" fmla="*/ 5266810 h 6483416"/>
              <a:gd name="connsiteX201" fmla="*/ 10227309 w 11968488"/>
              <a:gd name="connsiteY201" fmla="*/ 5219426 h 6483416"/>
              <a:gd name="connsiteX202" fmla="*/ 10180008 w 11968488"/>
              <a:gd name="connsiteY202" fmla="*/ 5242507 h 6483416"/>
              <a:gd name="connsiteX203" fmla="*/ 10148778 w 11968488"/>
              <a:gd name="connsiteY203" fmla="*/ 5255984 h 6483416"/>
              <a:gd name="connsiteX204" fmla="*/ 10147502 w 11968488"/>
              <a:gd name="connsiteY204" fmla="*/ 5259191 h 6483416"/>
              <a:gd name="connsiteX205" fmla="*/ 10148396 w 11968488"/>
              <a:gd name="connsiteY205" fmla="*/ 5261555 h 6483416"/>
              <a:gd name="connsiteX206" fmla="*/ 10168401 w 11968488"/>
              <a:gd name="connsiteY206" fmla="*/ 5250234 h 6483416"/>
              <a:gd name="connsiteX207" fmla="*/ 10191492 w 11968488"/>
              <a:gd name="connsiteY207" fmla="*/ 5239605 h 6483416"/>
              <a:gd name="connsiteX208" fmla="*/ 10193135 w 11968488"/>
              <a:gd name="connsiteY208" fmla="*/ 5240962 h 6483416"/>
              <a:gd name="connsiteX209" fmla="*/ 10206546 w 11968488"/>
              <a:gd name="connsiteY209" fmla="*/ 5231618 h 6483416"/>
              <a:gd name="connsiteX210" fmla="*/ 10216650 w 11968488"/>
              <a:gd name="connsiteY210" fmla="*/ 5226969 h 6483416"/>
              <a:gd name="connsiteX211" fmla="*/ 1313022 w 11968488"/>
              <a:gd name="connsiteY211" fmla="*/ 5187793 h 6483416"/>
              <a:gd name="connsiteX212" fmla="*/ 1277369 w 11968488"/>
              <a:gd name="connsiteY212" fmla="*/ 5196590 h 6483416"/>
              <a:gd name="connsiteX213" fmla="*/ 1270307 w 11968488"/>
              <a:gd name="connsiteY213" fmla="*/ 5197067 h 6483416"/>
              <a:gd name="connsiteX214" fmla="*/ 1286984 w 11968488"/>
              <a:gd name="connsiteY214" fmla="*/ 5198971 h 6483416"/>
              <a:gd name="connsiteX215" fmla="*/ 1390210 w 11968488"/>
              <a:gd name="connsiteY215" fmla="*/ 5170197 h 6483416"/>
              <a:gd name="connsiteX216" fmla="*/ 1358506 w 11968488"/>
              <a:gd name="connsiteY216" fmla="*/ 5176574 h 6483416"/>
              <a:gd name="connsiteX217" fmla="*/ 1315662 w 11968488"/>
              <a:gd name="connsiteY217" fmla="*/ 5187143 h 6483416"/>
              <a:gd name="connsiteX218" fmla="*/ 1345213 w 11968488"/>
              <a:gd name="connsiteY218" fmla="*/ 5182900 h 6483416"/>
              <a:gd name="connsiteX219" fmla="*/ 1409108 w 11968488"/>
              <a:gd name="connsiteY219" fmla="*/ 5176292 h 6483416"/>
              <a:gd name="connsiteX220" fmla="*/ 1388800 w 11968488"/>
              <a:gd name="connsiteY220" fmla="*/ 5172584 h 6483416"/>
              <a:gd name="connsiteX221" fmla="*/ 1445757 w 11968488"/>
              <a:gd name="connsiteY221" fmla="*/ 5166337 h 6483416"/>
              <a:gd name="connsiteX222" fmla="*/ 1444619 w 11968488"/>
              <a:gd name="connsiteY222" fmla="*/ 5168541 h 6483416"/>
              <a:gd name="connsiteX223" fmla="*/ 1445958 w 11968488"/>
              <a:gd name="connsiteY223" fmla="*/ 5177390 h 6483416"/>
              <a:gd name="connsiteX224" fmla="*/ 1459083 w 11968488"/>
              <a:gd name="connsiteY224" fmla="*/ 5173767 h 6483416"/>
              <a:gd name="connsiteX225" fmla="*/ 1458919 w 11968488"/>
              <a:gd name="connsiteY225" fmla="*/ 5173052 h 6483416"/>
              <a:gd name="connsiteX226" fmla="*/ 10916759 w 11968488"/>
              <a:gd name="connsiteY226" fmla="*/ 4332119 h 6483416"/>
              <a:gd name="connsiteX227" fmla="*/ 10877482 w 11968488"/>
              <a:gd name="connsiteY227" fmla="*/ 4345901 h 6483416"/>
              <a:gd name="connsiteX228" fmla="*/ 10874869 w 11968488"/>
              <a:gd name="connsiteY228" fmla="*/ 4340804 h 6483416"/>
              <a:gd name="connsiteX229" fmla="*/ 10854459 w 11968488"/>
              <a:gd name="connsiteY229" fmla="*/ 4347407 h 6483416"/>
              <a:gd name="connsiteX230" fmla="*/ 10845541 w 11968488"/>
              <a:gd name="connsiteY230" fmla="*/ 4372250 h 6483416"/>
              <a:gd name="connsiteX231" fmla="*/ 10869962 w 11968488"/>
              <a:gd name="connsiteY231" fmla="*/ 4362513 h 6483416"/>
              <a:gd name="connsiteX232" fmla="*/ 10919148 w 11968488"/>
              <a:gd name="connsiteY232" fmla="*/ 4343483 h 6483416"/>
              <a:gd name="connsiteX233" fmla="*/ 10919048 w 11968488"/>
              <a:gd name="connsiteY233" fmla="*/ 4342058 h 6483416"/>
              <a:gd name="connsiteX234" fmla="*/ 10850051 w 11968488"/>
              <a:gd name="connsiteY234" fmla="*/ 4141263 h 6483416"/>
              <a:gd name="connsiteX235" fmla="*/ 10848849 w 11968488"/>
              <a:gd name="connsiteY235" fmla="*/ 4141658 h 6483416"/>
              <a:gd name="connsiteX236" fmla="*/ 10841963 w 11968488"/>
              <a:gd name="connsiteY236" fmla="*/ 4143363 h 6483416"/>
              <a:gd name="connsiteX237" fmla="*/ 10842046 w 11968488"/>
              <a:gd name="connsiteY237" fmla="*/ 4144696 h 6483416"/>
              <a:gd name="connsiteX238" fmla="*/ 10854784 w 11968488"/>
              <a:gd name="connsiteY238" fmla="*/ 4101718 h 6483416"/>
              <a:gd name="connsiteX239" fmla="*/ 10824334 w 11968488"/>
              <a:gd name="connsiteY239" fmla="*/ 4113376 h 6483416"/>
              <a:gd name="connsiteX240" fmla="*/ 10824429 w 11968488"/>
              <a:gd name="connsiteY240" fmla="*/ 4118661 h 6483416"/>
              <a:gd name="connsiteX241" fmla="*/ 10837328 w 11968488"/>
              <a:gd name="connsiteY241" fmla="*/ 4114809 h 6483416"/>
              <a:gd name="connsiteX242" fmla="*/ 10837378 w 11968488"/>
              <a:gd name="connsiteY242" fmla="*/ 4117632 h 6483416"/>
              <a:gd name="connsiteX243" fmla="*/ 10850169 w 11968488"/>
              <a:gd name="connsiteY243" fmla="*/ 4111686 h 6483416"/>
              <a:gd name="connsiteX244" fmla="*/ 10850272 w 11968488"/>
              <a:gd name="connsiteY244" fmla="*/ 4111686 h 6483416"/>
              <a:gd name="connsiteX245" fmla="*/ 10853814 w 11968488"/>
              <a:gd name="connsiteY245" fmla="*/ 4109994 h 6483416"/>
              <a:gd name="connsiteX246" fmla="*/ 10850169 w 11968488"/>
              <a:gd name="connsiteY246" fmla="*/ 4111686 h 6483416"/>
              <a:gd name="connsiteX247" fmla="*/ 10844692 w 11968488"/>
              <a:gd name="connsiteY247" fmla="*/ 4111749 h 6483416"/>
              <a:gd name="connsiteX248" fmla="*/ 10853280 w 11968488"/>
              <a:gd name="connsiteY248" fmla="*/ 4105041 h 6483416"/>
              <a:gd name="connsiteX249" fmla="*/ 10856823 w 11968488"/>
              <a:gd name="connsiteY249" fmla="*/ 4103349 h 6483416"/>
              <a:gd name="connsiteX250" fmla="*/ 10854784 w 11968488"/>
              <a:gd name="connsiteY250" fmla="*/ 4101718 h 6483416"/>
              <a:gd name="connsiteX251" fmla="*/ 11029878 w 11968488"/>
              <a:gd name="connsiteY251" fmla="*/ 4061225 h 6483416"/>
              <a:gd name="connsiteX252" fmla="*/ 11012655 w 11968488"/>
              <a:gd name="connsiteY252" fmla="*/ 4065949 h 6483416"/>
              <a:gd name="connsiteX253" fmla="*/ 11019516 w 11968488"/>
              <a:gd name="connsiteY253" fmla="*/ 4065732 h 6483416"/>
              <a:gd name="connsiteX254" fmla="*/ 11099996 w 11968488"/>
              <a:gd name="connsiteY254" fmla="*/ 4043539 h 6483416"/>
              <a:gd name="connsiteX255" fmla="*/ 11006833 w 11968488"/>
              <a:gd name="connsiteY255" fmla="*/ 4077652 h 6483416"/>
              <a:gd name="connsiteX256" fmla="*/ 11003886 w 11968488"/>
              <a:gd name="connsiteY256" fmla="*/ 4071901 h 6483416"/>
              <a:gd name="connsiteX257" fmla="*/ 11008297 w 11968488"/>
              <a:gd name="connsiteY257" fmla="*/ 4067145 h 6483416"/>
              <a:gd name="connsiteX258" fmla="*/ 10991568 w 11968488"/>
              <a:gd name="connsiteY258" fmla="*/ 4071733 h 6483416"/>
              <a:gd name="connsiteX259" fmla="*/ 10985503 w 11968488"/>
              <a:gd name="connsiteY259" fmla="*/ 4070486 h 6483416"/>
              <a:gd name="connsiteX260" fmla="*/ 10984000 w 11968488"/>
              <a:gd name="connsiteY260" fmla="*/ 4073808 h 6483416"/>
              <a:gd name="connsiteX261" fmla="*/ 10991568 w 11968488"/>
              <a:gd name="connsiteY261" fmla="*/ 4071733 h 6483416"/>
              <a:gd name="connsiteX262" fmla="*/ 10993122 w 11968488"/>
              <a:gd name="connsiteY262" fmla="*/ 4072051 h 6483416"/>
              <a:gd name="connsiteX263" fmla="*/ 10988076 w 11968488"/>
              <a:gd name="connsiteY263" fmla="*/ 4077067 h 6483416"/>
              <a:gd name="connsiteX264" fmla="*/ 10986572 w 11968488"/>
              <a:gd name="connsiteY264" fmla="*/ 4080390 h 6483416"/>
              <a:gd name="connsiteX265" fmla="*/ 11033324 w 11968488"/>
              <a:gd name="connsiteY265" fmla="*/ 4075257 h 6483416"/>
              <a:gd name="connsiteX266" fmla="*/ 11034925 w 11968488"/>
              <a:gd name="connsiteY266" fmla="*/ 4074777 h 6483416"/>
              <a:gd name="connsiteX267" fmla="*/ 11038992 w 11968488"/>
              <a:gd name="connsiteY267" fmla="*/ 4074420 h 6483416"/>
              <a:gd name="connsiteX268" fmla="*/ 11060294 w 11968488"/>
              <a:gd name="connsiteY268" fmla="*/ 4069818 h 6483416"/>
              <a:gd name="connsiteX269" fmla="*/ 11095380 w 11968488"/>
              <a:gd name="connsiteY269" fmla="*/ 4053508 h 6483416"/>
              <a:gd name="connsiteX270" fmla="*/ 11095484 w 11968488"/>
              <a:gd name="connsiteY270" fmla="*/ 4053507 h 6483416"/>
              <a:gd name="connsiteX271" fmla="*/ 11099026 w 11968488"/>
              <a:gd name="connsiteY271" fmla="*/ 4051813 h 6483416"/>
              <a:gd name="connsiteX272" fmla="*/ 11095380 w 11968488"/>
              <a:gd name="connsiteY272" fmla="*/ 4053508 h 6483416"/>
              <a:gd name="connsiteX273" fmla="*/ 11089904 w 11968488"/>
              <a:gd name="connsiteY273" fmla="*/ 4053570 h 6483416"/>
              <a:gd name="connsiteX274" fmla="*/ 11098492 w 11968488"/>
              <a:gd name="connsiteY274" fmla="*/ 4046863 h 6483416"/>
              <a:gd name="connsiteX275" fmla="*/ 11102034 w 11968488"/>
              <a:gd name="connsiteY275" fmla="*/ 4045170 h 6483416"/>
              <a:gd name="connsiteX276" fmla="*/ 11099996 w 11968488"/>
              <a:gd name="connsiteY276" fmla="*/ 4043539 h 6483416"/>
              <a:gd name="connsiteX277" fmla="*/ 10613165 w 11968488"/>
              <a:gd name="connsiteY277" fmla="*/ 3969611 h 6483416"/>
              <a:gd name="connsiteX278" fmla="*/ 10592874 w 11968488"/>
              <a:gd name="connsiteY278" fmla="*/ 3977379 h 6483416"/>
              <a:gd name="connsiteX279" fmla="*/ 10610976 w 11968488"/>
              <a:gd name="connsiteY279" fmla="*/ 3973470 h 6483416"/>
              <a:gd name="connsiteX280" fmla="*/ 10611663 w 11968488"/>
              <a:gd name="connsiteY280" fmla="*/ 3972934 h 6483416"/>
              <a:gd name="connsiteX281" fmla="*/ 10615204 w 11968488"/>
              <a:gd name="connsiteY281" fmla="*/ 3971240 h 6483416"/>
              <a:gd name="connsiteX282" fmla="*/ 10613165 w 11968488"/>
              <a:gd name="connsiteY282" fmla="*/ 3969611 h 6483416"/>
              <a:gd name="connsiteX283" fmla="*/ 10572762 w 11968488"/>
              <a:gd name="connsiteY283" fmla="*/ 3966530 h 6483416"/>
              <a:gd name="connsiteX284" fmla="*/ 10533938 w 11968488"/>
              <a:gd name="connsiteY284" fmla="*/ 3977178 h 6483416"/>
              <a:gd name="connsiteX285" fmla="*/ 10527874 w 11968488"/>
              <a:gd name="connsiteY285" fmla="*/ 3975932 h 6483416"/>
              <a:gd name="connsiteX286" fmla="*/ 10526370 w 11968488"/>
              <a:gd name="connsiteY286" fmla="*/ 3979253 h 6483416"/>
              <a:gd name="connsiteX287" fmla="*/ 10533938 w 11968488"/>
              <a:gd name="connsiteY287" fmla="*/ 3977178 h 6483416"/>
              <a:gd name="connsiteX288" fmla="*/ 10535493 w 11968488"/>
              <a:gd name="connsiteY288" fmla="*/ 3977497 h 6483416"/>
              <a:gd name="connsiteX289" fmla="*/ 10530446 w 11968488"/>
              <a:gd name="connsiteY289" fmla="*/ 3982513 h 6483416"/>
              <a:gd name="connsiteX290" fmla="*/ 10529716 w 11968488"/>
              <a:gd name="connsiteY290" fmla="*/ 3984126 h 6483416"/>
              <a:gd name="connsiteX291" fmla="*/ 10530819 w 11968488"/>
              <a:gd name="connsiteY291" fmla="*/ 3985630 h 6483416"/>
              <a:gd name="connsiteX292" fmla="*/ 10537769 w 11968488"/>
              <a:gd name="connsiteY292" fmla="*/ 3984866 h 6483416"/>
              <a:gd name="connsiteX293" fmla="*/ 10554674 w 11968488"/>
              <a:gd name="connsiteY293" fmla="*/ 3976243 h 6483416"/>
              <a:gd name="connsiteX294" fmla="*/ 10743885 w 11968488"/>
              <a:gd name="connsiteY294" fmla="*/ 3938377 h 6483416"/>
              <a:gd name="connsiteX295" fmla="*/ 10742382 w 11968488"/>
              <a:gd name="connsiteY295" fmla="*/ 3941699 h 6483416"/>
              <a:gd name="connsiteX296" fmla="*/ 10746912 w 11968488"/>
              <a:gd name="connsiteY296" fmla="*/ 3940457 h 6483416"/>
              <a:gd name="connsiteX297" fmla="*/ 10747587 w 11968488"/>
              <a:gd name="connsiteY297" fmla="*/ 3939138 h 6483416"/>
              <a:gd name="connsiteX298" fmla="*/ 10661254 w 11968488"/>
              <a:gd name="connsiteY298" fmla="*/ 3925685 h 6483416"/>
              <a:gd name="connsiteX299" fmla="*/ 10627924 w 11968488"/>
              <a:gd name="connsiteY299" fmla="*/ 3942209 h 6483416"/>
              <a:gd name="connsiteX300" fmla="*/ 10625216 w 11968488"/>
              <a:gd name="connsiteY300" fmla="*/ 3943976 h 6483416"/>
              <a:gd name="connsiteX301" fmla="*/ 10627702 w 11968488"/>
              <a:gd name="connsiteY301" fmla="*/ 3951578 h 6483416"/>
              <a:gd name="connsiteX302" fmla="*/ 10616526 w 11968488"/>
              <a:gd name="connsiteY302" fmla="*/ 3951785 h 6483416"/>
              <a:gd name="connsiteX303" fmla="*/ 10609650 w 11968488"/>
              <a:gd name="connsiteY303" fmla="*/ 3954117 h 6483416"/>
              <a:gd name="connsiteX304" fmla="*/ 10608200 w 11968488"/>
              <a:gd name="connsiteY304" fmla="*/ 3955063 h 6483416"/>
              <a:gd name="connsiteX305" fmla="*/ 10593220 w 11968488"/>
              <a:gd name="connsiteY305" fmla="*/ 3964189 h 6483416"/>
              <a:gd name="connsiteX306" fmla="*/ 10595580 w 11968488"/>
              <a:gd name="connsiteY306" fmla="*/ 3964887 h 6483416"/>
              <a:gd name="connsiteX307" fmla="*/ 10597942 w 11968488"/>
              <a:gd name="connsiteY307" fmla="*/ 3965582 h 6483416"/>
              <a:gd name="connsiteX308" fmla="*/ 10594666 w 11968488"/>
              <a:gd name="connsiteY308" fmla="*/ 3968522 h 6483416"/>
              <a:gd name="connsiteX309" fmla="*/ 10589029 w 11968488"/>
              <a:gd name="connsiteY309" fmla="*/ 3970763 h 6483416"/>
              <a:gd name="connsiteX310" fmla="*/ 10589219 w 11968488"/>
              <a:gd name="connsiteY310" fmla="*/ 3970818 h 6483416"/>
              <a:gd name="connsiteX311" fmla="*/ 10645332 w 11968488"/>
              <a:gd name="connsiteY311" fmla="*/ 3949227 h 6483416"/>
              <a:gd name="connsiteX312" fmla="*/ 10647300 w 11968488"/>
              <a:gd name="connsiteY312" fmla="*/ 3942071 h 6483416"/>
              <a:gd name="connsiteX313" fmla="*/ 10661254 w 11968488"/>
              <a:gd name="connsiteY313" fmla="*/ 3925685 h 6483416"/>
              <a:gd name="connsiteX314" fmla="*/ 10770620 w 11968488"/>
              <a:gd name="connsiteY314" fmla="*/ 3900607 h 6483416"/>
              <a:gd name="connsiteX315" fmla="*/ 10757399 w 11968488"/>
              <a:gd name="connsiteY315" fmla="*/ 3905244 h 6483416"/>
              <a:gd name="connsiteX316" fmla="*/ 10730496 w 11968488"/>
              <a:gd name="connsiteY316" fmla="*/ 3922691 h 6483416"/>
              <a:gd name="connsiteX317" fmla="*/ 10722522 w 11968488"/>
              <a:gd name="connsiteY317" fmla="*/ 3925463 h 6483416"/>
              <a:gd name="connsiteX318" fmla="*/ 10735199 w 11968488"/>
              <a:gd name="connsiteY318" fmla="*/ 3926906 h 6483416"/>
              <a:gd name="connsiteX319" fmla="*/ 10758111 w 11968488"/>
              <a:gd name="connsiteY319" fmla="*/ 3921309 h 6483416"/>
              <a:gd name="connsiteX320" fmla="*/ 10759368 w 11968488"/>
              <a:gd name="connsiteY320" fmla="*/ 3919357 h 6483416"/>
              <a:gd name="connsiteX321" fmla="*/ 10767456 w 11968488"/>
              <a:gd name="connsiteY321" fmla="*/ 3906798 h 6483416"/>
              <a:gd name="connsiteX322" fmla="*/ 10962008 w 11968488"/>
              <a:gd name="connsiteY322" fmla="*/ 3853009 h 6483416"/>
              <a:gd name="connsiteX323" fmla="*/ 10958500 w 11968488"/>
              <a:gd name="connsiteY323" fmla="*/ 3853298 h 6483416"/>
              <a:gd name="connsiteX324" fmla="*/ 10954308 w 11968488"/>
              <a:gd name="connsiteY324" fmla="*/ 3859871 h 6483416"/>
              <a:gd name="connsiteX325" fmla="*/ 10881406 w 11968488"/>
              <a:gd name="connsiteY325" fmla="*/ 3877407 h 6483416"/>
              <a:gd name="connsiteX326" fmla="*/ 10840842 w 11968488"/>
              <a:gd name="connsiteY326" fmla="*/ 3887404 h 6483416"/>
              <a:gd name="connsiteX327" fmla="*/ 10813658 w 11968488"/>
              <a:gd name="connsiteY327" fmla="*/ 3895787 h 6483416"/>
              <a:gd name="connsiteX328" fmla="*/ 10819696 w 11968488"/>
              <a:gd name="connsiteY328" fmla="*/ 3898093 h 6483416"/>
              <a:gd name="connsiteX329" fmla="*/ 10859232 w 11968488"/>
              <a:gd name="connsiteY329" fmla="*/ 3889533 h 6483416"/>
              <a:gd name="connsiteX330" fmla="*/ 10859452 w 11968488"/>
              <a:gd name="connsiteY330" fmla="*/ 3901785 h 6483416"/>
              <a:gd name="connsiteX331" fmla="*/ 10850938 w 11968488"/>
              <a:gd name="connsiteY331" fmla="*/ 3916979 h 6483416"/>
              <a:gd name="connsiteX332" fmla="*/ 10881314 w 11968488"/>
              <a:gd name="connsiteY332" fmla="*/ 3907908 h 6483416"/>
              <a:gd name="connsiteX333" fmla="*/ 10944426 w 11968488"/>
              <a:gd name="connsiteY333" fmla="*/ 3871218 h 6483416"/>
              <a:gd name="connsiteX334" fmla="*/ 11191418 w 11968488"/>
              <a:gd name="connsiteY334" fmla="*/ 3449701 h 6483416"/>
              <a:gd name="connsiteX335" fmla="*/ 11164602 w 11968488"/>
              <a:gd name="connsiteY335" fmla="*/ 3455150 h 6483416"/>
              <a:gd name="connsiteX336" fmla="*/ 11163706 w 11968488"/>
              <a:gd name="connsiteY336" fmla="*/ 3456950 h 6483416"/>
              <a:gd name="connsiteX337" fmla="*/ 11164376 w 11968488"/>
              <a:gd name="connsiteY337" fmla="*/ 3459509 h 6483416"/>
              <a:gd name="connsiteX338" fmla="*/ 11184744 w 11968488"/>
              <a:gd name="connsiteY338" fmla="*/ 3451603 h 6483416"/>
              <a:gd name="connsiteX339" fmla="*/ 11212464 w 11968488"/>
              <a:gd name="connsiteY339" fmla="*/ 3445173 h 6483416"/>
              <a:gd name="connsiteX340" fmla="*/ 11208924 w 11968488"/>
              <a:gd name="connsiteY340" fmla="*/ 3445941 h 6483416"/>
              <a:gd name="connsiteX341" fmla="*/ 11209534 w 11968488"/>
              <a:gd name="connsiteY341" fmla="*/ 3446627 h 6483416"/>
              <a:gd name="connsiteX342" fmla="*/ 774471 w 11968488"/>
              <a:gd name="connsiteY342" fmla="*/ 3403612 h 6483416"/>
              <a:gd name="connsiteX343" fmla="*/ 729473 w 11968488"/>
              <a:gd name="connsiteY343" fmla="*/ 3410027 h 6483416"/>
              <a:gd name="connsiteX344" fmla="*/ 729360 w 11968488"/>
              <a:gd name="connsiteY344" fmla="*/ 3409980 h 6483416"/>
              <a:gd name="connsiteX345" fmla="*/ 725227 w 11968488"/>
              <a:gd name="connsiteY345" fmla="*/ 3410632 h 6483416"/>
              <a:gd name="connsiteX346" fmla="*/ 729473 w 11968488"/>
              <a:gd name="connsiteY346" fmla="*/ 3410027 h 6483416"/>
              <a:gd name="connsiteX347" fmla="*/ 735382 w 11968488"/>
              <a:gd name="connsiteY347" fmla="*/ 3412484 h 6483416"/>
              <a:gd name="connsiteX348" fmla="*/ 724868 w 11968488"/>
              <a:gd name="connsiteY348" fmla="*/ 3417589 h 6483416"/>
              <a:gd name="connsiteX349" fmla="*/ 720733 w 11968488"/>
              <a:gd name="connsiteY349" fmla="*/ 3418243 h 6483416"/>
              <a:gd name="connsiteX350" fmla="*/ 722623 w 11968488"/>
              <a:gd name="connsiteY350" fmla="*/ 3421397 h 6483416"/>
              <a:gd name="connsiteX351" fmla="*/ 773747 w 11968488"/>
              <a:gd name="connsiteY351" fmla="*/ 3418958 h 6483416"/>
              <a:gd name="connsiteX352" fmla="*/ 797861 w 11968488"/>
              <a:gd name="connsiteY352" fmla="*/ 3418715 h 6483416"/>
              <a:gd name="connsiteX353" fmla="*/ 788830 w 11968488"/>
              <a:gd name="connsiteY353" fmla="*/ 3415169 h 6483416"/>
              <a:gd name="connsiteX354" fmla="*/ 591522 w 11968488"/>
              <a:gd name="connsiteY354" fmla="*/ 3363080 h 6483416"/>
              <a:gd name="connsiteX355" fmla="*/ 602544 w 11968488"/>
              <a:gd name="connsiteY355" fmla="*/ 3364367 h 6483416"/>
              <a:gd name="connsiteX356" fmla="*/ 633585 w 11968488"/>
              <a:gd name="connsiteY356" fmla="*/ 3373715 h 6483416"/>
              <a:gd name="connsiteX357" fmla="*/ 660657 w 11968488"/>
              <a:gd name="connsiteY357" fmla="*/ 3375314 h 6483416"/>
              <a:gd name="connsiteX358" fmla="*/ 653097 w 11968488"/>
              <a:gd name="connsiteY358" fmla="*/ 3373597 h 6483416"/>
              <a:gd name="connsiteX359" fmla="*/ 604013 w 11968488"/>
              <a:gd name="connsiteY359" fmla="*/ 3363545 h 6483416"/>
              <a:gd name="connsiteX360" fmla="*/ 11212184 w 11968488"/>
              <a:gd name="connsiteY360" fmla="*/ 3072819 h 6483416"/>
              <a:gd name="connsiteX361" fmla="*/ 11181976 w 11968488"/>
              <a:gd name="connsiteY361" fmla="*/ 3082719 h 6483416"/>
              <a:gd name="connsiteX362" fmla="*/ 11138176 w 11968488"/>
              <a:gd name="connsiteY362" fmla="*/ 3093570 h 6483416"/>
              <a:gd name="connsiteX363" fmla="*/ 11130357 w 11968488"/>
              <a:gd name="connsiteY363" fmla="*/ 3097209 h 6483416"/>
              <a:gd name="connsiteX364" fmla="*/ 11111672 w 11968488"/>
              <a:gd name="connsiteY364" fmla="*/ 3110788 h 6483416"/>
              <a:gd name="connsiteX365" fmla="*/ 11101058 w 11968488"/>
              <a:gd name="connsiteY365" fmla="*/ 3115731 h 6483416"/>
              <a:gd name="connsiteX366" fmla="*/ 11085408 w 11968488"/>
              <a:gd name="connsiteY366" fmla="*/ 3133807 h 6483416"/>
              <a:gd name="connsiteX367" fmla="*/ 11094264 w 11968488"/>
              <a:gd name="connsiteY367" fmla="*/ 3137820 h 6483416"/>
              <a:gd name="connsiteX368" fmla="*/ 11150657 w 11968488"/>
              <a:gd name="connsiteY368" fmla="*/ 3133297 h 6483416"/>
              <a:gd name="connsiteX369" fmla="*/ 11150988 w 11968488"/>
              <a:gd name="connsiteY369" fmla="*/ 3151843 h 6483416"/>
              <a:gd name="connsiteX370" fmla="*/ 11172739 w 11968488"/>
              <a:gd name="connsiteY370" fmla="*/ 3151672 h 6483416"/>
              <a:gd name="connsiteX371" fmla="*/ 11164338 w 11968488"/>
              <a:gd name="connsiteY371" fmla="*/ 3173158 h 6483416"/>
              <a:gd name="connsiteX372" fmla="*/ 11183600 w 11968488"/>
              <a:gd name="connsiteY372" fmla="*/ 3182886 h 6483416"/>
              <a:gd name="connsiteX373" fmla="*/ 11190782 w 11968488"/>
              <a:gd name="connsiteY373" fmla="*/ 3187767 h 6483416"/>
              <a:gd name="connsiteX374" fmla="*/ 11211580 w 11968488"/>
              <a:gd name="connsiteY374" fmla="*/ 3184945 h 6483416"/>
              <a:gd name="connsiteX375" fmla="*/ 11227108 w 11968488"/>
              <a:gd name="connsiteY375" fmla="*/ 3188306 h 6483416"/>
              <a:gd name="connsiteX376" fmla="*/ 11302184 w 11968488"/>
              <a:gd name="connsiteY376" fmla="*/ 3176082 h 6483416"/>
              <a:gd name="connsiteX377" fmla="*/ 11304094 w 11968488"/>
              <a:gd name="connsiteY377" fmla="*/ 3173187 h 6483416"/>
              <a:gd name="connsiteX378" fmla="*/ 11305759 w 11968488"/>
              <a:gd name="connsiteY378" fmla="*/ 3175499 h 6483416"/>
              <a:gd name="connsiteX379" fmla="*/ 11312910 w 11968488"/>
              <a:gd name="connsiteY379" fmla="*/ 3174335 h 6483416"/>
              <a:gd name="connsiteX380" fmla="*/ 11310999 w 11968488"/>
              <a:gd name="connsiteY380" fmla="*/ 3177227 h 6483416"/>
              <a:gd name="connsiteX381" fmla="*/ 11307424 w 11968488"/>
              <a:gd name="connsiteY381" fmla="*/ 3177810 h 6483416"/>
              <a:gd name="connsiteX382" fmla="*/ 11330294 w 11968488"/>
              <a:gd name="connsiteY382" fmla="*/ 3181831 h 6483416"/>
              <a:gd name="connsiteX383" fmla="*/ 11258060 w 11968488"/>
              <a:gd name="connsiteY383" fmla="*/ 3209087 h 6483416"/>
              <a:gd name="connsiteX384" fmla="*/ 11265699 w 11968488"/>
              <a:gd name="connsiteY384" fmla="*/ 3197514 h 6483416"/>
              <a:gd name="connsiteX385" fmla="*/ 11257641 w 11968488"/>
              <a:gd name="connsiteY385" fmla="*/ 3198090 h 6483416"/>
              <a:gd name="connsiteX386" fmla="*/ 11256200 w 11968488"/>
              <a:gd name="connsiteY386" fmla="*/ 3198660 h 6483416"/>
              <a:gd name="connsiteX387" fmla="*/ 11221514 w 11968488"/>
              <a:gd name="connsiteY387" fmla="*/ 3212348 h 6483416"/>
              <a:gd name="connsiteX388" fmla="*/ 11213328 w 11968488"/>
              <a:gd name="connsiteY388" fmla="*/ 3245756 h 6483416"/>
              <a:gd name="connsiteX389" fmla="*/ 11236412 w 11968488"/>
              <a:gd name="connsiteY389" fmla="*/ 3263489 h 6483416"/>
              <a:gd name="connsiteX390" fmla="*/ 11236816 w 11968488"/>
              <a:gd name="connsiteY390" fmla="*/ 3265336 h 6483416"/>
              <a:gd name="connsiteX391" fmla="*/ 11266636 w 11968488"/>
              <a:gd name="connsiteY391" fmla="*/ 3267502 h 6483416"/>
              <a:gd name="connsiteX392" fmla="*/ 11270600 w 11968488"/>
              <a:gd name="connsiteY392" fmla="*/ 3266970 h 6483416"/>
              <a:gd name="connsiteX393" fmla="*/ 11270588 w 11968488"/>
              <a:gd name="connsiteY393" fmla="*/ 3266276 h 6483416"/>
              <a:gd name="connsiteX394" fmla="*/ 11274832 w 11968488"/>
              <a:gd name="connsiteY394" fmla="*/ 3246365 h 6483416"/>
              <a:gd name="connsiteX395" fmla="*/ 11283346 w 11968488"/>
              <a:gd name="connsiteY395" fmla="*/ 3231170 h 6483416"/>
              <a:gd name="connsiteX396" fmla="*/ 11330561 w 11968488"/>
              <a:gd name="connsiteY396" fmla="*/ 3204749 h 6483416"/>
              <a:gd name="connsiteX397" fmla="*/ 11333828 w 11968488"/>
              <a:gd name="connsiteY397" fmla="*/ 3153501 h 6483416"/>
              <a:gd name="connsiteX398" fmla="*/ 11325398 w 11968488"/>
              <a:gd name="connsiteY398" fmla="*/ 3150026 h 6483416"/>
              <a:gd name="connsiteX399" fmla="*/ 11228468 w 11968488"/>
              <a:gd name="connsiteY399" fmla="*/ 3110058 h 6483416"/>
              <a:gd name="connsiteX400" fmla="*/ 11215570 w 11968488"/>
              <a:gd name="connsiteY400" fmla="*/ 3113910 h 6483416"/>
              <a:gd name="connsiteX401" fmla="*/ 11187909 w 11968488"/>
              <a:gd name="connsiteY401" fmla="*/ 3042780 h 6483416"/>
              <a:gd name="connsiteX402" fmla="*/ 11143421 w 11968488"/>
              <a:gd name="connsiteY402" fmla="*/ 3059813 h 6483416"/>
              <a:gd name="connsiteX403" fmla="*/ 11137326 w 11968488"/>
              <a:gd name="connsiteY403" fmla="*/ 3061950 h 6483416"/>
              <a:gd name="connsiteX404" fmla="*/ 11138490 w 11968488"/>
              <a:gd name="connsiteY404" fmla="*/ 3064100 h 6483416"/>
              <a:gd name="connsiteX405" fmla="*/ 11143913 w 11968488"/>
              <a:gd name="connsiteY405" fmla="*/ 3071055 h 6483416"/>
              <a:gd name="connsiteX406" fmla="*/ 11183294 w 11968488"/>
              <a:gd name="connsiteY406" fmla="*/ 3052749 h 6483416"/>
              <a:gd name="connsiteX407" fmla="*/ 11183397 w 11968488"/>
              <a:gd name="connsiteY407" fmla="*/ 3052748 h 6483416"/>
              <a:gd name="connsiteX408" fmla="*/ 11186939 w 11968488"/>
              <a:gd name="connsiteY408" fmla="*/ 3051054 h 6483416"/>
              <a:gd name="connsiteX409" fmla="*/ 11183294 w 11968488"/>
              <a:gd name="connsiteY409" fmla="*/ 3052749 h 6483416"/>
              <a:gd name="connsiteX410" fmla="*/ 11177816 w 11968488"/>
              <a:gd name="connsiteY410" fmla="*/ 3052811 h 6483416"/>
              <a:gd name="connsiteX411" fmla="*/ 11186404 w 11968488"/>
              <a:gd name="connsiteY411" fmla="*/ 3046103 h 6483416"/>
              <a:gd name="connsiteX412" fmla="*/ 11189948 w 11968488"/>
              <a:gd name="connsiteY412" fmla="*/ 3044409 h 6483416"/>
              <a:gd name="connsiteX413" fmla="*/ 11187909 w 11968488"/>
              <a:gd name="connsiteY413" fmla="*/ 3042780 h 6483416"/>
              <a:gd name="connsiteX414" fmla="*/ 11173342 w 11968488"/>
              <a:gd name="connsiteY414" fmla="*/ 2948263 h 6483416"/>
              <a:gd name="connsiteX415" fmla="*/ 11100909 w 11968488"/>
              <a:gd name="connsiteY415" fmla="*/ 3041615 h 6483416"/>
              <a:gd name="connsiteX416" fmla="*/ 11101247 w 11968488"/>
              <a:gd name="connsiteY416" fmla="*/ 3060493 h 6483416"/>
              <a:gd name="connsiteX417" fmla="*/ 11125768 w 11968488"/>
              <a:gd name="connsiteY417" fmla="*/ 3053170 h 6483416"/>
              <a:gd name="connsiteX418" fmla="*/ 11125990 w 11968488"/>
              <a:gd name="connsiteY418" fmla="*/ 3052807 h 6483416"/>
              <a:gd name="connsiteX419" fmla="*/ 11162046 w 11968488"/>
              <a:gd name="connsiteY419" fmla="*/ 3044727 h 6483416"/>
              <a:gd name="connsiteX420" fmla="*/ 11205380 w 11968488"/>
              <a:gd name="connsiteY420" fmla="*/ 3028051 h 6483416"/>
              <a:gd name="connsiteX421" fmla="*/ 11203406 w 11968488"/>
              <a:gd name="connsiteY421" fmla="*/ 3015708 h 6483416"/>
              <a:gd name="connsiteX422" fmla="*/ 11182070 w 11968488"/>
              <a:gd name="connsiteY422" fmla="*/ 2948458 h 6483416"/>
              <a:gd name="connsiteX423" fmla="*/ 11173342 w 11968488"/>
              <a:gd name="connsiteY423" fmla="*/ 2948263 h 6483416"/>
              <a:gd name="connsiteX424" fmla="*/ 10662330 w 11968488"/>
              <a:gd name="connsiteY424" fmla="*/ 2844363 h 6483416"/>
              <a:gd name="connsiteX425" fmla="*/ 10635770 w 11968488"/>
              <a:gd name="connsiteY425" fmla="*/ 2846552 h 6483416"/>
              <a:gd name="connsiteX426" fmla="*/ 10606592 w 11968488"/>
              <a:gd name="connsiteY426" fmla="*/ 2857430 h 6483416"/>
              <a:gd name="connsiteX427" fmla="*/ 10566244 w 11968488"/>
              <a:gd name="connsiteY427" fmla="*/ 2869849 h 6483416"/>
              <a:gd name="connsiteX428" fmla="*/ 10565379 w 11968488"/>
              <a:gd name="connsiteY428" fmla="*/ 2869703 h 6483416"/>
              <a:gd name="connsiteX429" fmla="*/ 10558845 w 11968488"/>
              <a:gd name="connsiteY429" fmla="*/ 2871795 h 6483416"/>
              <a:gd name="connsiteX430" fmla="*/ 10558680 w 11968488"/>
              <a:gd name="connsiteY430" fmla="*/ 2872177 h 6483416"/>
              <a:gd name="connsiteX431" fmla="*/ 10566244 w 11968488"/>
              <a:gd name="connsiteY431" fmla="*/ 2869849 h 6483416"/>
              <a:gd name="connsiteX432" fmla="*/ 10567809 w 11968488"/>
              <a:gd name="connsiteY432" fmla="*/ 2870113 h 6483416"/>
              <a:gd name="connsiteX433" fmla="*/ 10562825 w 11968488"/>
              <a:gd name="connsiteY433" fmla="*/ 2875279 h 6483416"/>
              <a:gd name="connsiteX434" fmla="*/ 10561370 w 11968488"/>
              <a:gd name="connsiteY434" fmla="*/ 2878639 h 6483416"/>
              <a:gd name="connsiteX435" fmla="*/ 10587501 w 11968488"/>
              <a:gd name="connsiteY435" fmla="*/ 2874889 h 6483416"/>
              <a:gd name="connsiteX436" fmla="*/ 10592920 w 11968488"/>
              <a:gd name="connsiteY436" fmla="*/ 2872729 h 6483416"/>
              <a:gd name="connsiteX437" fmla="*/ 10642975 w 11968488"/>
              <a:gd name="connsiteY437" fmla="*/ 2853361 h 6483416"/>
              <a:gd name="connsiteX438" fmla="*/ 10791626 w 11968488"/>
              <a:gd name="connsiteY438" fmla="*/ 2827083 h 6483416"/>
              <a:gd name="connsiteX439" fmla="*/ 10777410 w 11968488"/>
              <a:gd name="connsiteY439" fmla="*/ 2828488 h 6483416"/>
              <a:gd name="connsiteX440" fmla="*/ 10751008 w 11968488"/>
              <a:gd name="connsiteY440" fmla="*/ 2836225 h 6483416"/>
              <a:gd name="connsiteX441" fmla="*/ 10751106 w 11968488"/>
              <a:gd name="connsiteY441" fmla="*/ 2854404 h 6483416"/>
              <a:gd name="connsiteX442" fmla="*/ 10734365 w 11968488"/>
              <a:gd name="connsiteY442" fmla="*/ 2854594 h 6483416"/>
              <a:gd name="connsiteX443" fmla="*/ 10735335 w 11968488"/>
              <a:gd name="connsiteY443" fmla="*/ 2846321 h 6483416"/>
              <a:gd name="connsiteX444" fmla="*/ 10716211 w 11968488"/>
              <a:gd name="connsiteY444" fmla="*/ 2852587 h 6483416"/>
              <a:gd name="connsiteX445" fmla="*/ 10704805 w 11968488"/>
              <a:gd name="connsiteY445" fmla="*/ 2858879 h 6483416"/>
              <a:gd name="connsiteX446" fmla="*/ 10692403 w 11968488"/>
              <a:gd name="connsiteY446" fmla="*/ 2860390 h 6483416"/>
              <a:gd name="connsiteX447" fmla="*/ 10687668 w 11968488"/>
              <a:gd name="connsiteY447" fmla="*/ 2861941 h 6483416"/>
              <a:gd name="connsiteX448" fmla="*/ 10668886 w 11968488"/>
              <a:gd name="connsiteY448" fmla="*/ 2866595 h 6483416"/>
              <a:gd name="connsiteX449" fmla="*/ 10671716 w 11968488"/>
              <a:gd name="connsiteY449" fmla="*/ 2874679 h 6483416"/>
              <a:gd name="connsiteX450" fmla="*/ 10629876 w 11968488"/>
              <a:gd name="connsiteY450" fmla="*/ 2880918 h 6483416"/>
              <a:gd name="connsiteX451" fmla="*/ 10617366 w 11968488"/>
              <a:gd name="connsiteY451" fmla="*/ 2890010 h 6483416"/>
              <a:gd name="connsiteX452" fmla="*/ 10590546 w 11968488"/>
              <a:gd name="connsiteY452" fmla="*/ 2902502 h 6483416"/>
              <a:gd name="connsiteX453" fmla="*/ 10581490 w 11968488"/>
              <a:gd name="connsiteY453" fmla="*/ 2906403 h 6483416"/>
              <a:gd name="connsiteX454" fmla="*/ 10584167 w 11968488"/>
              <a:gd name="connsiteY454" fmla="*/ 2909914 h 6483416"/>
              <a:gd name="connsiteX455" fmla="*/ 10593777 w 11968488"/>
              <a:gd name="connsiteY455" fmla="*/ 2918071 h 6483416"/>
              <a:gd name="connsiteX456" fmla="*/ 10636713 w 11968488"/>
              <a:gd name="connsiteY456" fmla="*/ 2886271 h 6483416"/>
              <a:gd name="connsiteX457" fmla="*/ 10736274 w 11968488"/>
              <a:gd name="connsiteY457" fmla="*/ 2862862 h 6483416"/>
              <a:gd name="connsiteX458" fmla="*/ 10787652 w 11968488"/>
              <a:gd name="connsiteY458" fmla="*/ 2835197 h 6483416"/>
              <a:gd name="connsiteX459" fmla="*/ 554897 w 11968488"/>
              <a:gd name="connsiteY459" fmla="*/ 2821001 h 6483416"/>
              <a:gd name="connsiteX460" fmla="*/ 547796 w 11968488"/>
              <a:gd name="connsiteY460" fmla="*/ 2824451 h 6483416"/>
              <a:gd name="connsiteX461" fmla="*/ 543664 w 11968488"/>
              <a:gd name="connsiteY461" fmla="*/ 2825101 h 6483416"/>
              <a:gd name="connsiteX462" fmla="*/ 545548 w 11968488"/>
              <a:gd name="connsiteY462" fmla="*/ 2828254 h 6483416"/>
              <a:gd name="connsiteX463" fmla="*/ 580621 w 11968488"/>
              <a:gd name="connsiteY463" fmla="*/ 2826581 h 6483416"/>
              <a:gd name="connsiteX464" fmla="*/ 578385 w 11968488"/>
              <a:gd name="connsiteY464" fmla="*/ 2826073 h 6483416"/>
              <a:gd name="connsiteX465" fmla="*/ 10276499 w 11968488"/>
              <a:gd name="connsiteY465" fmla="*/ 2771179 h 6483416"/>
              <a:gd name="connsiteX466" fmla="*/ 10274675 w 11968488"/>
              <a:gd name="connsiteY466" fmla="*/ 2771870 h 6483416"/>
              <a:gd name="connsiteX467" fmla="*/ 10264232 w 11968488"/>
              <a:gd name="connsiteY467" fmla="*/ 2774851 h 6483416"/>
              <a:gd name="connsiteX468" fmla="*/ 10264357 w 11968488"/>
              <a:gd name="connsiteY468" fmla="*/ 2777183 h 6483416"/>
              <a:gd name="connsiteX469" fmla="*/ 11278145 w 11968488"/>
              <a:gd name="connsiteY469" fmla="*/ 2706903 h 6483416"/>
              <a:gd name="connsiteX470" fmla="*/ 11276966 w 11968488"/>
              <a:gd name="connsiteY470" fmla="*/ 2707823 h 6483416"/>
              <a:gd name="connsiteX471" fmla="*/ 11278160 w 11968488"/>
              <a:gd name="connsiteY471" fmla="*/ 2707681 h 6483416"/>
              <a:gd name="connsiteX472" fmla="*/ 10286932 w 11968488"/>
              <a:gd name="connsiteY472" fmla="*/ 2699107 h 6483416"/>
              <a:gd name="connsiteX473" fmla="*/ 10283676 w 11968488"/>
              <a:gd name="connsiteY473" fmla="*/ 2702037 h 6483416"/>
              <a:gd name="connsiteX474" fmla="*/ 10237494 w 11968488"/>
              <a:gd name="connsiteY474" fmla="*/ 2722420 h 6483416"/>
              <a:gd name="connsiteX475" fmla="*/ 10237639 w 11968488"/>
              <a:gd name="connsiteY475" fmla="*/ 2731661 h 6483416"/>
              <a:gd name="connsiteX476" fmla="*/ 10257201 w 11968488"/>
              <a:gd name="connsiteY476" fmla="*/ 2724927 h 6483416"/>
              <a:gd name="connsiteX477" fmla="*/ 10257278 w 11968488"/>
              <a:gd name="connsiteY477" fmla="*/ 2729862 h 6483416"/>
              <a:gd name="connsiteX478" fmla="*/ 10276677 w 11968488"/>
              <a:gd name="connsiteY478" fmla="*/ 2719466 h 6483416"/>
              <a:gd name="connsiteX479" fmla="*/ 10276834 w 11968488"/>
              <a:gd name="connsiteY479" fmla="*/ 2719466 h 6483416"/>
              <a:gd name="connsiteX480" fmla="*/ 10282205 w 11968488"/>
              <a:gd name="connsiteY480" fmla="*/ 2716507 h 6483416"/>
              <a:gd name="connsiteX481" fmla="*/ 10276677 w 11968488"/>
              <a:gd name="connsiteY481" fmla="*/ 2719466 h 6483416"/>
              <a:gd name="connsiteX482" fmla="*/ 10268370 w 11968488"/>
              <a:gd name="connsiteY482" fmla="*/ 2719576 h 6483416"/>
              <a:gd name="connsiteX483" fmla="*/ 10281396 w 11968488"/>
              <a:gd name="connsiteY483" fmla="*/ 2707847 h 6483416"/>
              <a:gd name="connsiteX484" fmla="*/ 10286769 w 11968488"/>
              <a:gd name="connsiteY484" fmla="*/ 2704890 h 6483416"/>
              <a:gd name="connsiteX485" fmla="*/ 10286932 w 11968488"/>
              <a:gd name="connsiteY485" fmla="*/ 2699107 h 6483416"/>
              <a:gd name="connsiteX486" fmla="*/ 11187704 w 11968488"/>
              <a:gd name="connsiteY486" fmla="*/ 2695900 h 6483416"/>
              <a:gd name="connsiteX487" fmla="*/ 11174266 w 11968488"/>
              <a:gd name="connsiteY487" fmla="*/ 2696086 h 6483416"/>
              <a:gd name="connsiteX488" fmla="*/ 11156845 w 11968488"/>
              <a:gd name="connsiteY488" fmla="*/ 2706620 h 6483416"/>
              <a:gd name="connsiteX489" fmla="*/ 11137486 w 11968488"/>
              <a:gd name="connsiteY489" fmla="*/ 2714615 h 6483416"/>
              <a:gd name="connsiteX490" fmla="*/ 11143194 w 11968488"/>
              <a:gd name="connsiteY490" fmla="*/ 2716362 h 6483416"/>
              <a:gd name="connsiteX491" fmla="*/ 11121670 w 11968488"/>
              <a:gd name="connsiteY491" fmla="*/ 2729115 h 6483416"/>
              <a:gd name="connsiteX492" fmla="*/ 11121782 w 11968488"/>
              <a:gd name="connsiteY492" fmla="*/ 2735407 h 6483416"/>
              <a:gd name="connsiteX493" fmla="*/ 11143420 w 11968488"/>
              <a:gd name="connsiteY493" fmla="*/ 2728945 h 6483416"/>
              <a:gd name="connsiteX494" fmla="*/ 11167163 w 11968488"/>
              <a:gd name="connsiteY494" fmla="*/ 2723311 h 6483416"/>
              <a:gd name="connsiteX495" fmla="*/ 11190502 w 11968488"/>
              <a:gd name="connsiteY495" fmla="*/ 2708638 h 6483416"/>
              <a:gd name="connsiteX496" fmla="*/ 11166302 w 11968488"/>
              <a:gd name="connsiteY496" fmla="*/ 2716784 h 6483416"/>
              <a:gd name="connsiteX497" fmla="*/ 11187704 w 11968488"/>
              <a:gd name="connsiteY497" fmla="*/ 2695900 h 6483416"/>
              <a:gd name="connsiteX498" fmla="*/ 11355380 w 11968488"/>
              <a:gd name="connsiteY498" fmla="*/ 2686953 h 6483416"/>
              <a:gd name="connsiteX499" fmla="*/ 11345582 w 11968488"/>
              <a:gd name="connsiteY499" fmla="*/ 2690721 h 6483416"/>
              <a:gd name="connsiteX500" fmla="*/ 11347338 w 11968488"/>
              <a:gd name="connsiteY500" fmla="*/ 2693013 h 6483416"/>
              <a:gd name="connsiteX501" fmla="*/ 11134814 w 11968488"/>
              <a:gd name="connsiteY501" fmla="*/ 2685897 h 6483416"/>
              <a:gd name="connsiteX502" fmla="*/ 11124616 w 11968488"/>
              <a:gd name="connsiteY502" fmla="*/ 2686625 h 6483416"/>
              <a:gd name="connsiteX503" fmla="*/ 11065060 w 11968488"/>
              <a:gd name="connsiteY503" fmla="*/ 2698906 h 6483416"/>
              <a:gd name="connsiteX504" fmla="*/ 11060996 w 11968488"/>
              <a:gd name="connsiteY504" fmla="*/ 2709896 h 6483416"/>
              <a:gd name="connsiteX505" fmla="*/ 11060628 w 11968488"/>
              <a:gd name="connsiteY505" fmla="*/ 2710006 h 6483416"/>
              <a:gd name="connsiteX506" fmla="*/ 11063100 w 11968488"/>
              <a:gd name="connsiteY506" fmla="*/ 2711918 h 6483416"/>
              <a:gd name="connsiteX507" fmla="*/ 11065475 w 11968488"/>
              <a:gd name="connsiteY507" fmla="*/ 2710815 h 6483416"/>
              <a:gd name="connsiteX508" fmla="*/ 11065888 w 11968488"/>
              <a:gd name="connsiteY508" fmla="*/ 2711999 h 6483416"/>
              <a:gd name="connsiteX509" fmla="*/ 11063978 w 11968488"/>
              <a:gd name="connsiteY509" fmla="*/ 2712598 h 6483416"/>
              <a:gd name="connsiteX510" fmla="*/ 11064856 w 11968488"/>
              <a:gd name="connsiteY510" fmla="*/ 2713278 h 6483416"/>
              <a:gd name="connsiteX511" fmla="*/ 11070824 w 11968488"/>
              <a:gd name="connsiteY511" fmla="*/ 2711328 h 6483416"/>
              <a:gd name="connsiteX512" fmla="*/ 11080528 w 11968488"/>
              <a:gd name="connsiteY512" fmla="*/ 2710422 h 6483416"/>
              <a:gd name="connsiteX513" fmla="*/ 11130011 w 11968488"/>
              <a:gd name="connsiteY513" fmla="*/ 2687776 h 6483416"/>
              <a:gd name="connsiteX514" fmla="*/ 11452990 w 11968488"/>
              <a:gd name="connsiteY514" fmla="*/ 2638697 h 6483416"/>
              <a:gd name="connsiteX515" fmla="*/ 11413898 w 11968488"/>
              <a:gd name="connsiteY515" fmla="*/ 2642155 h 6483416"/>
              <a:gd name="connsiteX516" fmla="*/ 11398763 w 11968488"/>
              <a:gd name="connsiteY516" fmla="*/ 2647881 h 6483416"/>
              <a:gd name="connsiteX517" fmla="*/ 11400798 w 11968488"/>
              <a:gd name="connsiteY517" fmla="*/ 2650787 h 6483416"/>
              <a:gd name="connsiteX518" fmla="*/ 11363566 w 11968488"/>
              <a:gd name="connsiteY518" fmla="*/ 2665489 h 6483416"/>
              <a:gd name="connsiteX519" fmla="*/ 11351914 w 11968488"/>
              <a:gd name="connsiteY519" fmla="*/ 2661421 h 6483416"/>
              <a:gd name="connsiteX520" fmla="*/ 11353976 w 11968488"/>
              <a:gd name="connsiteY520" fmla="*/ 2654508 h 6483416"/>
              <a:gd name="connsiteX521" fmla="*/ 11347971 w 11968488"/>
              <a:gd name="connsiteY521" fmla="*/ 2654562 h 6483416"/>
              <a:gd name="connsiteX522" fmla="*/ 11347473 w 11968488"/>
              <a:gd name="connsiteY522" fmla="*/ 2662805 h 6483416"/>
              <a:gd name="connsiteX523" fmla="*/ 11310143 w 11968488"/>
              <a:gd name="connsiteY523" fmla="*/ 2669498 h 6483416"/>
              <a:gd name="connsiteX524" fmla="*/ 11309254 w 11968488"/>
              <a:gd name="connsiteY524" fmla="*/ 2663390 h 6483416"/>
              <a:gd name="connsiteX525" fmla="*/ 11301692 w 11968488"/>
              <a:gd name="connsiteY525" fmla="*/ 2667629 h 6483416"/>
              <a:gd name="connsiteX526" fmla="*/ 11304022 w 11968488"/>
              <a:gd name="connsiteY526" fmla="*/ 2668443 h 6483416"/>
              <a:gd name="connsiteX527" fmla="*/ 11306352 w 11968488"/>
              <a:gd name="connsiteY527" fmla="*/ 2669258 h 6483416"/>
              <a:gd name="connsiteX528" fmla="*/ 11303034 w 11968488"/>
              <a:gd name="connsiteY528" fmla="*/ 2672056 h 6483416"/>
              <a:gd name="connsiteX529" fmla="*/ 11297382 w 11968488"/>
              <a:gd name="connsiteY529" fmla="*/ 2674037 h 6483416"/>
              <a:gd name="connsiteX530" fmla="*/ 11299711 w 11968488"/>
              <a:gd name="connsiteY530" fmla="*/ 2674853 h 6483416"/>
              <a:gd name="connsiteX531" fmla="*/ 11282756 w 11968488"/>
              <a:gd name="connsiteY531" fmla="*/ 2680805 h 6483416"/>
              <a:gd name="connsiteX532" fmla="*/ 11281766 w 11968488"/>
              <a:gd name="connsiteY532" fmla="*/ 2684416 h 6483416"/>
              <a:gd name="connsiteX533" fmla="*/ 11278444 w 11968488"/>
              <a:gd name="connsiteY533" fmla="*/ 2687214 h 6483416"/>
              <a:gd name="connsiteX534" fmla="*/ 11276113 w 11968488"/>
              <a:gd name="connsiteY534" fmla="*/ 2686401 h 6483416"/>
              <a:gd name="connsiteX535" fmla="*/ 11273782 w 11968488"/>
              <a:gd name="connsiteY535" fmla="*/ 2685587 h 6483416"/>
              <a:gd name="connsiteX536" fmla="*/ 11277104 w 11968488"/>
              <a:gd name="connsiteY536" fmla="*/ 2682790 h 6483416"/>
              <a:gd name="connsiteX537" fmla="*/ 11274774 w 11968488"/>
              <a:gd name="connsiteY537" fmla="*/ 2681975 h 6483416"/>
              <a:gd name="connsiteX538" fmla="*/ 11271800 w 11968488"/>
              <a:gd name="connsiteY538" fmla="*/ 2692810 h 6483416"/>
              <a:gd name="connsiteX539" fmla="*/ 11266498 w 11968488"/>
              <a:gd name="connsiteY539" fmla="*/ 2702831 h 6483416"/>
              <a:gd name="connsiteX540" fmla="*/ 11276564 w 11968488"/>
              <a:gd name="connsiteY540" fmla="*/ 2703377 h 6483416"/>
              <a:gd name="connsiteX541" fmla="*/ 11278080 w 11968488"/>
              <a:gd name="connsiteY541" fmla="*/ 2703366 h 6483416"/>
              <a:gd name="connsiteX542" fmla="*/ 11277822 w 11968488"/>
              <a:gd name="connsiteY542" fmla="*/ 2688805 h 6483416"/>
              <a:gd name="connsiteX543" fmla="*/ 11299565 w 11968488"/>
              <a:gd name="connsiteY543" fmla="*/ 2688304 h 6483416"/>
              <a:gd name="connsiteX544" fmla="*/ 11299903 w 11968488"/>
              <a:gd name="connsiteY544" fmla="*/ 2707180 h 6483416"/>
              <a:gd name="connsiteX545" fmla="*/ 11313874 w 11968488"/>
              <a:gd name="connsiteY545" fmla="*/ 2701953 h 6483416"/>
              <a:gd name="connsiteX546" fmla="*/ 11311254 w 11968488"/>
              <a:gd name="connsiteY546" fmla="*/ 2697126 h 6483416"/>
              <a:gd name="connsiteX547" fmla="*/ 11316602 w 11968488"/>
              <a:gd name="connsiteY547" fmla="*/ 2691119 h 6483416"/>
              <a:gd name="connsiteX548" fmla="*/ 11326846 w 11968488"/>
              <a:gd name="connsiteY548" fmla="*/ 2690443 h 6483416"/>
              <a:gd name="connsiteX549" fmla="*/ 11328488 w 11968488"/>
              <a:gd name="connsiteY549" fmla="*/ 2689674 h 6483416"/>
              <a:gd name="connsiteX550" fmla="*/ 11338678 w 11968488"/>
              <a:gd name="connsiteY550" fmla="*/ 2676622 h 6483416"/>
              <a:gd name="connsiteX551" fmla="*/ 11341495 w 11968488"/>
              <a:gd name="connsiteY551" fmla="*/ 2683573 h 6483416"/>
              <a:gd name="connsiteX552" fmla="*/ 11341920 w 11968488"/>
              <a:gd name="connsiteY552" fmla="*/ 2683374 h 6483416"/>
              <a:gd name="connsiteX553" fmla="*/ 11355104 w 11968488"/>
              <a:gd name="connsiteY553" fmla="*/ 2674335 h 6483416"/>
              <a:gd name="connsiteX554" fmla="*/ 11379610 w 11968488"/>
              <a:gd name="connsiteY554" fmla="*/ 2668793 h 6483416"/>
              <a:gd name="connsiteX555" fmla="*/ 11403994 w 11968488"/>
              <a:gd name="connsiteY555" fmla="*/ 2653774 h 6483416"/>
              <a:gd name="connsiteX556" fmla="*/ 11435277 w 11968488"/>
              <a:gd name="connsiteY556" fmla="*/ 2645826 h 6483416"/>
              <a:gd name="connsiteX557" fmla="*/ 11447586 w 11968488"/>
              <a:gd name="connsiteY557" fmla="*/ 2640673 h 6483416"/>
              <a:gd name="connsiteX558" fmla="*/ 11452999 w 11968488"/>
              <a:gd name="connsiteY558" fmla="*/ 2638859 h 6483416"/>
              <a:gd name="connsiteX559" fmla="*/ 11319932 w 11968488"/>
              <a:gd name="connsiteY559" fmla="*/ 2637108 h 6483416"/>
              <a:gd name="connsiteX560" fmla="*/ 11250418 w 11968488"/>
              <a:gd name="connsiteY560" fmla="*/ 2657972 h 6483416"/>
              <a:gd name="connsiteX561" fmla="*/ 11252575 w 11968488"/>
              <a:gd name="connsiteY561" fmla="*/ 2659315 h 6483416"/>
              <a:gd name="connsiteX562" fmla="*/ 11254732 w 11968488"/>
              <a:gd name="connsiteY562" fmla="*/ 2660658 h 6483416"/>
              <a:gd name="connsiteX563" fmla="*/ 11251248 w 11968488"/>
              <a:gd name="connsiteY563" fmla="*/ 2662763 h 6483416"/>
              <a:gd name="connsiteX564" fmla="*/ 11245608 w 11968488"/>
              <a:gd name="connsiteY564" fmla="*/ 2663528 h 6483416"/>
              <a:gd name="connsiteX565" fmla="*/ 11247764 w 11968488"/>
              <a:gd name="connsiteY565" fmla="*/ 2664872 h 6483416"/>
              <a:gd name="connsiteX566" fmla="*/ 11244497 w 11968488"/>
              <a:gd name="connsiteY566" fmla="*/ 2666471 h 6483416"/>
              <a:gd name="connsiteX567" fmla="*/ 11245722 w 11968488"/>
              <a:gd name="connsiteY567" fmla="*/ 2666905 h 6483416"/>
              <a:gd name="connsiteX568" fmla="*/ 11217288 w 11968488"/>
              <a:gd name="connsiteY568" fmla="*/ 2680984 h 6483416"/>
              <a:gd name="connsiteX569" fmla="*/ 11216302 w 11968488"/>
              <a:gd name="connsiteY569" fmla="*/ 2683237 h 6483416"/>
              <a:gd name="connsiteX570" fmla="*/ 11212922 w 11968488"/>
              <a:gd name="connsiteY570" fmla="*/ 2685943 h 6483416"/>
              <a:gd name="connsiteX571" fmla="*/ 11223705 w 11968488"/>
              <a:gd name="connsiteY571" fmla="*/ 2692656 h 6483416"/>
              <a:gd name="connsiteX572" fmla="*/ 11200852 w 11968488"/>
              <a:gd name="connsiteY572" fmla="*/ 2705153 h 6483416"/>
              <a:gd name="connsiteX573" fmla="*/ 11190818 w 11968488"/>
              <a:gd name="connsiteY573" fmla="*/ 2708531 h 6483416"/>
              <a:gd name="connsiteX574" fmla="*/ 11198454 w 11968488"/>
              <a:gd name="connsiteY574" fmla="*/ 2713147 h 6483416"/>
              <a:gd name="connsiteX575" fmla="*/ 11233872 w 11968488"/>
              <a:gd name="connsiteY575" fmla="*/ 2691439 h 6483416"/>
              <a:gd name="connsiteX576" fmla="*/ 11263122 w 11968488"/>
              <a:gd name="connsiteY576" fmla="*/ 2677907 h 6483416"/>
              <a:gd name="connsiteX577" fmla="*/ 11300703 w 11968488"/>
              <a:gd name="connsiteY577" fmla="*/ 2659516 h 6483416"/>
              <a:gd name="connsiteX578" fmla="*/ 11304608 w 11968488"/>
              <a:gd name="connsiteY578" fmla="*/ 2650017 h 6483416"/>
              <a:gd name="connsiteX579" fmla="*/ 11319932 w 11968488"/>
              <a:gd name="connsiteY579" fmla="*/ 2637108 h 6483416"/>
              <a:gd name="connsiteX580" fmla="*/ 10549232 w 11968488"/>
              <a:gd name="connsiteY580" fmla="*/ 2631237 h 6483416"/>
              <a:gd name="connsiteX581" fmla="*/ 10523110 w 11968488"/>
              <a:gd name="connsiteY581" fmla="*/ 2639497 h 6483416"/>
              <a:gd name="connsiteX582" fmla="*/ 10533514 w 11968488"/>
              <a:gd name="connsiteY582" fmla="*/ 2639117 h 6483416"/>
              <a:gd name="connsiteX583" fmla="*/ 10658831 w 11968488"/>
              <a:gd name="connsiteY583" fmla="*/ 2597382 h 6483416"/>
              <a:gd name="connsiteX584" fmla="*/ 10655575 w 11968488"/>
              <a:gd name="connsiteY584" fmla="*/ 2600314 h 6483416"/>
              <a:gd name="connsiteX585" fmla="*/ 10514280 w 11968488"/>
              <a:gd name="connsiteY585" fmla="*/ 2659959 h 6483416"/>
              <a:gd name="connsiteX586" fmla="*/ 10509809 w 11968488"/>
              <a:gd name="connsiteY586" fmla="*/ 2649903 h 6483416"/>
              <a:gd name="connsiteX587" fmla="*/ 10516501 w 11968488"/>
              <a:gd name="connsiteY587" fmla="*/ 2641588 h 6483416"/>
              <a:gd name="connsiteX588" fmla="*/ 10491129 w 11968488"/>
              <a:gd name="connsiteY588" fmla="*/ 2649610 h 6483416"/>
              <a:gd name="connsiteX589" fmla="*/ 10481930 w 11968488"/>
              <a:gd name="connsiteY589" fmla="*/ 2647430 h 6483416"/>
              <a:gd name="connsiteX590" fmla="*/ 10479650 w 11968488"/>
              <a:gd name="connsiteY590" fmla="*/ 2653238 h 6483416"/>
              <a:gd name="connsiteX591" fmla="*/ 10491129 w 11968488"/>
              <a:gd name="connsiteY591" fmla="*/ 2649610 h 6483416"/>
              <a:gd name="connsiteX592" fmla="*/ 10493485 w 11968488"/>
              <a:gd name="connsiteY592" fmla="*/ 2650166 h 6483416"/>
              <a:gd name="connsiteX593" fmla="*/ 10485832 w 11968488"/>
              <a:gd name="connsiteY593" fmla="*/ 2658936 h 6483416"/>
              <a:gd name="connsiteX594" fmla="*/ 10483550 w 11968488"/>
              <a:gd name="connsiteY594" fmla="*/ 2664746 h 6483416"/>
              <a:gd name="connsiteX595" fmla="*/ 10554458 w 11968488"/>
              <a:gd name="connsiteY595" fmla="*/ 2655772 h 6483416"/>
              <a:gd name="connsiteX596" fmla="*/ 10556885 w 11968488"/>
              <a:gd name="connsiteY596" fmla="*/ 2654932 h 6483416"/>
              <a:gd name="connsiteX597" fmla="*/ 10563053 w 11968488"/>
              <a:gd name="connsiteY597" fmla="*/ 2654308 h 6483416"/>
              <a:gd name="connsiteX598" fmla="*/ 10595361 w 11968488"/>
              <a:gd name="connsiteY598" fmla="*/ 2646261 h 6483416"/>
              <a:gd name="connsiteX599" fmla="*/ 10648574 w 11968488"/>
              <a:gd name="connsiteY599" fmla="*/ 2617744 h 6483416"/>
              <a:gd name="connsiteX600" fmla="*/ 10648731 w 11968488"/>
              <a:gd name="connsiteY600" fmla="*/ 2617743 h 6483416"/>
              <a:gd name="connsiteX601" fmla="*/ 10654103 w 11968488"/>
              <a:gd name="connsiteY601" fmla="*/ 2614781 h 6483416"/>
              <a:gd name="connsiteX602" fmla="*/ 10648574 w 11968488"/>
              <a:gd name="connsiteY602" fmla="*/ 2617744 h 6483416"/>
              <a:gd name="connsiteX603" fmla="*/ 10640270 w 11968488"/>
              <a:gd name="connsiteY603" fmla="*/ 2617853 h 6483416"/>
              <a:gd name="connsiteX604" fmla="*/ 10653294 w 11968488"/>
              <a:gd name="connsiteY604" fmla="*/ 2606127 h 6483416"/>
              <a:gd name="connsiteX605" fmla="*/ 10658666 w 11968488"/>
              <a:gd name="connsiteY605" fmla="*/ 2603166 h 6483416"/>
              <a:gd name="connsiteX606" fmla="*/ 10658831 w 11968488"/>
              <a:gd name="connsiteY606" fmla="*/ 2597382 h 6483416"/>
              <a:gd name="connsiteX607" fmla="*/ 126843 w 11968488"/>
              <a:gd name="connsiteY607" fmla="*/ 2541119 h 6483416"/>
              <a:gd name="connsiteX608" fmla="*/ 127134 w 11968488"/>
              <a:gd name="connsiteY608" fmla="*/ 2541722 h 6483416"/>
              <a:gd name="connsiteX609" fmla="*/ 127834 w 11968488"/>
              <a:gd name="connsiteY609" fmla="*/ 2541550 h 6483416"/>
              <a:gd name="connsiteX610" fmla="*/ 409179 w 11968488"/>
              <a:gd name="connsiteY610" fmla="*/ 2519551 h 6483416"/>
              <a:gd name="connsiteX611" fmla="*/ 402431 w 11968488"/>
              <a:gd name="connsiteY611" fmla="*/ 2520341 h 6483416"/>
              <a:gd name="connsiteX612" fmla="*/ 411970 w 11968488"/>
              <a:gd name="connsiteY612" fmla="*/ 2519868 h 6483416"/>
              <a:gd name="connsiteX613" fmla="*/ 454576 w 11968488"/>
              <a:gd name="connsiteY613" fmla="*/ 2516325 h 6483416"/>
              <a:gd name="connsiteX614" fmla="*/ 450608 w 11968488"/>
              <a:gd name="connsiteY614" fmla="*/ 2517959 h 6483416"/>
              <a:gd name="connsiteX615" fmla="*/ 470585 w 11968488"/>
              <a:gd name="connsiteY615" fmla="*/ 2516973 h 6483416"/>
              <a:gd name="connsiteX616" fmla="*/ 473227 w 11968488"/>
              <a:gd name="connsiteY616" fmla="*/ 2516621 h 6483416"/>
              <a:gd name="connsiteX617" fmla="*/ 174723 w 11968488"/>
              <a:gd name="connsiteY617" fmla="*/ 2490333 h 6483416"/>
              <a:gd name="connsiteX618" fmla="*/ 181638 w 11968488"/>
              <a:gd name="connsiteY618" fmla="*/ 2493494 h 6483416"/>
              <a:gd name="connsiteX619" fmla="*/ 175095 w 11968488"/>
              <a:gd name="connsiteY619" fmla="*/ 2490454 h 6483416"/>
              <a:gd name="connsiteX620" fmla="*/ 554277 w 11968488"/>
              <a:gd name="connsiteY620" fmla="*/ 2471568 h 6483416"/>
              <a:gd name="connsiteX621" fmla="*/ 498782 w 11968488"/>
              <a:gd name="connsiteY621" fmla="*/ 2482373 h 6483416"/>
              <a:gd name="connsiteX622" fmla="*/ 440925 w 11968488"/>
              <a:gd name="connsiteY622" fmla="*/ 2489240 h 6483416"/>
              <a:gd name="connsiteX623" fmla="*/ 387180 w 11968488"/>
              <a:gd name="connsiteY623" fmla="*/ 2500422 h 6483416"/>
              <a:gd name="connsiteX624" fmla="*/ 387066 w 11968488"/>
              <a:gd name="connsiteY624" fmla="*/ 2500381 h 6483416"/>
              <a:gd name="connsiteX625" fmla="*/ 382921 w 11968488"/>
              <a:gd name="connsiteY625" fmla="*/ 2501307 h 6483416"/>
              <a:gd name="connsiteX626" fmla="*/ 387180 w 11968488"/>
              <a:gd name="connsiteY626" fmla="*/ 2500422 h 6483416"/>
              <a:gd name="connsiteX627" fmla="*/ 393186 w 11968488"/>
              <a:gd name="connsiteY627" fmla="*/ 2502462 h 6483416"/>
              <a:gd name="connsiteX628" fmla="*/ 382726 w 11968488"/>
              <a:gd name="connsiteY628" fmla="*/ 2508234 h 6483416"/>
              <a:gd name="connsiteX629" fmla="*/ 378581 w 11968488"/>
              <a:gd name="connsiteY629" fmla="*/ 2509159 h 6483416"/>
              <a:gd name="connsiteX630" fmla="*/ 380555 w 11968488"/>
              <a:gd name="connsiteY630" fmla="*/ 2512161 h 6483416"/>
              <a:gd name="connsiteX631" fmla="*/ 487931 w 11968488"/>
              <a:gd name="connsiteY631" fmla="*/ 2502004 h 6483416"/>
              <a:gd name="connsiteX632" fmla="*/ 490253 w 11968488"/>
              <a:gd name="connsiteY632" fmla="*/ 2510951 h 6483416"/>
              <a:gd name="connsiteX633" fmla="*/ 485508 w 11968488"/>
              <a:gd name="connsiteY633" fmla="*/ 2514988 h 6483416"/>
              <a:gd name="connsiteX634" fmla="*/ 519263 w 11968488"/>
              <a:gd name="connsiteY634" fmla="*/ 2510496 h 6483416"/>
              <a:gd name="connsiteX635" fmla="*/ 542326 w 11968488"/>
              <a:gd name="connsiteY635" fmla="*/ 2491642 h 6483416"/>
              <a:gd name="connsiteX636" fmla="*/ 9920486 w 11968488"/>
              <a:gd name="connsiteY636" fmla="*/ 2468123 h 6483416"/>
              <a:gd name="connsiteX637" fmla="*/ 9917228 w 11968488"/>
              <a:gd name="connsiteY637" fmla="*/ 2471055 h 6483416"/>
              <a:gd name="connsiteX638" fmla="*/ 9886453 w 11968488"/>
              <a:gd name="connsiteY638" fmla="*/ 2484637 h 6483416"/>
              <a:gd name="connsiteX639" fmla="*/ 9913909 w 11968488"/>
              <a:gd name="connsiteY639" fmla="*/ 2477802 h 6483416"/>
              <a:gd name="connsiteX640" fmla="*/ 9914950 w 11968488"/>
              <a:gd name="connsiteY640" fmla="*/ 2476865 h 6483416"/>
              <a:gd name="connsiteX641" fmla="*/ 9920320 w 11968488"/>
              <a:gd name="connsiteY641" fmla="*/ 2473903 h 6483416"/>
              <a:gd name="connsiteX642" fmla="*/ 9920486 w 11968488"/>
              <a:gd name="connsiteY642" fmla="*/ 2468123 h 6483416"/>
              <a:gd name="connsiteX643" fmla="*/ 10115483 w 11968488"/>
              <a:gd name="connsiteY643" fmla="*/ 2416444 h 6483416"/>
              <a:gd name="connsiteX644" fmla="*/ 10113202 w 11968488"/>
              <a:gd name="connsiteY644" fmla="*/ 2422252 h 6483416"/>
              <a:gd name="connsiteX645" fmla="*/ 10120074 w 11968488"/>
              <a:gd name="connsiteY645" fmla="*/ 2420081 h 6483416"/>
              <a:gd name="connsiteX646" fmla="*/ 10121098 w 11968488"/>
              <a:gd name="connsiteY646" fmla="*/ 2417774 h 6483416"/>
              <a:gd name="connsiteX647" fmla="*/ 611062 w 11968488"/>
              <a:gd name="connsiteY647" fmla="*/ 2410995 h 6483416"/>
              <a:gd name="connsiteX648" fmla="*/ 605772 w 11968488"/>
              <a:gd name="connsiteY648" fmla="*/ 2421949 h 6483416"/>
              <a:gd name="connsiteX649" fmla="*/ 605832 w 11968488"/>
              <a:gd name="connsiteY649" fmla="*/ 2422283 h 6483416"/>
              <a:gd name="connsiteX650" fmla="*/ 615721 w 11968488"/>
              <a:gd name="connsiteY650" fmla="*/ 2422186 h 6483416"/>
              <a:gd name="connsiteX651" fmla="*/ 607659 w 11968488"/>
              <a:gd name="connsiteY651" fmla="*/ 2406166 h 6483416"/>
              <a:gd name="connsiteX652" fmla="*/ 609544 w 11968488"/>
              <a:gd name="connsiteY652" fmla="*/ 2407348 h 6483416"/>
              <a:gd name="connsiteX653" fmla="*/ 609077 w 11968488"/>
              <a:gd name="connsiteY653" fmla="*/ 2406229 h 6483416"/>
              <a:gd name="connsiteX654" fmla="*/ 590553 w 11968488"/>
              <a:gd name="connsiteY654" fmla="*/ 2405407 h 6483416"/>
              <a:gd name="connsiteX655" fmla="*/ 577404 w 11968488"/>
              <a:gd name="connsiteY655" fmla="*/ 2406098 h 6483416"/>
              <a:gd name="connsiteX656" fmla="*/ 523819 w 11968488"/>
              <a:gd name="connsiteY656" fmla="*/ 2413737 h 6483416"/>
              <a:gd name="connsiteX657" fmla="*/ 523707 w 11968488"/>
              <a:gd name="connsiteY657" fmla="*/ 2413692 h 6483416"/>
              <a:gd name="connsiteX658" fmla="*/ 519573 w 11968488"/>
              <a:gd name="connsiteY658" fmla="*/ 2414341 h 6483416"/>
              <a:gd name="connsiteX659" fmla="*/ 523819 w 11968488"/>
              <a:gd name="connsiteY659" fmla="*/ 2413737 h 6483416"/>
              <a:gd name="connsiteX660" fmla="*/ 529730 w 11968488"/>
              <a:gd name="connsiteY660" fmla="*/ 2416192 h 6483416"/>
              <a:gd name="connsiteX661" fmla="*/ 519215 w 11968488"/>
              <a:gd name="connsiteY661" fmla="*/ 2421301 h 6483416"/>
              <a:gd name="connsiteX662" fmla="*/ 515081 w 11968488"/>
              <a:gd name="connsiteY662" fmla="*/ 2421954 h 6483416"/>
              <a:gd name="connsiteX663" fmla="*/ 516970 w 11968488"/>
              <a:gd name="connsiteY663" fmla="*/ 2425107 h 6483416"/>
              <a:gd name="connsiteX664" fmla="*/ 553194 w 11968488"/>
              <a:gd name="connsiteY664" fmla="*/ 2423376 h 6483416"/>
              <a:gd name="connsiteX665" fmla="*/ 556203 w 11968488"/>
              <a:gd name="connsiteY665" fmla="*/ 2417935 h 6483416"/>
              <a:gd name="connsiteX666" fmla="*/ 580824 w 11968488"/>
              <a:gd name="connsiteY666" fmla="*/ 2412018 h 6483416"/>
              <a:gd name="connsiteX667" fmla="*/ 598537 w 11968488"/>
              <a:gd name="connsiteY667" fmla="*/ 2405762 h 6483416"/>
              <a:gd name="connsiteX668" fmla="*/ 367057 w 11968488"/>
              <a:gd name="connsiteY668" fmla="*/ 2404456 h 6483416"/>
              <a:gd name="connsiteX669" fmla="*/ 370301 w 11968488"/>
              <a:gd name="connsiteY669" fmla="*/ 2406778 h 6483416"/>
              <a:gd name="connsiteX670" fmla="*/ 371414 w 11968488"/>
              <a:gd name="connsiteY670" fmla="*/ 2404892 h 6483416"/>
              <a:gd name="connsiteX671" fmla="*/ 9793590 w 11968488"/>
              <a:gd name="connsiteY671" fmla="*/ 2399668 h 6483416"/>
              <a:gd name="connsiteX672" fmla="*/ 9792704 w 11968488"/>
              <a:gd name="connsiteY672" fmla="*/ 2400649 h 6483416"/>
              <a:gd name="connsiteX673" fmla="*/ 9795546 w 11968488"/>
              <a:gd name="connsiteY673" fmla="*/ 2401609 h 6483416"/>
              <a:gd name="connsiteX674" fmla="*/ 9796048 w 11968488"/>
              <a:gd name="connsiteY674" fmla="*/ 2402105 h 6483416"/>
              <a:gd name="connsiteX675" fmla="*/ 9793748 w 11968488"/>
              <a:gd name="connsiteY675" fmla="*/ 2402931 h 6483416"/>
              <a:gd name="connsiteX676" fmla="*/ 9792860 w 11968488"/>
              <a:gd name="connsiteY676" fmla="*/ 2403916 h 6483416"/>
              <a:gd name="connsiteX677" fmla="*/ 9798829 w 11968488"/>
              <a:gd name="connsiteY677" fmla="*/ 2406741 h 6483416"/>
              <a:gd name="connsiteX678" fmla="*/ 9806901 w 11968488"/>
              <a:gd name="connsiteY678" fmla="*/ 2405435 h 6483416"/>
              <a:gd name="connsiteX679" fmla="*/ 9795546 w 11968488"/>
              <a:gd name="connsiteY679" fmla="*/ 2401609 h 6483416"/>
              <a:gd name="connsiteX680" fmla="*/ 9990162 w 11968488"/>
              <a:gd name="connsiteY680" fmla="*/ 2394253 h 6483416"/>
              <a:gd name="connsiteX681" fmla="*/ 9939611 w 11968488"/>
              <a:gd name="connsiteY681" fmla="*/ 2423144 h 6483416"/>
              <a:gd name="connsiteX682" fmla="*/ 9935504 w 11968488"/>
              <a:gd name="connsiteY682" fmla="*/ 2426233 h 6483416"/>
              <a:gd name="connsiteX683" fmla="*/ 9939275 w 11968488"/>
              <a:gd name="connsiteY683" fmla="*/ 2439525 h 6483416"/>
              <a:gd name="connsiteX684" fmla="*/ 9922324 w 11968488"/>
              <a:gd name="connsiteY684" fmla="*/ 2439887 h 6483416"/>
              <a:gd name="connsiteX685" fmla="*/ 9911896 w 11968488"/>
              <a:gd name="connsiteY685" fmla="*/ 2443964 h 6483416"/>
              <a:gd name="connsiteX686" fmla="*/ 9909698 w 11968488"/>
              <a:gd name="connsiteY686" fmla="*/ 2445618 h 6483416"/>
              <a:gd name="connsiteX687" fmla="*/ 9886978 w 11968488"/>
              <a:gd name="connsiteY687" fmla="*/ 2461575 h 6483416"/>
              <a:gd name="connsiteX688" fmla="*/ 9890558 w 11968488"/>
              <a:gd name="connsiteY688" fmla="*/ 2462795 h 6483416"/>
              <a:gd name="connsiteX689" fmla="*/ 9894140 w 11968488"/>
              <a:gd name="connsiteY689" fmla="*/ 2464010 h 6483416"/>
              <a:gd name="connsiteX690" fmla="*/ 9889172 w 11968488"/>
              <a:gd name="connsiteY690" fmla="*/ 2469151 h 6483416"/>
              <a:gd name="connsiteX691" fmla="*/ 9887328 w 11968488"/>
              <a:gd name="connsiteY691" fmla="*/ 2470318 h 6483416"/>
              <a:gd name="connsiteX692" fmla="*/ 9881143 w 11968488"/>
              <a:gd name="connsiteY692" fmla="*/ 2473062 h 6483416"/>
              <a:gd name="connsiteX693" fmla="*/ 9880622 w 11968488"/>
              <a:gd name="connsiteY693" fmla="*/ 2473070 h 6483416"/>
              <a:gd name="connsiteX694" fmla="*/ 9880910 w 11968488"/>
              <a:gd name="connsiteY694" fmla="*/ 2473165 h 6483416"/>
              <a:gd name="connsiteX695" fmla="*/ 9881143 w 11968488"/>
              <a:gd name="connsiteY695" fmla="*/ 2473062 h 6483416"/>
              <a:gd name="connsiteX696" fmla="*/ 9883034 w 11968488"/>
              <a:gd name="connsiteY696" fmla="*/ 2473037 h 6483416"/>
              <a:gd name="connsiteX697" fmla="*/ 9887328 w 11968488"/>
              <a:gd name="connsiteY697" fmla="*/ 2470318 h 6483416"/>
              <a:gd name="connsiteX698" fmla="*/ 9966013 w 11968488"/>
              <a:gd name="connsiteY698" fmla="*/ 2435414 h 6483416"/>
              <a:gd name="connsiteX699" fmla="*/ 9968999 w 11968488"/>
              <a:gd name="connsiteY699" fmla="*/ 2422903 h 6483416"/>
              <a:gd name="connsiteX700" fmla="*/ 9990162 w 11968488"/>
              <a:gd name="connsiteY700" fmla="*/ 2394253 h 6483416"/>
              <a:gd name="connsiteX701" fmla="*/ 9659279 w 11968488"/>
              <a:gd name="connsiteY701" fmla="*/ 2382217 h 6483416"/>
              <a:gd name="connsiteX702" fmla="*/ 9653831 w 11968488"/>
              <a:gd name="connsiteY702" fmla="*/ 2387368 h 6483416"/>
              <a:gd name="connsiteX703" fmla="*/ 9653305 w 11968488"/>
              <a:gd name="connsiteY703" fmla="*/ 2388573 h 6483416"/>
              <a:gd name="connsiteX704" fmla="*/ 9682526 w 11968488"/>
              <a:gd name="connsiteY704" fmla="*/ 2396178 h 6483416"/>
              <a:gd name="connsiteX705" fmla="*/ 9705542 w 11968488"/>
              <a:gd name="connsiteY705" fmla="*/ 2389305 h 6483416"/>
              <a:gd name="connsiteX706" fmla="*/ 9700524 w 11968488"/>
              <a:gd name="connsiteY706" fmla="*/ 2389284 h 6483416"/>
              <a:gd name="connsiteX707" fmla="*/ 9678850 w 11968488"/>
              <a:gd name="connsiteY707" fmla="*/ 2385784 h 6483416"/>
              <a:gd name="connsiteX708" fmla="*/ 9685536 w 11968488"/>
              <a:gd name="connsiteY708" fmla="*/ 2388694 h 6483416"/>
              <a:gd name="connsiteX709" fmla="*/ 9682872 w 11968488"/>
              <a:gd name="connsiteY709" fmla="*/ 2391643 h 6483416"/>
              <a:gd name="connsiteX710" fmla="*/ 9666473 w 11968488"/>
              <a:gd name="connsiteY710" fmla="*/ 2390895 h 6483416"/>
              <a:gd name="connsiteX711" fmla="*/ 9664018 w 11968488"/>
              <a:gd name="connsiteY711" fmla="*/ 2388458 h 6483416"/>
              <a:gd name="connsiteX712" fmla="*/ 9666525 w 11968488"/>
              <a:gd name="connsiteY712" fmla="*/ 2382246 h 6483416"/>
              <a:gd name="connsiteX713" fmla="*/ 10156030 w 11968488"/>
              <a:gd name="connsiteY713" fmla="*/ 2350405 h 6483416"/>
              <a:gd name="connsiteX714" fmla="*/ 10135978 w 11968488"/>
              <a:gd name="connsiteY714" fmla="*/ 2358512 h 6483416"/>
              <a:gd name="connsiteX715" fmla="*/ 10095176 w 11968488"/>
              <a:gd name="connsiteY715" fmla="*/ 2389017 h 6483416"/>
              <a:gd name="connsiteX716" fmla="*/ 10083084 w 11968488"/>
              <a:gd name="connsiteY716" fmla="*/ 2393865 h 6483416"/>
              <a:gd name="connsiteX717" fmla="*/ 10102309 w 11968488"/>
              <a:gd name="connsiteY717" fmla="*/ 2396387 h 6483416"/>
              <a:gd name="connsiteX718" fmla="*/ 10137059 w 11968488"/>
              <a:gd name="connsiteY718" fmla="*/ 2386601 h 6483416"/>
              <a:gd name="connsiteX719" fmla="*/ 10138965 w 11968488"/>
              <a:gd name="connsiteY719" fmla="*/ 2383188 h 6483416"/>
              <a:gd name="connsiteX720" fmla="*/ 10151231 w 11968488"/>
              <a:gd name="connsiteY720" fmla="*/ 2361230 h 6483416"/>
              <a:gd name="connsiteX721" fmla="*/ 10446298 w 11968488"/>
              <a:gd name="connsiteY721" fmla="*/ 2267182 h 6483416"/>
              <a:gd name="connsiteX722" fmla="*/ 10440976 w 11968488"/>
              <a:gd name="connsiteY722" fmla="*/ 2267687 h 6483416"/>
              <a:gd name="connsiteX723" fmla="*/ 10434619 w 11968488"/>
              <a:gd name="connsiteY723" fmla="*/ 2279180 h 6483416"/>
              <a:gd name="connsiteX724" fmla="*/ 10324052 w 11968488"/>
              <a:gd name="connsiteY724" fmla="*/ 2309841 h 6483416"/>
              <a:gd name="connsiteX725" fmla="*/ 10262531 w 11968488"/>
              <a:gd name="connsiteY725" fmla="*/ 2327321 h 6483416"/>
              <a:gd name="connsiteX726" fmla="*/ 10221302 w 11968488"/>
              <a:gd name="connsiteY726" fmla="*/ 2341977 h 6483416"/>
              <a:gd name="connsiteX727" fmla="*/ 10230462 w 11968488"/>
              <a:gd name="connsiteY727" fmla="*/ 2346010 h 6483416"/>
              <a:gd name="connsiteX728" fmla="*/ 10290422 w 11968488"/>
              <a:gd name="connsiteY728" fmla="*/ 2331042 h 6483416"/>
              <a:gd name="connsiteX729" fmla="*/ 10290756 w 11968488"/>
              <a:gd name="connsiteY729" fmla="*/ 2352464 h 6483416"/>
              <a:gd name="connsiteX730" fmla="*/ 10277843 w 11968488"/>
              <a:gd name="connsiteY730" fmla="*/ 2379031 h 6483416"/>
              <a:gd name="connsiteX731" fmla="*/ 10323913 w 11968488"/>
              <a:gd name="connsiteY731" fmla="*/ 2363171 h 6483416"/>
              <a:gd name="connsiteX732" fmla="*/ 10419631 w 11968488"/>
              <a:gd name="connsiteY732" fmla="*/ 2299021 h 6483416"/>
              <a:gd name="connsiteX733" fmla="*/ 996239 w 11968488"/>
              <a:gd name="connsiteY733" fmla="*/ 1750435 h 6483416"/>
              <a:gd name="connsiteX734" fmla="*/ 981395 w 11968488"/>
              <a:gd name="connsiteY734" fmla="*/ 1759784 h 6483416"/>
              <a:gd name="connsiteX735" fmla="*/ 996919 w 11968488"/>
              <a:gd name="connsiteY735" fmla="*/ 1756660 h 6483416"/>
              <a:gd name="connsiteX736" fmla="*/ 1023707 w 11968488"/>
              <a:gd name="connsiteY736" fmla="*/ 1756467 h 6483416"/>
              <a:gd name="connsiteX737" fmla="*/ 1015627 w 11968488"/>
              <a:gd name="connsiteY737" fmla="*/ 1753081 h 6483416"/>
              <a:gd name="connsiteX738" fmla="*/ 996239 w 11968488"/>
              <a:gd name="connsiteY738" fmla="*/ 1750435 h 6483416"/>
              <a:gd name="connsiteX739" fmla="*/ 10794228 w 11968488"/>
              <a:gd name="connsiteY739" fmla="*/ 1562019 h 6483416"/>
              <a:gd name="connsiteX740" fmla="*/ 10753559 w 11968488"/>
              <a:gd name="connsiteY740" fmla="*/ 1571546 h 6483416"/>
              <a:gd name="connsiteX741" fmla="*/ 10752200 w 11968488"/>
              <a:gd name="connsiteY741" fmla="*/ 1574693 h 6483416"/>
              <a:gd name="connsiteX742" fmla="*/ 10753216 w 11968488"/>
              <a:gd name="connsiteY742" fmla="*/ 1579168 h 6483416"/>
              <a:gd name="connsiteX743" fmla="*/ 10784107 w 11968488"/>
              <a:gd name="connsiteY743" fmla="*/ 1565345 h 6483416"/>
              <a:gd name="connsiteX744" fmla="*/ 10826149 w 11968488"/>
              <a:gd name="connsiteY744" fmla="*/ 1554102 h 6483416"/>
              <a:gd name="connsiteX745" fmla="*/ 10820780 w 11968488"/>
              <a:gd name="connsiteY745" fmla="*/ 1555445 h 6483416"/>
              <a:gd name="connsiteX746" fmla="*/ 10821704 w 11968488"/>
              <a:gd name="connsiteY746" fmla="*/ 1556644 h 6483416"/>
              <a:gd name="connsiteX747" fmla="*/ 10825724 w 11968488"/>
              <a:gd name="connsiteY747" fmla="*/ 903060 h 6483416"/>
              <a:gd name="connsiteX748" fmla="*/ 10779908 w 11968488"/>
              <a:gd name="connsiteY748" fmla="*/ 920370 h 6483416"/>
              <a:gd name="connsiteX749" fmla="*/ 10713480 w 11968488"/>
              <a:gd name="connsiteY749" fmla="*/ 939342 h 6483416"/>
              <a:gd name="connsiteX750" fmla="*/ 10701621 w 11968488"/>
              <a:gd name="connsiteY750" fmla="*/ 945705 h 6483416"/>
              <a:gd name="connsiteX751" fmla="*/ 10673283 w 11968488"/>
              <a:gd name="connsiteY751" fmla="*/ 969447 h 6483416"/>
              <a:gd name="connsiteX752" fmla="*/ 10657186 w 11968488"/>
              <a:gd name="connsiteY752" fmla="*/ 978090 h 6483416"/>
              <a:gd name="connsiteX753" fmla="*/ 10633449 w 11968488"/>
              <a:gd name="connsiteY753" fmla="*/ 1009695 h 6483416"/>
              <a:gd name="connsiteX754" fmla="*/ 10646881 w 11968488"/>
              <a:gd name="connsiteY754" fmla="*/ 1016711 h 6483416"/>
              <a:gd name="connsiteX755" fmla="*/ 10732409 w 11968488"/>
              <a:gd name="connsiteY755" fmla="*/ 1008803 h 6483416"/>
              <a:gd name="connsiteX756" fmla="*/ 10732912 w 11968488"/>
              <a:gd name="connsiteY756" fmla="*/ 1041230 h 6483416"/>
              <a:gd name="connsiteX757" fmla="*/ 10765899 w 11968488"/>
              <a:gd name="connsiteY757" fmla="*/ 1040931 h 6483416"/>
              <a:gd name="connsiteX758" fmla="*/ 10753159 w 11968488"/>
              <a:gd name="connsiteY758" fmla="*/ 1078498 h 6483416"/>
              <a:gd name="connsiteX759" fmla="*/ 10782371 w 11968488"/>
              <a:gd name="connsiteY759" fmla="*/ 1095507 h 6483416"/>
              <a:gd name="connsiteX760" fmla="*/ 10793264 w 11968488"/>
              <a:gd name="connsiteY760" fmla="*/ 1104041 h 6483416"/>
              <a:gd name="connsiteX761" fmla="*/ 10824807 w 11968488"/>
              <a:gd name="connsiteY761" fmla="*/ 1099107 h 6483416"/>
              <a:gd name="connsiteX762" fmla="*/ 10848357 w 11968488"/>
              <a:gd name="connsiteY762" fmla="*/ 1104983 h 6483416"/>
              <a:gd name="connsiteX763" fmla="*/ 10962220 w 11968488"/>
              <a:gd name="connsiteY763" fmla="*/ 1083610 h 6483416"/>
              <a:gd name="connsiteX764" fmla="*/ 10965117 w 11968488"/>
              <a:gd name="connsiteY764" fmla="*/ 1078549 h 6483416"/>
              <a:gd name="connsiteX765" fmla="*/ 10967643 w 11968488"/>
              <a:gd name="connsiteY765" fmla="*/ 1082591 h 6483416"/>
              <a:gd name="connsiteX766" fmla="*/ 10978488 w 11968488"/>
              <a:gd name="connsiteY766" fmla="*/ 1080556 h 6483416"/>
              <a:gd name="connsiteX767" fmla="*/ 10975590 w 11968488"/>
              <a:gd name="connsiteY767" fmla="*/ 1085612 h 6483416"/>
              <a:gd name="connsiteX768" fmla="*/ 10974169 w 11968488"/>
              <a:gd name="connsiteY768" fmla="*/ 1087567 h 6483416"/>
              <a:gd name="connsiteX769" fmla="*/ 10970169 w 11968488"/>
              <a:gd name="connsiteY769" fmla="*/ 1086632 h 6483416"/>
              <a:gd name="connsiteX770" fmla="*/ 10972740 w 11968488"/>
              <a:gd name="connsiteY770" fmla="*/ 1089534 h 6483416"/>
              <a:gd name="connsiteX771" fmla="*/ 10974169 w 11968488"/>
              <a:gd name="connsiteY771" fmla="*/ 1087567 h 6483416"/>
              <a:gd name="connsiteX772" fmla="*/ 10979703 w 11968488"/>
              <a:gd name="connsiteY772" fmla="*/ 1088862 h 6483416"/>
              <a:gd name="connsiteX773" fmla="*/ 11004854 w 11968488"/>
              <a:gd name="connsiteY773" fmla="*/ 1093662 h 6483416"/>
              <a:gd name="connsiteX774" fmla="*/ 10895300 w 11968488"/>
              <a:gd name="connsiteY774" fmla="*/ 1141318 h 6483416"/>
              <a:gd name="connsiteX775" fmla="*/ 10906886 w 11968488"/>
              <a:gd name="connsiteY775" fmla="*/ 1121083 h 6483416"/>
              <a:gd name="connsiteX776" fmla="*/ 10894665 w 11968488"/>
              <a:gd name="connsiteY776" fmla="*/ 1122090 h 6483416"/>
              <a:gd name="connsiteX777" fmla="*/ 10892480 w 11968488"/>
              <a:gd name="connsiteY777" fmla="*/ 1123087 h 6483416"/>
              <a:gd name="connsiteX778" fmla="*/ 10839874 w 11968488"/>
              <a:gd name="connsiteY778" fmla="*/ 1147020 h 6483416"/>
              <a:gd name="connsiteX779" fmla="*/ 10827458 w 11968488"/>
              <a:gd name="connsiteY779" fmla="*/ 1205432 h 6483416"/>
              <a:gd name="connsiteX780" fmla="*/ 10862468 w 11968488"/>
              <a:gd name="connsiteY780" fmla="*/ 1236437 h 6483416"/>
              <a:gd name="connsiteX781" fmla="*/ 10863081 w 11968488"/>
              <a:gd name="connsiteY781" fmla="*/ 1239666 h 6483416"/>
              <a:gd name="connsiteX782" fmla="*/ 10908307 w 11968488"/>
              <a:gd name="connsiteY782" fmla="*/ 1243454 h 6483416"/>
              <a:gd name="connsiteX783" fmla="*/ 10914318 w 11968488"/>
              <a:gd name="connsiteY783" fmla="*/ 1242523 h 6483416"/>
              <a:gd name="connsiteX784" fmla="*/ 10914301 w 11968488"/>
              <a:gd name="connsiteY784" fmla="*/ 1241310 h 6483416"/>
              <a:gd name="connsiteX785" fmla="*/ 10920738 w 11968488"/>
              <a:gd name="connsiteY785" fmla="*/ 1206497 h 6483416"/>
              <a:gd name="connsiteX786" fmla="*/ 10933650 w 11968488"/>
              <a:gd name="connsiteY786" fmla="*/ 1179929 h 6483416"/>
              <a:gd name="connsiteX787" fmla="*/ 11005258 w 11968488"/>
              <a:gd name="connsiteY787" fmla="*/ 1133733 h 6483416"/>
              <a:gd name="connsiteX788" fmla="*/ 11010213 w 11968488"/>
              <a:gd name="connsiteY788" fmla="*/ 1044129 h 6483416"/>
              <a:gd name="connsiteX789" fmla="*/ 10997428 w 11968488"/>
              <a:gd name="connsiteY789" fmla="*/ 1038053 h 6483416"/>
              <a:gd name="connsiteX790" fmla="*/ 10850420 w 11968488"/>
              <a:gd name="connsiteY790" fmla="*/ 968171 h 6483416"/>
              <a:gd name="connsiteX791" fmla="*/ 10830858 w 11968488"/>
              <a:gd name="connsiteY791" fmla="*/ 974906 h 6483416"/>
              <a:gd name="connsiteX792" fmla="*/ 10792163 w 11968488"/>
              <a:gd name="connsiteY792" fmla="*/ 847607 h 6483416"/>
              <a:gd name="connsiteX793" fmla="*/ 10788907 w 11968488"/>
              <a:gd name="connsiteY793" fmla="*/ 850539 h 6483416"/>
              <a:gd name="connsiteX794" fmla="*/ 10721434 w 11968488"/>
              <a:gd name="connsiteY794" fmla="*/ 880320 h 6483416"/>
              <a:gd name="connsiteX795" fmla="*/ 10712190 w 11968488"/>
              <a:gd name="connsiteY795" fmla="*/ 884057 h 6483416"/>
              <a:gd name="connsiteX796" fmla="*/ 10713957 w 11968488"/>
              <a:gd name="connsiteY796" fmla="*/ 887816 h 6483416"/>
              <a:gd name="connsiteX797" fmla="*/ 10722181 w 11968488"/>
              <a:gd name="connsiteY797" fmla="*/ 899976 h 6483416"/>
              <a:gd name="connsiteX798" fmla="*/ 10781909 w 11968488"/>
              <a:gd name="connsiteY798" fmla="*/ 867969 h 6483416"/>
              <a:gd name="connsiteX799" fmla="*/ 10782064 w 11968488"/>
              <a:gd name="connsiteY799" fmla="*/ 867967 h 6483416"/>
              <a:gd name="connsiteX800" fmla="*/ 10787436 w 11968488"/>
              <a:gd name="connsiteY800" fmla="*/ 865005 h 6483416"/>
              <a:gd name="connsiteX801" fmla="*/ 10781909 w 11968488"/>
              <a:gd name="connsiteY801" fmla="*/ 867969 h 6483416"/>
              <a:gd name="connsiteX802" fmla="*/ 10773600 w 11968488"/>
              <a:gd name="connsiteY802" fmla="*/ 868077 h 6483416"/>
              <a:gd name="connsiteX803" fmla="*/ 10786624 w 11968488"/>
              <a:gd name="connsiteY803" fmla="*/ 856349 h 6483416"/>
              <a:gd name="connsiteX804" fmla="*/ 10791999 w 11968488"/>
              <a:gd name="connsiteY804" fmla="*/ 853387 h 6483416"/>
              <a:gd name="connsiteX805" fmla="*/ 10792163 w 11968488"/>
              <a:gd name="connsiteY805" fmla="*/ 847607 h 6483416"/>
              <a:gd name="connsiteX806" fmla="*/ 10766815 w 11968488"/>
              <a:gd name="connsiteY806" fmla="*/ 685281 h 6483416"/>
              <a:gd name="connsiteX807" fmla="*/ 10656959 w 11968488"/>
              <a:gd name="connsiteY807" fmla="*/ 848502 h 6483416"/>
              <a:gd name="connsiteX808" fmla="*/ 10657472 w 11968488"/>
              <a:gd name="connsiteY808" fmla="*/ 881509 h 6483416"/>
              <a:gd name="connsiteX809" fmla="*/ 10694661 w 11968488"/>
              <a:gd name="connsiteY809" fmla="*/ 868705 h 6483416"/>
              <a:gd name="connsiteX810" fmla="*/ 10694999 w 11968488"/>
              <a:gd name="connsiteY810" fmla="*/ 868070 h 6483416"/>
              <a:gd name="connsiteX811" fmla="*/ 10749681 w 11968488"/>
              <a:gd name="connsiteY811" fmla="*/ 853943 h 6483416"/>
              <a:gd name="connsiteX812" fmla="*/ 10815405 w 11968488"/>
              <a:gd name="connsiteY812" fmla="*/ 824786 h 6483416"/>
              <a:gd name="connsiteX813" fmla="*/ 10812410 w 11968488"/>
              <a:gd name="connsiteY813" fmla="*/ 803205 h 6483416"/>
              <a:gd name="connsiteX814" fmla="*/ 10780051 w 11968488"/>
              <a:gd name="connsiteY814" fmla="*/ 685622 h 6483416"/>
              <a:gd name="connsiteX815" fmla="*/ 10766815 w 11968488"/>
              <a:gd name="connsiteY815" fmla="*/ 685281 h 6483416"/>
              <a:gd name="connsiteX816" fmla="*/ 9615264 w 11968488"/>
              <a:gd name="connsiteY816" fmla="*/ 589142 h 6483416"/>
              <a:gd name="connsiteX817" fmla="*/ 9601295 w 11968488"/>
              <a:gd name="connsiteY817" fmla="*/ 592877 h 6483416"/>
              <a:gd name="connsiteX818" fmla="*/ 9589089 w 11968488"/>
              <a:gd name="connsiteY818" fmla="*/ 608664 h 6483416"/>
              <a:gd name="connsiteX819" fmla="*/ 9573862 w 11968488"/>
              <a:gd name="connsiteY819" fmla="*/ 620200 h 6483416"/>
              <a:gd name="connsiteX820" fmla="*/ 9598427 w 11968488"/>
              <a:gd name="connsiteY820" fmla="*/ 613797 h 6483416"/>
              <a:gd name="connsiteX821" fmla="*/ 9608865 w 11968488"/>
              <a:gd name="connsiteY821" fmla="*/ 603696 h 6483416"/>
              <a:gd name="connsiteX822" fmla="*/ 9633838 w 11968488"/>
              <a:gd name="connsiteY822" fmla="*/ 592288 h 6483416"/>
              <a:gd name="connsiteX823" fmla="*/ 9623283 w 11968488"/>
              <a:gd name="connsiteY823" fmla="*/ 590590 h 6483416"/>
              <a:gd name="connsiteX824" fmla="*/ 9615264 w 11968488"/>
              <a:gd name="connsiteY824" fmla="*/ 589142 h 6483416"/>
              <a:gd name="connsiteX825" fmla="*/ 9696510 w 11968488"/>
              <a:gd name="connsiteY825" fmla="*/ 562424 h 6483416"/>
              <a:gd name="connsiteX826" fmla="*/ 9676127 w 11968488"/>
              <a:gd name="connsiteY826" fmla="*/ 568761 h 6483416"/>
              <a:gd name="connsiteX827" fmla="*/ 9649801 w 11968488"/>
              <a:gd name="connsiteY827" fmla="*/ 586077 h 6483416"/>
              <a:gd name="connsiteX828" fmla="*/ 9669935 w 11968488"/>
              <a:gd name="connsiteY828" fmla="*/ 579463 h 6483416"/>
              <a:gd name="connsiteX829" fmla="*/ 9690464 w 11968488"/>
              <a:gd name="connsiteY829" fmla="*/ 569551 h 6483416"/>
              <a:gd name="connsiteX830" fmla="*/ 9694576 w 11968488"/>
              <a:gd name="connsiteY830" fmla="*/ 567472 h 6483416"/>
              <a:gd name="connsiteX831" fmla="*/ 7468458 w 11968488"/>
              <a:gd name="connsiteY831" fmla="*/ 545796 h 6483416"/>
              <a:gd name="connsiteX832" fmla="*/ 7460935 w 11968488"/>
              <a:gd name="connsiteY832" fmla="*/ 565972 h 6483416"/>
              <a:gd name="connsiteX833" fmla="*/ 7445718 w 11968488"/>
              <a:gd name="connsiteY833" fmla="*/ 596963 h 6483416"/>
              <a:gd name="connsiteX834" fmla="*/ 7443757 w 11968488"/>
              <a:gd name="connsiteY834" fmla="*/ 598403 h 6483416"/>
              <a:gd name="connsiteX835" fmla="*/ 7445620 w 11968488"/>
              <a:gd name="connsiteY835" fmla="*/ 601246 h 6483416"/>
              <a:gd name="connsiteX836" fmla="*/ 7438583 w 11968488"/>
              <a:gd name="connsiteY836" fmla="*/ 602202 h 6483416"/>
              <a:gd name="connsiteX837" fmla="*/ 7427989 w 11968488"/>
              <a:gd name="connsiteY837" fmla="*/ 609980 h 6483416"/>
              <a:gd name="connsiteX838" fmla="*/ 7452157 w 11968488"/>
              <a:gd name="connsiteY838" fmla="*/ 607557 h 6483416"/>
              <a:gd name="connsiteX839" fmla="*/ 7455047 w 11968488"/>
              <a:gd name="connsiteY839" fmla="*/ 607450 h 6483416"/>
              <a:gd name="connsiteX840" fmla="*/ 7457053 w 11968488"/>
              <a:gd name="connsiteY840" fmla="*/ 601566 h 6483416"/>
              <a:gd name="connsiteX841" fmla="*/ 7473745 w 11968488"/>
              <a:gd name="connsiteY841" fmla="*/ 572109 h 6483416"/>
              <a:gd name="connsiteX842" fmla="*/ 9063497 w 11968488"/>
              <a:gd name="connsiteY842" fmla="*/ 528286 h 6483416"/>
              <a:gd name="connsiteX843" fmla="*/ 9034857 w 11968488"/>
              <a:gd name="connsiteY843" fmla="*/ 530637 h 6483416"/>
              <a:gd name="connsiteX844" fmla="*/ 9017558 w 11968488"/>
              <a:gd name="connsiteY844" fmla="*/ 530038 h 6483416"/>
              <a:gd name="connsiteX845" fmla="*/ 9020327 w 11968488"/>
              <a:gd name="connsiteY845" fmla="*/ 537670 h 6483416"/>
              <a:gd name="connsiteX846" fmla="*/ 7511234 w 11968488"/>
              <a:gd name="connsiteY846" fmla="*/ 521344 h 6483416"/>
              <a:gd name="connsiteX847" fmla="*/ 7506935 w 11968488"/>
              <a:gd name="connsiteY847" fmla="*/ 522612 h 6483416"/>
              <a:gd name="connsiteX848" fmla="*/ 7506988 w 11968488"/>
              <a:gd name="connsiteY848" fmla="*/ 526017 h 6483416"/>
              <a:gd name="connsiteX849" fmla="*/ 9110998 w 11968488"/>
              <a:gd name="connsiteY849" fmla="*/ 514256 h 6483416"/>
              <a:gd name="connsiteX850" fmla="*/ 9085540 w 11968488"/>
              <a:gd name="connsiteY850" fmla="*/ 523628 h 6483416"/>
              <a:gd name="connsiteX851" fmla="*/ 9137601 w 11968488"/>
              <a:gd name="connsiteY851" fmla="*/ 526602 h 6483416"/>
              <a:gd name="connsiteX852" fmla="*/ 9137159 w 11968488"/>
              <a:gd name="connsiteY852" fmla="*/ 520604 h 6483416"/>
              <a:gd name="connsiteX853" fmla="*/ 9138075 w 11968488"/>
              <a:gd name="connsiteY853" fmla="*/ 519114 h 6483416"/>
              <a:gd name="connsiteX854" fmla="*/ 9943276 w 11968488"/>
              <a:gd name="connsiteY854" fmla="*/ 485863 h 6483416"/>
              <a:gd name="connsiteX855" fmla="*/ 9863524 w 11968488"/>
              <a:gd name="connsiteY855" fmla="*/ 495997 h 6483416"/>
              <a:gd name="connsiteX856" fmla="*/ 9773165 w 11968488"/>
              <a:gd name="connsiteY856" fmla="*/ 521458 h 6483416"/>
              <a:gd name="connsiteX857" fmla="*/ 9773168 w 11968488"/>
              <a:gd name="connsiteY857" fmla="*/ 521566 h 6483416"/>
              <a:gd name="connsiteX858" fmla="*/ 9775328 w 11968488"/>
              <a:gd name="connsiteY858" fmla="*/ 528284 h 6483416"/>
              <a:gd name="connsiteX859" fmla="*/ 9773321 w 11968488"/>
              <a:gd name="connsiteY859" fmla="*/ 531408 h 6483416"/>
              <a:gd name="connsiteX860" fmla="*/ 9773400 w 11968488"/>
              <a:gd name="connsiteY860" fmla="*/ 536619 h 6483416"/>
              <a:gd name="connsiteX861" fmla="*/ 9803159 w 11968488"/>
              <a:gd name="connsiteY861" fmla="*/ 525118 h 6483416"/>
              <a:gd name="connsiteX862" fmla="*/ 9823292 w 11968488"/>
              <a:gd name="connsiteY862" fmla="*/ 526936 h 6483416"/>
              <a:gd name="connsiteX863" fmla="*/ 9867669 w 11968488"/>
              <a:gd name="connsiteY863" fmla="*/ 512719 h 6483416"/>
              <a:gd name="connsiteX864" fmla="*/ 9899496 w 11968488"/>
              <a:gd name="connsiteY864" fmla="*/ 506603 h 6483416"/>
              <a:gd name="connsiteX865" fmla="*/ 9901680 w 11968488"/>
              <a:gd name="connsiteY865" fmla="*/ 503888 h 6483416"/>
              <a:gd name="connsiteX866" fmla="*/ 9906644 w 11968488"/>
              <a:gd name="connsiteY866" fmla="*/ 503708 h 6483416"/>
              <a:gd name="connsiteX867" fmla="*/ 9908117 w 11968488"/>
              <a:gd name="connsiteY867" fmla="*/ 495112 h 6483416"/>
              <a:gd name="connsiteX868" fmla="*/ 9919286 w 11968488"/>
              <a:gd name="connsiteY868" fmla="*/ 493086 h 6483416"/>
              <a:gd name="connsiteX869" fmla="*/ 9940131 w 11968488"/>
              <a:gd name="connsiteY869" fmla="*/ 491628 h 6483416"/>
              <a:gd name="connsiteX870" fmla="*/ 9940209 w 11968488"/>
              <a:gd name="connsiteY870" fmla="*/ 491610 h 6483416"/>
              <a:gd name="connsiteX871" fmla="*/ 10187890 w 11968488"/>
              <a:gd name="connsiteY871" fmla="*/ 473404 h 6483416"/>
              <a:gd name="connsiteX872" fmla="*/ 10166327 w 11968488"/>
              <a:gd name="connsiteY872" fmla="*/ 475860 h 6483416"/>
              <a:gd name="connsiteX873" fmla="*/ 10126285 w 11968488"/>
              <a:gd name="connsiteY873" fmla="*/ 489388 h 6483416"/>
              <a:gd name="connsiteX874" fmla="*/ 10126434 w 11968488"/>
              <a:gd name="connsiteY874" fmla="*/ 521173 h 6483416"/>
              <a:gd name="connsiteX875" fmla="*/ 10101044 w 11968488"/>
              <a:gd name="connsiteY875" fmla="*/ 521505 h 6483416"/>
              <a:gd name="connsiteX876" fmla="*/ 10102515 w 11968488"/>
              <a:gd name="connsiteY876" fmla="*/ 507039 h 6483416"/>
              <a:gd name="connsiteX877" fmla="*/ 10030222 w 11968488"/>
              <a:gd name="connsiteY877" fmla="*/ 534351 h 6483416"/>
              <a:gd name="connsiteX878" fmla="*/ 10001736 w 11968488"/>
              <a:gd name="connsiteY878" fmla="*/ 542488 h 6483416"/>
              <a:gd name="connsiteX879" fmla="*/ 10006029 w 11968488"/>
              <a:gd name="connsiteY879" fmla="*/ 556623 h 6483416"/>
              <a:gd name="connsiteX880" fmla="*/ 9942571 w 11968488"/>
              <a:gd name="connsiteY880" fmla="*/ 567531 h 6483416"/>
              <a:gd name="connsiteX881" fmla="*/ 9923598 w 11968488"/>
              <a:gd name="connsiteY881" fmla="*/ 583428 h 6483416"/>
              <a:gd name="connsiteX882" fmla="*/ 9882922 w 11968488"/>
              <a:gd name="connsiteY882" fmla="*/ 605270 h 6483416"/>
              <a:gd name="connsiteX883" fmla="*/ 9869189 w 11968488"/>
              <a:gd name="connsiteY883" fmla="*/ 612091 h 6483416"/>
              <a:gd name="connsiteX884" fmla="*/ 9873249 w 11968488"/>
              <a:gd name="connsiteY884" fmla="*/ 618229 h 6483416"/>
              <a:gd name="connsiteX885" fmla="*/ 9887823 w 11968488"/>
              <a:gd name="connsiteY885" fmla="*/ 632491 h 6483416"/>
              <a:gd name="connsiteX886" fmla="*/ 9952941 w 11968488"/>
              <a:gd name="connsiteY886" fmla="*/ 576891 h 6483416"/>
              <a:gd name="connsiteX887" fmla="*/ 10103940 w 11968488"/>
              <a:gd name="connsiteY887" fmla="*/ 535961 h 6483416"/>
              <a:gd name="connsiteX888" fmla="*/ 10181862 w 11968488"/>
              <a:gd name="connsiteY888" fmla="*/ 487591 h 6483416"/>
              <a:gd name="connsiteX889" fmla="*/ 10042478 w 11968488"/>
              <a:gd name="connsiteY889" fmla="*/ 461589 h 6483416"/>
              <a:gd name="connsiteX890" fmla="*/ 10039221 w 11968488"/>
              <a:gd name="connsiteY890" fmla="*/ 464523 h 6483416"/>
              <a:gd name="connsiteX891" fmla="*/ 10004340 w 11968488"/>
              <a:gd name="connsiteY891" fmla="*/ 479915 h 6483416"/>
              <a:gd name="connsiteX892" fmla="*/ 9994692 w 11968488"/>
              <a:gd name="connsiteY892" fmla="*/ 485863 h 6483416"/>
              <a:gd name="connsiteX893" fmla="*/ 9986097 w 11968488"/>
              <a:gd name="connsiteY893" fmla="*/ 490993 h 6483416"/>
              <a:gd name="connsiteX894" fmla="*/ 9988209 w 11968488"/>
              <a:gd name="connsiteY894" fmla="*/ 497945 h 6483416"/>
              <a:gd name="connsiteX895" fmla="*/ 9972882 w 11968488"/>
              <a:gd name="connsiteY895" fmla="*/ 498882 h 6483416"/>
              <a:gd name="connsiteX896" fmla="*/ 9970373 w 11968488"/>
              <a:gd name="connsiteY896" fmla="*/ 500377 h 6483416"/>
              <a:gd name="connsiteX897" fmla="*/ 9966421 w 11968488"/>
              <a:gd name="connsiteY897" fmla="*/ 501036 h 6483416"/>
              <a:gd name="connsiteX898" fmla="*/ 9907259 w 11968488"/>
              <a:gd name="connsiteY898" fmla="*/ 526464 h 6483416"/>
              <a:gd name="connsiteX899" fmla="*/ 9846066 w 11968488"/>
              <a:gd name="connsiteY899" fmla="*/ 548178 h 6483416"/>
              <a:gd name="connsiteX900" fmla="*/ 9836800 w 11968488"/>
              <a:gd name="connsiteY900" fmla="*/ 546373 h 6483416"/>
              <a:gd name="connsiteX901" fmla="*/ 9834593 w 11968488"/>
              <a:gd name="connsiteY901" fmla="*/ 552248 h 6483416"/>
              <a:gd name="connsiteX902" fmla="*/ 9846066 w 11968488"/>
              <a:gd name="connsiteY902" fmla="*/ 548178 h 6483416"/>
              <a:gd name="connsiteX903" fmla="*/ 9848439 w 11968488"/>
              <a:gd name="connsiteY903" fmla="*/ 548639 h 6483416"/>
              <a:gd name="connsiteX904" fmla="*/ 9840880 w 11968488"/>
              <a:gd name="connsiteY904" fmla="*/ 557672 h 6483416"/>
              <a:gd name="connsiteX905" fmla="*/ 9838673 w 11968488"/>
              <a:gd name="connsiteY905" fmla="*/ 563547 h 6483416"/>
              <a:gd name="connsiteX906" fmla="*/ 9878304 w 11968488"/>
              <a:gd name="connsiteY906" fmla="*/ 556990 h 6483416"/>
              <a:gd name="connsiteX907" fmla="*/ 9886523 w 11968488"/>
              <a:gd name="connsiteY907" fmla="*/ 553213 h 6483416"/>
              <a:gd name="connsiteX908" fmla="*/ 9962439 w 11968488"/>
              <a:gd name="connsiteY908" fmla="*/ 519349 h 6483416"/>
              <a:gd name="connsiteX909" fmla="*/ 10032222 w 11968488"/>
              <a:gd name="connsiteY909" fmla="*/ 481950 h 6483416"/>
              <a:gd name="connsiteX910" fmla="*/ 10032380 w 11968488"/>
              <a:gd name="connsiteY910" fmla="*/ 481950 h 6483416"/>
              <a:gd name="connsiteX911" fmla="*/ 10037751 w 11968488"/>
              <a:gd name="connsiteY911" fmla="*/ 478990 h 6483416"/>
              <a:gd name="connsiteX912" fmla="*/ 10032222 w 11968488"/>
              <a:gd name="connsiteY912" fmla="*/ 481950 h 6483416"/>
              <a:gd name="connsiteX913" fmla="*/ 10023916 w 11968488"/>
              <a:gd name="connsiteY913" fmla="*/ 482060 h 6483416"/>
              <a:gd name="connsiteX914" fmla="*/ 10036941 w 11968488"/>
              <a:gd name="connsiteY914" fmla="*/ 470333 h 6483416"/>
              <a:gd name="connsiteX915" fmla="*/ 10042313 w 11968488"/>
              <a:gd name="connsiteY915" fmla="*/ 467372 h 6483416"/>
              <a:gd name="connsiteX916" fmla="*/ 10042478 w 11968488"/>
              <a:gd name="connsiteY916" fmla="*/ 461589 h 6483416"/>
              <a:gd name="connsiteX917" fmla="*/ 8776702 w 11968488"/>
              <a:gd name="connsiteY917" fmla="*/ 409288 h 6483416"/>
              <a:gd name="connsiteX918" fmla="*/ 8761332 w 11968488"/>
              <a:gd name="connsiteY918" fmla="*/ 414948 h 6483416"/>
              <a:gd name="connsiteX919" fmla="*/ 8803202 w 11968488"/>
              <a:gd name="connsiteY919" fmla="*/ 426439 h 6483416"/>
              <a:gd name="connsiteX920" fmla="*/ 8843179 w 11968488"/>
              <a:gd name="connsiteY920" fmla="*/ 447193 h 6483416"/>
              <a:gd name="connsiteX921" fmla="*/ 8843198 w 11968488"/>
              <a:gd name="connsiteY921" fmla="*/ 447183 h 6483416"/>
              <a:gd name="connsiteX922" fmla="*/ 8845479 w 11968488"/>
              <a:gd name="connsiteY922" fmla="*/ 442658 h 6483416"/>
              <a:gd name="connsiteX923" fmla="*/ 8857363 w 11968488"/>
              <a:gd name="connsiteY923" fmla="*/ 437286 h 6483416"/>
              <a:gd name="connsiteX924" fmla="*/ 8854511 w 11968488"/>
              <a:gd name="connsiteY924" fmla="*/ 436522 h 6483416"/>
              <a:gd name="connsiteX925" fmla="*/ 8863567 w 11968488"/>
              <a:gd name="connsiteY925" fmla="*/ 432378 h 6483416"/>
              <a:gd name="connsiteX926" fmla="*/ 8868377 w 11968488"/>
              <a:gd name="connsiteY926" fmla="*/ 436781 h 6483416"/>
              <a:gd name="connsiteX927" fmla="*/ 8863067 w 11968488"/>
              <a:gd name="connsiteY927" fmla="*/ 438817 h 6483416"/>
              <a:gd name="connsiteX928" fmla="*/ 8849356 w 11968488"/>
              <a:gd name="connsiteY928" fmla="*/ 450400 h 6483416"/>
              <a:gd name="connsiteX929" fmla="*/ 8852331 w 11968488"/>
              <a:gd name="connsiteY929" fmla="*/ 451944 h 6483416"/>
              <a:gd name="connsiteX930" fmla="*/ 8857743 w 11968488"/>
              <a:gd name="connsiteY930" fmla="*/ 453906 h 6483416"/>
              <a:gd name="connsiteX931" fmla="*/ 8873429 w 11968488"/>
              <a:gd name="connsiteY931" fmla="*/ 445019 h 6483416"/>
              <a:gd name="connsiteX932" fmla="*/ 8876468 w 11968488"/>
              <a:gd name="connsiteY932" fmla="*/ 444189 h 6483416"/>
              <a:gd name="connsiteX933" fmla="*/ 8883092 w 11968488"/>
              <a:gd name="connsiteY933" fmla="*/ 450255 h 6483416"/>
              <a:gd name="connsiteX934" fmla="*/ 8869179 w 11968488"/>
              <a:gd name="connsiteY934" fmla="*/ 457261 h 6483416"/>
              <a:gd name="connsiteX935" fmla="*/ 8887010 w 11968488"/>
              <a:gd name="connsiteY935" fmla="*/ 453105 h 6483416"/>
              <a:gd name="connsiteX936" fmla="*/ 8901374 w 11968488"/>
              <a:gd name="connsiteY936" fmla="*/ 448810 h 6483416"/>
              <a:gd name="connsiteX937" fmla="*/ 8911228 w 11968488"/>
              <a:gd name="connsiteY937" fmla="*/ 470407 h 6483416"/>
              <a:gd name="connsiteX938" fmla="*/ 8939559 w 11968488"/>
              <a:gd name="connsiteY938" fmla="*/ 472974 h 6483416"/>
              <a:gd name="connsiteX939" fmla="*/ 8974764 w 11968488"/>
              <a:gd name="connsiteY939" fmla="*/ 473750 h 6483416"/>
              <a:gd name="connsiteX940" fmla="*/ 8985664 w 11968488"/>
              <a:gd name="connsiteY940" fmla="*/ 479842 h 6483416"/>
              <a:gd name="connsiteX941" fmla="*/ 9046612 w 11968488"/>
              <a:gd name="connsiteY941" fmla="*/ 479611 h 6483416"/>
              <a:gd name="connsiteX942" fmla="*/ 9121501 w 11968488"/>
              <a:gd name="connsiteY942" fmla="*/ 480359 h 6483416"/>
              <a:gd name="connsiteX943" fmla="*/ 9177187 w 11968488"/>
              <a:gd name="connsiteY943" fmla="*/ 475850 h 6483416"/>
              <a:gd name="connsiteX944" fmla="*/ 9134929 w 11968488"/>
              <a:gd name="connsiteY944" fmla="*/ 461093 h 6483416"/>
              <a:gd name="connsiteX945" fmla="*/ 9121406 w 11968488"/>
              <a:gd name="connsiteY945" fmla="*/ 458633 h 6483416"/>
              <a:gd name="connsiteX946" fmla="*/ 9061754 w 11968488"/>
              <a:gd name="connsiteY946" fmla="*/ 455473 h 6483416"/>
              <a:gd name="connsiteX947" fmla="*/ 9060155 w 11968488"/>
              <a:gd name="connsiteY947" fmla="*/ 447488 h 6483416"/>
              <a:gd name="connsiteX948" fmla="*/ 9020685 w 11968488"/>
              <a:gd name="connsiteY948" fmla="*/ 440304 h 6483416"/>
              <a:gd name="connsiteX949" fmla="*/ 8941818 w 11968488"/>
              <a:gd name="connsiteY949" fmla="*/ 420656 h 6483416"/>
              <a:gd name="connsiteX950" fmla="*/ 8936790 w 11968488"/>
              <a:gd name="connsiteY950" fmla="*/ 452894 h 6483416"/>
              <a:gd name="connsiteX951" fmla="*/ 8913532 w 11968488"/>
              <a:gd name="connsiteY951" fmla="*/ 441517 h 6483416"/>
              <a:gd name="connsiteX952" fmla="*/ 8917230 w 11968488"/>
              <a:gd name="connsiteY952" fmla="*/ 427551 h 6483416"/>
              <a:gd name="connsiteX953" fmla="*/ 8776702 w 11968488"/>
              <a:gd name="connsiteY953" fmla="*/ 409288 h 6483416"/>
              <a:gd name="connsiteX954" fmla="*/ 8739571 w 11968488"/>
              <a:gd name="connsiteY954" fmla="*/ 351147 h 6483416"/>
              <a:gd name="connsiteX955" fmla="*/ 8720167 w 11968488"/>
              <a:gd name="connsiteY955" fmla="*/ 370401 h 6483416"/>
              <a:gd name="connsiteX956" fmla="*/ 8717141 w 11968488"/>
              <a:gd name="connsiteY956" fmla="*/ 374688 h 6483416"/>
              <a:gd name="connsiteX957" fmla="*/ 8787203 w 11968488"/>
              <a:gd name="connsiteY957" fmla="*/ 375391 h 6483416"/>
              <a:gd name="connsiteX958" fmla="*/ 8857059 w 11968488"/>
              <a:gd name="connsiteY958" fmla="*/ 369735 h 6483416"/>
              <a:gd name="connsiteX959" fmla="*/ 8857202 w 11968488"/>
              <a:gd name="connsiteY959" fmla="*/ 369805 h 6483416"/>
              <a:gd name="connsiteX960" fmla="*/ 8862595 w 11968488"/>
              <a:gd name="connsiteY960" fmla="*/ 369287 h 6483416"/>
              <a:gd name="connsiteX961" fmla="*/ 8857059 w 11968488"/>
              <a:gd name="connsiteY961" fmla="*/ 369735 h 6483416"/>
              <a:gd name="connsiteX962" fmla="*/ 8849450 w 11968488"/>
              <a:gd name="connsiteY962" fmla="*/ 366014 h 6483416"/>
              <a:gd name="connsiteX963" fmla="*/ 8863260 w 11968488"/>
              <a:gd name="connsiteY963" fmla="*/ 360153 h 6483416"/>
              <a:gd name="connsiteX964" fmla="*/ 8868652 w 11968488"/>
              <a:gd name="connsiteY964" fmla="*/ 359636 h 6483416"/>
              <a:gd name="connsiteX965" fmla="*/ 8866290 w 11968488"/>
              <a:gd name="connsiteY965" fmla="*/ 355322 h 6483416"/>
              <a:gd name="connsiteX966" fmla="*/ 8799781 w 11968488"/>
              <a:gd name="connsiteY966" fmla="*/ 354336 h 6483416"/>
              <a:gd name="connsiteX967" fmla="*/ 8560795 w 11968488"/>
              <a:gd name="connsiteY967" fmla="*/ 292432 h 6483416"/>
              <a:gd name="connsiteX968" fmla="*/ 8562487 w 11968488"/>
              <a:gd name="connsiteY968" fmla="*/ 296929 h 6483416"/>
              <a:gd name="connsiteX969" fmla="*/ 8600428 w 11968488"/>
              <a:gd name="connsiteY969" fmla="*/ 299208 h 6483416"/>
              <a:gd name="connsiteX970" fmla="*/ 8613402 w 11968488"/>
              <a:gd name="connsiteY970" fmla="*/ 298101 h 6483416"/>
              <a:gd name="connsiteX971" fmla="*/ 8578952 w 11968488"/>
              <a:gd name="connsiteY971" fmla="*/ 292457 h 6483416"/>
              <a:gd name="connsiteX972" fmla="*/ 10925763 w 11968488"/>
              <a:gd name="connsiteY972" fmla="*/ 263275 h 6483416"/>
              <a:gd name="connsiteX973" fmla="*/ 10923975 w 11968488"/>
              <a:gd name="connsiteY973" fmla="*/ 264884 h 6483416"/>
              <a:gd name="connsiteX974" fmla="*/ 10925785 w 11968488"/>
              <a:gd name="connsiteY974" fmla="*/ 264636 h 6483416"/>
              <a:gd name="connsiteX975" fmla="*/ 8430565 w 11968488"/>
              <a:gd name="connsiteY975" fmla="*/ 256540 h 6483416"/>
              <a:gd name="connsiteX976" fmla="*/ 8427985 w 11968488"/>
              <a:gd name="connsiteY976" fmla="*/ 268427 h 6483416"/>
              <a:gd name="connsiteX977" fmla="*/ 8442389 w 11968488"/>
              <a:gd name="connsiteY977" fmla="*/ 266770 h 6483416"/>
              <a:gd name="connsiteX978" fmla="*/ 8486992 w 11968488"/>
              <a:gd name="connsiteY978" fmla="*/ 273747 h 6483416"/>
              <a:gd name="connsiteX979" fmla="*/ 8481202 w 11968488"/>
              <a:gd name="connsiteY979" fmla="*/ 266533 h 6483416"/>
              <a:gd name="connsiteX980" fmla="*/ 8489325 w 11968488"/>
              <a:gd name="connsiteY980" fmla="*/ 261436 h 6483416"/>
              <a:gd name="connsiteX981" fmla="*/ 8454511 w 11968488"/>
              <a:gd name="connsiteY981" fmla="*/ 261549 h 6483416"/>
              <a:gd name="connsiteX982" fmla="*/ 8497606 w 11968488"/>
              <a:gd name="connsiteY982" fmla="*/ 244060 h 6483416"/>
              <a:gd name="connsiteX983" fmla="*/ 8498701 w 11968488"/>
              <a:gd name="connsiteY983" fmla="*/ 251842 h 6483416"/>
              <a:gd name="connsiteX984" fmla="*/ 8489608 w 11968488"/>
              <a:gd name="connsiteY984" fmla="*/ 261258 h 6483416"/>
              <a:gd name="connsiteX985" fmla="*/ 8491353 w 11968488"/>
              <a:gd name="connsiteY985" fmla="*/ 260161 h 6483416"/>
              <a:gd name="connsiteX986" fmla="*/ 8607127 w 11968488"/>
              <a:gd name="connsiteY986" fmla="*/ 275530 h 6483416"/>
              <a:gd name="connsiteX987" fmla="*/ 8642079 w 11968488"/>
              <a:gd name="connsiteY987" fmla="*/ 269608 h 6483416"/>
              <a:gd name="connsiteX988" fmla="*/ 8585322 w 11968488"/>
              <a:gd name="connsiteY988" fmla="*/ 253783 h 6483416"/>
              <a:gd name="connsiteX989" fmla="*/ 8497606 w 11968488"/>
              <a:gd name="connsiteY989" fmla="*/ 244060 h 6483416"/>
              <a:gd name="connsiteX990" fmla="*/ 10786438 w 11968488"/>
              <a:gd name="connsiteY990" fmla="*/ 242721 h 6483416"/>
              <a:gd name="connsiteX991" fmla="*/ 10768215 w 11968488"/>
              <a:gd name="connsiteY991" fmla="*/ 244362 h 6483416"/>
              <a:gd name="connsiteX992" fmla="*/ 10741794 w 11968488"/>
              <a:gd name="connsiteY992" fmla="*/ 262780 h 6483416"/>
              <a:gd name="connsiteX993" fmla="*/ 10712432 w 11968488"/>
              <a:gd name="connsiteY993" fmla="*/ 276759 h 6483416"/>
              <a:gd name="connsiteX994" fmla="*/ 10721091 w 11968488"/>
              <a:gd name="connsiteY994" fmla="*/ 279814 h 6483416"/>
              <a:gd name="connsiteX995" fmla="*/ 10688446 w 11968488"/>
              <a:gd name="connsiteY995" fmla="*/ 302112 h 6483416"/>
              <a:gd name="connsiteX996" fmla="*/ 10688616 w 11968488"/>
              <a:gd name="connsiteY996" fmla="*/ 313113 h 6483416"/>
              <a:gd name="connsiteX997" fmla="*/ 10721433 w 11968488"/>
              <a:gd name="connsiteY997" fmla="*/ 301814 h 6483416"/>
              <a:gd name="connsiteX998" fmla="*/ 10757443 w 11968488"/>
              <a:gd name="connsiteY998" fmla="*/ 291964 h 6483416"/>
              <a:gd name="connsiteX999" fmla="*/ 10792840 w 11968488"/>
              <a:gd name="connsiteY999" fmla="*/ 266309 h 6483416"/>
              <a:gd name="connsiteX1000" fmla="*/ 10756136 w 11968488"/>
              <a:gd name="connsiteY1000" fmla="*/ 280552 h 6483416"/>
              <a:gd name="connsiteX1001" fmla="*/ 10788596 w 11968488"/>
              <a:gd name="connsiteY1001" fmla="*/ 244037 h 6483416"/>
              <a:gd name="connsiteX1002" fmla="*/ 10786438 w 11968488"/>
              <a:gd name="connsiteY1002" fmla="*/ 242721 h 6483416"/>
              <a:gd name="connsiteX1003" fmla="*/ 11042899 w 11968488"/>
              <a:gd name="connsiteY1003" fmla="*/ 228394 h 6483416"/>
              <a:gd name="connsiteX1004" fmla="*/ 11028040 w 11968488"/>
              <a:gd name="connsiteY1004" fmla="*/ 234982 h 6483416"/>
              <a:gd name="connsiteX1005" fmla="*/ 11030704 w 11968488"/>
              <a:gd name="connsiteY1005" fmla="*/ 238989 h 6483416"/>
              <a:gd name="connsiteX1006" fmla="*/ 10708380 w 11968488"/>
              <a:gd name="connsiteY1006" fmla="*/ 226547 h 6483416"/>
              <a:gd name="connsiteX1007" fmla="*/ 10692915 w 11968488"/>
              <a:gd name="connsiteY1007" fmla="*/ 227820 h 6483416"/>
              <a:gd name="connsiteX1008" fmla="*/ 10602589 w 11968488"/>
              <a:gd name="connsiteY1008" fmla="*/ 249293 h 6483416"/>
              <a:gd name="connsiteX1009" fmla="*/ 10596426 w 11968488"/>
              <a:gd name="connsiteY1009" fmla="*/ 268508 h 6483416"/>
              <a:gd name="connsiteX1010" fmla="*/ 10595867 w 11968488"/>
              <a:gd name="connsiteY1010" fmla="*/ 268701 h 6483416"/>
              <a:gd name="connsiteX1011" fmla="*/ 10599616 w 11968488"/>
              <a:gd name="connsiteY1011" fmla="*/ 272044 h 6483416"/>
              <a:gd name="connsiteX1012" fmla="*/ 10603219 w 11968488"/>
              <a:gd name="connsiteY1012" fmla="*/ 270115 h 6483416"/>
              <a:gd name="connsiteX1013" fmla="*/ 10603845 w 11968488"/>
              <a:gd name="connsiteY1013" fmla="*/ 272185 h 6483416"/>
              <a:gd name="connsiteX1014" fmla="*/ 10600948 w 11968488"/>
              <a:gd name="connsiteY1014" fmla="*/ 273233 h 6483416"/>
              <a:gd name="connsiteX1015" fmla="*/ 10602279 w 11968488"/>
              <a:gd name="connsiteY1015" fmla="*/ 274422 h 6483416"/>
              <a:gd name="connsiteX1016" fmla="*/ 10611330 w 11968488"/>
              <a:gd name="connsiteY1016" fmla="*/ 271012 h 6483416"/>
              <a:gd name="connsiteX1017" fmla="*/ 10626049 w 11968488"/>
              <a:gd name="connsiteY1017" fmla="*/ 269428 h 6483416"/>
              <a:gd name="connsiteX1018" fmla="*/ 10701096 w 11968488"/>
              <a:gd name="connsiteY1018" fmla="*/ 229833 h 6483416"/>
              <a:gd name="connsiteX1019" fmla="*/ 2801905 w 11968488"/>
              <a:gd name="connsiteY1019" fmla="*/ 185382 h 6483416"/>
              <a:gd name="connsiteX1020" fmla="*/ 2799587 w 11968488"/>
              <a:gd name="connsiteY1020" fmla="*/ 189057 h 6483416"/>
              <a:gd name="connsiteX1021" fmla="*/ 2808042 w 11968488"/>
              <a:gd name="connsiteY1021" fmla="*/ 190344 h 6483416"/>
              <a:gd name="connsiteX1022" fmla="*/ 2809616 w 11968488"/>
              <a:gd name="connsiteY1022" fmla="*/ 191617 h 6483416"/>
              <a:gd name="connsiteX1023" fmla="*/ 2803181 w 11968488"/>
              <a:gd name="connsiteY1023" fmla="*/ 195666 h 6483416"/>
              <a:gd name="connsiteX1024" fmla="*/ 2800861 w 11968488"/>
              <a:gd name="connsiteY1024" fmla="*/ 199343 h 6483416"/>
              <a:gd name="connsiteX1025" fmla="*/ 2851117 w 11968488"/>
              <a:gd name="connsiteY1025" fmla="*/ 217574 h 6483416"/>
              <a:gd name="connsiteX1026" fmla="*/ 2862391 w 11968488"/>
              <a:gd name="connsiteY1026" fmla="*/ 218900 h 6483416"/>
              <a:gd name="connsiteX1027" fmla="*/ 2866228 w 11968488"/>
              <a:gd name="connsiteY1027" fmla="*/ 221562 h 6483416"/>
              <a:gd name="connsiteX1028" fmla="*/ 2892841 w 11968488"/>
              <a:gd name="connsiteY1028" fmla="*/ 227554 h 6483416"/>
              <a:gd name="connsiteX1029" fmla="*/ 2901124 w 11968488"/>
              <a:gd name="connsiteY1029" fmla="*/ 216637 h 6483416"/>
              <a:gd name="connsiteX1030" fmla="*/ 2908270 w 11968488"/>
              <a:gd name="connsiteY1030" fmla="*/ 204249 h 6483416"/>
              <a:gd name="connsiteX1031" fmla="*/ 2900923 w 11968488"/>
              <a:gd name="connsiteY1031" fmla="*/ 200681 h 6483416"/>
              <a:gd name="connsiteX1032" fmla="*/ 2853148 w 11968488"/>
              <a:gd name="connsiteY1032" fmla="*/ 197208 h 6483416"/>
              <a:gd name="connsiteX1033" fmla="*/ 2808042 w 11968488"/>
              <a:gd name="connsiteY1033" fmla="*/ 190344 h 6483416"/>
              <a:gd name="connsiteX1034" fmla="*/ 8131640 w 11968488"/>
              <a:gd name="connsiteY1034" fmla="*/ 154432 h 6483416"/>
              <a:gd name="connsiteX1035" fmla="*/ 8122702 w 11968488"/>
              <a:gd name="connsiteY1035" fmla="*/ 164180 h 6483416"/>
              <a:gd name="connsiteX1036" fmla="*/ 8110681 w 11968488"/>
              <a:gd name="connsiteY1036" fmla="*/ 176415 h 6483416"/>
              <a:gd name="connsiteX1037" fmla="*/ 8114337 w 11968488"/>
              <a:gd name="connsiteY1037" fmla="*/ 176415 h 6483416"/>
              <a:gd name="connsiteX1038" fmla="*/ 8119783 w 11968488"/>
              <a:gd name="connsiteY1038" fmla="*/ 169861 h 6483416"/>
              <a:gd name="connsiteX1039" fmla="*/ 11190938 w 11968488"/>
              <a:gd name="connsiteY1039" fmla="*/ 144021 h 6483416"/>
              <a:gd name="connsiteX1040" fmla="*/ 11131651 w 11968488"/>
              <a:gd name="connsiteY1040" fmla="*/ 150067 h 6483416"/>
              <a:gd name="connsiteX1041" fmla="*/ 11108697 w 11968488"/>
              <a:gd name="connsiteY1041" fmla="*/ 160078 h 6483416"/>
              <a:gd name="connsiteX1042" fmla="*/ 11111783 w 11968488"/>
              <a:gd name="connsiteY1042" fmla="*/ 165159 h 6483416"/>
              <a:gd name="connsiteX1043" fmla="*/ 11055315 w 11968488"/>
              <a:gd name="connsiteY1043" fmla="*/ 190865 h 6483416"/>
              <a:gd name="connsiteX1044" fmla="*/ 11037644 w 11968488"/>
              <a:gd name="connsiteY1044" fmla="*/ 183752 h 6483416"/>
              <a:gd name="connsiteX1045" fmla="*/ 11040771 w 11968488"/>
              <a:gd name="connsiteY1045" fmla="*/ 171665 h 6483416"/>
              <a:gd name="connsiteX1046" fmla="*/ 11031663 w 11968488"/>
              <a:gd name="connsiteY1046" fmla="*/ 171760 h 6483416"/>
              <a:gd name="connsiteX1047" fmla="*/ 11030908 w 11968488"/>
              <a:gd name="connsiteY1047" fmla="*/ 186172 h 6483416"/>
              <a:gd name="connsiteX1048" fmla="*/ 10974292 w 11968488"/>
              <a:gd name="connsiteY1048" fmla="*/ 197874 h 6483416"/>
              <a:gd name="connsiteX1049" fmla="*/ 10972943 w 11968488"/>
              <a:gd name="connsiteY1049" fmla="*/ 187195 h 6483416"/>
              <a:gd name="connsiteX1050" fmla="*/ 10961475 w 11968488"/>
              <a:gd name="connsiteY1050" fmla="*/ 194607 h 6483416"/>
              <a:gd name="connsiteX1051" fmla="*/ 10965009 w 11968488"/>
              <a:gd name="connsiteY1051" fmla="*/ 196030 h 6483416"/>
              <a:gd name="connsiteX1052" fmla="*/ 10968542 w 11968488"/>
              <a:gd name="connsiteY1052" fmla="*/ 197455 h 6483416"/>
              <a:gd name="connsiteX1053" fmla="*/ 10963509 w 11968488"/>
              <a:gd name="connsiteY1053" fmla="*/ 202347 h 6483416"/>
              <a:gd name="connsiteX1054" fmla="*/ 10954937 w 11968488"/>
              <a:gd name="connsiteY1054" fmla="*/ 205811 h 6483416"/>
              <a:gd name="connsiteX1055" fmla="*/ 10958470 w 11968488"/>
              <a:gd name="connsiteY1055" fmla="*/ 207237 h 6483416"/>
              <a:gd name="connsiteX1056" fmla="*/ 10932756 w 11968488"/>
              <a:gd name="connsiteY1056" fmla="*/ 217644 h 6483416"/>
              <a:gd name="connsiteX1057" fmla="*/ 10931253 w 11968488"/>
              <a:gd name="connsiteY1057" fmla="*/ 223958 h 6483416"/>
              <a:gd name="connsiteX1058" fmla="*/ 10926215 w 11968488"/>
              <a:gd name="connsiteY1058" fmla="*/ 228850 h 6483416"/>
              <a:gd name="connsiteX1059" fmla="*/ 10922680 w 11968488"/>
              <a:gd name="connsiteY1059" fmla="*/ 227428 h 6483416"/>
              <a:gd name="connsiteX1060" fmla="*/ 10919146 w 11968488"/>
              <a:gd name="connsiteY1060" fmla="*/ 226005 h 6483416"/>
              <a:gd name="connsiteX1061" fmla="*/ 10924183 w 11968488"/>
              <a:gd name="connsiteY1061" fmla="*/ 221115 h 6483416"/>
              <a:gd name="connsiteX1062" fmla="*/ 10920649 w 11968488"/>
              <a:gd name="connsiteY1062" fmla="*/ 219690 h 6483416"/>
              <a:gd name="connsiteX1063" fmla="*/ 10916140 w 11968488"/>
              <a:gd name="connsiteY1063" fmla="*/ 238634 h 6483416"/>
              <a:gd name="connsiteX1064" fmla="*/ 10908098 w 11968488"/>
              <a:gd name="connsiteY1064" fmla="*/ 256155 h 6483416"/>
              <a:gd name="connsiteX1065" fmla="*/ 10923364 w 11968488"/>
              <a:gd name="connsiteY1065" fmla="*/ 257110 h 6483416"/>
              <a:gd name="connsiteX1066" fmla="*/ 10925665 w 11968488"/>
              <a:gd name="connsiteY1066" fmla="*/ 257091 h 6483416"/>
              <a:gd name="connsiteX1067" fmla="*/ 10925272 w 11968488"/>
              <a:gd name="connsiteY1067" fmla="*/ 231632 h 6483416"/>
              <a:gd name="connsiteX1068" fmla="*/ 10958248 w 11968488"/>
              <a:gd name="connsiteY1068" fmla="*/ 230756 h 6483416"/>
              <a:gd name="connsiteX1069" fmla="*/ 10958761 w 11968488"/>
              <a:gd name="connsiteY1069" fmla="*/ 263760 h 6483416"/>
              <a:gd name="connsiteX1070" fmla="*/ 10979950 w 11968488"/>
              <a:gd name="connsiteY1070" fmla="*/ 254620 h 6483416"/>
              <a:gd name="connsiteX1071" fmla="*/ 10975976 w 11968488"/>
              <a:gd name="connsiteY1071" fmla="*/ 246179 h 6483416"/>
              <a:gd name="connsiteX1072" fmla="*/ 10984087 w 11968488"/>
              <a:gd name="connsiteY1072" fmla="*/ 235678 h 6483416"/>
              <a:gd name="connsiteX1073" fmla="*/ 10999624 w 11968488"/>
              <a:gd name="connsiteY1073" fmla="*/ 234496 h 6483416"/>
              <a:gd name="connsiteX1074" fmla="*/ 11002115 w 11968488"/>
              <a:gd name="connsiteY1074" fmla="*/ 233151 h 6483416"/>
              <a:gd name="connsiteX1075" fmla="*/ 11017570 w 11968488"/>
              <a:gd name="connsiteY1075" fmla="*/ 210330 h 6483416"/>
              <a:gd name="connsiteX1076" fmla="*/ 11021841 w 11968488"/>
              <a:gd name="connsiteY1076" fmla="*/ 222484 h 6483416"/>
              <a:gd name="connsiteX1077" fmla="*/ 11022485 w 11968488"/>
              <a:gd name="connsiteY1077" fmla="*/ 222136 h 6483416"/>
              <a:gd name="connsiteX1078" fmla="*/ 11042481 w 11968488"/>
              <a:gd name="connsiteY1078" fmla="*/ 206332 h 6483416"/>
              <a:gd name="connsiteX1079" fmla="*/ 11079649 w 11968488"/>
              <a:gd name="connsiteY1079" fmla="*/ 196642 h 6483416"/>
              <a:gd name="connsiteX1080" fmla="*/ 11116629 w 11968488"/>
              <a:gd name="connsiteY1080" fmla="*/ 170380 h 6483416"/>
              <a:gd name="connsiteX1081" fmla="*/ 11164075 w 11968488"/>
              <a:gd name="connsiteY1081" fmla="*/ 156485 h 6483416"/>
              <a:gd name="connsiteX1082" fmla="*/ 11182743 w 11968488"/>
              <a:gd name="connsiteY1082" fmla="*/ 147475 h 6483416"/>
              <a:gd name="connsiteX1083" fmla="*/ 11190952 w 11968488"/>
              <a:gd name="connsiteY1083" fmla="*/ 144302 h 6483416"/>
              <a:gd name="connsiteX1084" fmla="*/ 10989139 w 11968488"/>
              <a:gd name="connsiteY1084" fmla="*/ 141242 h 6483416"/>
              <a:gd name="connsiteX1085" fmla="*/ 10883710 w 11968488"/>
              <a:gd name="connsiteY1085" fmla="*/ 177722 h 6483416"/>
              <a:gd name="connsiteX1086" fmla="*/ 10886982 w 11968488"/>
              <a:gd name="connsiteY1086" fmla="*/ 180068 h 6483416"/>
              <a:gd name="connsiteX1087" fmla="*/ 10890253 w 11968488"/>
              <a:gd name="connsiteY1087" fmla="*/ 182418 h 6483416"/>
              <a:gd name="connsiteX1088" fmla="*/ 10884969 w 11968488"/>
              <a:gd name="connsiteY1088" fmla="*/ 186099 h 6483416"/>
              <a:gd name="connsiteX1089" fmla="*/ 10876414 w 11968488"/>
              <a:gd name="connsiteY1089" fmla="*/ 187436 h 6483416"/>
              <a:gd name="connsiteX1090" fmla="*/ 10879685 w 11968488"/>
              <a:gd name="connsiteY1090" fmla="*/ 189786 h 6483416"/>
              <a:gd name="connsiteX1091" fmla="*/ 10874730 w 11968488"/>
              <a:gd name="connsiteY1091" fmla="*/ 192582 h 6483416"/>
              <a:gd name="connsiteX1092" fmla="*/ 10876589 w 11968488"/>
              <a:gd name="connsiteY1092" fmla="*/ 193339 h 6483416"/>
              <a:gd name="connsiteX1093" fmla="*/ 10833465 w 11968488"/>
              <a:gd name="connsiteY1093" fmla="*/ 217957 h 6483416"/>
              <a:gd name="connsiteX1094" fmla="*/ 10831969 w 11968488"/>
              <a:gd name="connsiteY1094" fmla="*/ 221896 h 6483416"/>
              <a:gd name="connsiteX1095" fmla="*/ 10826843 w 11968488"/>
              <a:gd name="connsiteY1095" fmla="*/ 226628 h 6483416"/>
              <a:gd name="connsiteX1096" fmla="*/ 10843197 w 11968488"/>
              <a:gd name="connsiteY1096" fmla="*/ 238365 h 6483416"/>
              <a:gd name="connsiteX1097" fmla="*/ 10808536 w 11968488"/>
              <a:gd name="connsiteY1097" fmla="*/ 260215 h 6483416"/>
              <a:gd name="connsiteX1098" fmla="*/ 10793318 w 11968488"/>
              <a:gd name="connsiteY1098" fmla="*/ 266122 h 6483416"/>
              <a:gd name="connsiteX1099" fmla="*/ 10804901 w 11968488"/>
              <a:gd name="connsiteY1099" fmla="*/ 274191 h 6483416"/>
              <a:gd name="connsiteX1100" fmla="*/ 10858616 w 11968488"/>
              <a:gd name="connsiteY1100" fmla="*/ 236237 h 6483416"/>
              <a:gd name="connsiteX1101" fmla="*/ 10902977 w 11968488"/>
              <a:gd name="connsiteY1101" fmla="*/ 212577 h 6483416"/>
              <a:gd name="connsiteX1102" fmla="*/ 10959975 w 11968488"/>
              <a:gd name="connsiteY1102" fmla="*/ 180422 h 6483416"/>
              <a:gd name="connsiteX1103" fmla="*/ 10965897 w 11968488"/>
              <a:gd name="connsiteY1103" fmla="*/ 163813 h 6483416"/>
              <a:gd name="connsiteX1104" fmla="*/ 10989139 w 11968488"/>
              <a:gd name="connsiteY1104" fmla="*/ 141242 h 6483416"/>
              <a:gd name="connsiteX1105" fmla="*/ 8144506 w 11968488"/>
              <a:gd name="connsiteY1105" fmla="*/ 138471 h 6483416"/>
              <a:gd name="connsiteX1106" fmla="*/ 8138389 w 11968488"/>
              <a:gd name="connsiteY1106" fmla="*/ 142710 h 6483416"/>
              <a:gd name="connsiteX1107" fmla="*/ 8132370 w 11968488"/>
              <a:gd name="connsiteY1107" fmla="*/ 153482 h 6483416"/>
              <a:gd name="connsiteX1108" fmla="*/ 8142236 w 11968488"/>
              <a:gd name="connsiteY1108" fmla="*/ 140643 h 6483416"/>
              <a:gd name="connsiteX1109" fmla="*/ 11702969 w 11968488"/>
              <a:gd name="connsiteY1109" fmla="*/ 76 h 6483416"/>
              <a:gd name="connsiteX1110" fmla="*/ 11730605 w 11968488"/>
              <a:gd name="connsiteY1110" fmla="*/ 6010 h 6483416"/>
              <a:gd name="connsiteX1111" fmla="*/ 11748275 w 11968488"/>
              <a:gd name="connsiteY1111" fmla="*/ 13121 h 6483416"/>
              <a:gd name="connsiteX1112" fmla="*/ 11746772 w 11968488"/>
              <a:gd name="connsiteY1112" fmla="*/ 19438 h 6483416"/>
              <a:gd name="connsiteX1113" fmla="*/ 11703387 w 11968488"/>
              <a:gd name="connsiteY1113" fmla="*/ 22731 h 6483416"/>
              <a:gd name="connsiteX1114" fmla="*/ 11651427 w 11968488"/>
              <a:gd name="connsiteY1114" fmla="*/ 29494 h 6483416"/>
              <a:gd name="connsiteX1115" fmla="*/ 11623152 w 11968488"/>
              <a:gd name="connsiteY1115" fmla="*/ 18111 h 6483416"/>
              <a:gd name="connsiteX1116" fmla="*/ 11541946 w 11968488"/>
              <a:gd name="connsiteY1116" fmla="*/ 33863 h 6483416"/>
              <a:gd name="connsiteX1117" fmla="*/ 11515703 w 11968488"/>
              <a:gd name="connsiteY1117" fmla="*/ 30216 h 6483416"/>
              <a:gd name="connsiteX1118" fmla="*/ 11509162 w 11968488"/>
              <a:gd name="connsiteY1118" fmla="*/ 41422 h 6483416"/>
              <a:gd name="connsiteX1119" fmla="*/ 11398707 w 11968488"/>
              <a:gd name="connsiteY1119" fmla="*/ 66155 h 6483416"/>
              <a:gd name="connsiteX1120" fmla="*/ 11274642 w 11968488"/>
              <a:gd name="connsiteY1120" fmla="*/ 99246 h 6483416"/>
              <a:gd name="connsiteX1121" fmla="*/ 11270580 w 11968488"/>
              <a:gd name="connsiteY1121" fmla="*/ 83772 h 6483416"/>
              <a:gd name="connsiteX1122" fmla="*/ 11169753 w 11968488"/>
              <a:gd name="connsiteY1122" fmla="*/ 133138 h 6483416"/>
              <a:gd name="connsiteX1123" fmla="*/ 11149684 w 11968488"/>
              <a:gd name="connsiteY1123" fmla="*/ 140111 h 6483416"/>
              <a:gd name="connsiteX1124" fmla="*/ 11189648 w 11968488"/>
              <a:gd name="connsiteY1124" fmla="*/ 135735 h 6483416"/>
              <a:gd name="connsiteX1125" fmla="*/ 11214066 w 11968488"/>
              <a:gd name="connsiteY1125" fmla="*/ 135369 h 6483416"/>
              <a:gd name="connsiteX1126" fmla="*/ 11286255 w 11968488"/>
              <a:gd name="connsiteY1126" fmla="*/ 107473 h 6483416"/>
              <a:gd name="connsiteX1127" fmla="*/ 11306389 w 11968488"/>
              <a:gd name="connsiteY1127" fmla="*/ 109289 h 6483416"/>
              <a:gd name="connsiteX1128" fmla="*/ 11389470 w 11968488"/>
              <a:gd name="connsiteY1128" fmla="*/ 87637 h 6483416"/>
              <a:gd name="connsiteX1129" fmla="*/ 11402382 w 11968488"/>
              <a:gd name="connsiteY1129" fmla="*/ 75439 h 6483416"/>
              <a:gd name="connsiteX1130" fmla="*/ 11441715 w 11968488"/>
              <a:gd name="connsiteY1130" fmla="*/ 70490 h 6483416"/>
              <a:gd name="connsiteX1131" fmla="*/ 11435428 w 11968488"/>
              <a:gd name="connsiteY1131" fmla="*/ 65062 h 6483416"/>
              <a:gd name="connsiteX1132" fmla="*/ 11465479 w 11968488"/>
              <a:gd name="connsiteY1132" fmla="*/ 61125 h 6483416"/>
              <a:gd name="connsiteX1133" fmla="*/ 11471302 w 11968488"/>
              <a:gd name="connsiteY1133" fmla="*/ 80302 h 6483416"/>
              <a:gd name="connsiteX1134" fmla="*/ 11454289 w 11968488"/>
              <a:gd name="connsiteY1134" fmla="*/ 81339 h 6483416"/>
              <a:gd name="connsiteX1135" fmla="*/ 11390353 w 11968488"/>
              <a:gd name="connsiteY1135" fmla="*/ 108819 h 6483416"/>
              <a:gd name="connsiteX1136" fmla="*/ 11354741 w 11968488"/>
              <a:gd name="connsiteY1136" fmla="*/ 121457 h 6483416"/>
              <a:gd name="connsiteX1137" fmla="*/ 11363772 w 11968488"/>
              <a:gd name="connsiteY1137" fmla="*/ 124109 h 6483416"/>
              <a:gd name="connsiteX1138" fmla="*/ 11372749 w 11968488"/>
              <a:gd name="connsiteY1138" fmla="*/ 121219 h 6483416"/>
              <a:gd name="connsiteX1139" fmla="*/ 11376965 w 11968488"/>
              <a:gd name="connsiteY1139" fmla="*/ 127984 h 6483416"/>
              <a:gd name="connsiteX1140" fmla="*/ 11396097 w 11968488"/>
              <a:gd name="connsiteY1140" fmla="*/ 133602 h 6483416"/>
              <a:gd name="connsiteX1141" fmla="*/ 11398352 w 11968488"/>
              <a:gd name="connsiteY1141" fmla="*/ 133227 h 6483416"/>
              <a:gd name="connsiteX1142" fmla="*/ 11471878 w 11968488"/>
              <a:gd name="connsiteY1142" fmla="*/ 112078 h 6483416"/>
              <a:gd name="connsiteX1143" fmla="*/ 11481101 w 11968488"/>
              <a:gd name="connsiteY1143" fmla="*/ 112562 h 6483416"/>
              <a:gd name="connsiteX1144" fmla="*/ 11481934 w 11968488"/>
              <a:gd name="connsiteY1144" fmla="*/ 115304 h 6483416"/>
              <a:gd name="connsiteX1145" fmla="*/ 11504524 w 11968488"/>
              <a:gd name="connsiteY1145" fmla="*/ 109029 h 6483416"/>
              <a:gd name="connsiteX1146" fmla="*/ 11524582 w 11968488"/>
              <a:gd name="connsiteY1146" fmla="*/ 134140 h 6483416"/>
              <a:gd name="connsiteX1147" fmla="*/ 11590050 w 11968488"/>
              <a:gd name="connsiteY1147" fmla="*/ 101121 h 6483416"/>
              <a:gd name="connsiteX1148" fmla="*/ 11604610 w 11968488"/>
              <a:gd name="connsiteY1148" fmla="*/ 139767 h 6483416"/>
              <a:gd name="connsiteX1149" fmla="*/ 11663300 w 11968488"/>
              <a:gd name="connsiteY1149" fmla="*/ 119558 h 6483416"/>
              <a:gd name="connsiteX1150" fmla="*/ 11749167 w 11968488"/>
              <a:gd name="connsiteY1150" fmla="*/ 133654 h 6483416"/>
              <a:gd name="connsiteX1151" fmla="*/ 11882272 w 11968488"/>
              <a:gd name="connsiteY1151" fmla="*/ 138578 h 6483416"/>
              <a:gd name="connsiteX1152" fmla="*/ 11901720 w 11968488"/>
              <a:gd name="connsiteY1152" fmla="*/ 147729 h 6483416"/>
              <a:gd name="connsiteX1153" fmla="*/ 11927783 w 11968488"/>
              <a:gd name="connsiteY1153" fmla="*/ 153462 h 6483416"/>
              <a:gd name="connsiteX1154" fmla="*/ 11930959 w 11968488"/>
              <a:gd name="connsiteY1154" fmla="*/ 148914 h 6483416"/>
              <a:gd name="connsiteX1155" fmla="*/ 11933124 w 11968488"/>
              <a:gd name="connsiteY1155" fmla="*/ 153527 h 6483416"/>
              <a:gd name="connsiteX1156" fmla="*/ 11943802 w 11968488"/>
              <a:gd name="connsiteY1156" fmla="*/ 153653 h 6483416"/>
              <a:gd name="connsiteX1157" fmla="*/ 11940630 w 11968488"/>
              <a:gd name="connsiteY1157" fmla="*/ 158197 h 6483416"/>
              <a:gd name="connsiteX1158" fmla="*/ 11935288 w 11968488"/>
              <a:gd name="connsiteY1158" fmla="*/ 158136 h 6483416"/>
              <a:gd name="connsiteX1159" fmla="*/ 11968488 w 11968488"/>
              <a:gd name="connsiteY1159" fmla="*/ 172277 h 6483416"/>
              <a:gd name="connsiteX1160" fmla="*/ 11858661 w 11968488"/>
              <a:gd name="connsiteY1160" fmla="*/ 198490 h 6483416"/>
              <a:gd name="connsiteX1161" fmla="*/ 11871357 w 11968488"/>
              <a:gd name="connsiteY1161" fmla="*/ 180304 h 6483416"/>
              <a:gd name="connsiteX1162" fmla="*/ 11849821 w 11968488"/>
              <a:gd name="connsiteY1162" fmla="*/ 177692 h 6483416"/>
              <a:gd name="connsiteX1163" fmla="*/ 11798432 w 11968488"/>
              <a:gd name="connsiteY1163" fmla="*/ 195859 h 6483416"/>
              <a:gd name="connsiteX1164" fmla="*/ 11678242 w 11968488"/>
              <a:gd name="connsiteY1164" fmla="*/ 223853 h 6483416"/>
              <a:gd name="connsiteX1165" fmla="*/ 11539695 w 11968488"/>
              <a:gd name="connsiteY1165" fmla="*/ 249433 h 6483416"/>
              <a:gd name="connsiteX1166" fmla="*/ 11424314 w 11968488"/>
              <a:gd name="connsiteY1166" fmla="*/ 255108 h 6483416"/>
              <a:gd name="connsiteX1167" fmla="*/ 11339345 w 11968488"/>
              <a:gd name="connsiteY1167" fmla="*/ 277268 h 6483416"/>
              <a:gd name="connsiteX1168" fmla="*/ 11339226 w 11968488"/>
              <a:gd name="connsiteY1168" fmla="*/ 278336 h 6483416"/>
              <a:gd name="connsiteX1169" fmla="*/ 11339099 w 11968488"/>
              <a:gd name="connsiteY1169" fmla="*/ 279482 h 6483416"/>
              <a:gd name="connsiteX1170" fmla="*/ 11328575 w 11968488"/>
              <a:gd name="connsiteY1170" fmla="*/ 280074 h 6483416"/>
              <a:gd name="connsiteX1171" fmla="*/ 11309309 w 11968488"/>
              <a:gd name="connsiteY1171" fmla="*/ 285099 h 6483416"/>
              <a:gd name="connsiteX1172" fmla="*/ 11309687 w 11968488"/>
              <a:gd name="connsiteY1172" fmla="*/ 290883 h 6483416"/>
              <a:gd name="connsiteX1173" fmla="*/ 11319141 w 11968488"/>
              <a:gd name="connsiteY1173" fmla="*/ 293658 h 6483416"/>
              <a:gd name="connsiteX1174" fmla="*/ 11357690 w 11968488"/>
              <a:gd name="connsiteY1174" fmla="*/ 282872 h 6483416"/>
              <a:gd name="connsiteX1175" fmla="*/ 11360469 w 11968488"/>
              <a:gd name="connsiteY1175" fmla="*/ 295508 h 6483416"/>
              <a:gd name="connsiteX1176" fmla="*/ 11406643 w 11968488"/>
              <a:gd name="connsiteY1176" fmla="*/ 276453 h 6483416"/>
              <a:gd name="connsiteX1177" fmla="*/ 11471901 w 11968488"/>
              <a:gd name="connsiteY1177" fmla="*/ 264903 h 6483416"/>
              <a:gd name="connsiteX1178" fmla="*/ 11529068 w 11968488"/>
              <a:gd name="connsiteY1178" fmla="*/ 269410 h 6483416"/>
              <a:gd name="connsiteX1179" fmla="*/ 11520977 w 11968488"/>
              <a:gd name="connsiteY1179" fmla="*/ 285473 h 6483416"/>
              <a:gd name="connsiteX1180" fmla="*/ 11618884 w 11968488"/>
              <a:gd name="connsiteY1180" fmla="*/ 272640 h 6483416"/>
              <a:gd name="connsiteX1181" fmla="*/ 11727703 w 11968488"/>
              <a:gd name="connsiteY1181" fmla="*/ 265379 h 6483416"/>
              <a:gd name="connsiteX1182" fmla="*/ 11725087 w 11968488"/>
              <a:gd name="connsiteY1182" fmla="*/ 288724 h 6483416"/>
              <a:gd name="connsiteX1183" fmla="*/ 11735998 w 11968488"/>
              <a:gd name="connsiteY1183" fmla="*/ 294294 h 6483416"/>
              <a:gd name="connsiteX1184" fmla="*/ 11727866 w 11968488"/>
              <a:gd name="connsiteY1184" fmla="*/ 301360 h 6483416"/>
              <a:gd name="connsiteX1185" fmla="*/ 11722432 w 11968488"/>
              <a:gd name="connsiteY1185" fmla="*/ 303072 h 6483416"/>
              <a:gd name="connsiteX1186" fmla="*/ 11708866 w 11968488"/>
              <a:gd name="connsiteY1186" fmla="*/ 311849 h 6483416"/>
              <a:gd name="connsiteX1187" fmla="*/ 11708824 w 11968488"/>
              <a:gd name="connsiteY1187" fmla="*/ 302855 h 6483416"/>
              <a:gd name="connsiteX1188" fmla="*/ 11700653 w 11968488"/>
              <a:gd name="connsiteY1188" fmla="*/ 300925 h 6483416"/>
              <a:gd name="connsiteX1189" fmla="*/ 11708783 w 11968488"/>
              <a:gd name="connsiteY1189" fmla="*/ 293859 h 6483416"/>
              <a:gd name="connsiteX1190" fmla="*/ 11714217 w 11968488"/>
              <a:gd name="connsiteY1190" fmla="*/ 292147 h 6483416"/>
              <a:gd name="connsiteX1191" fmla="*/ 11651658 w 11968488"/>
              <a:gd name="connsiteY1191" fmla="*/ 298346 h 6483416"/>
              <a:gd name="connsiteX1192" fmla="*/ 11556447 w 11968488"/>
              <a:gd name="connsiteY1192" fmla="*/ 305825 h 6483416"/>
              <a:gd name="connsiteX1193" fmla="*/ 11526453 w 11968488"/>
              <a:gd name="connsiteY1193" fmla="*/ 292756 h 6483416"/>
              <a:gd name="connsiteX1194" fmla="*/ 11488452 w 11968488"/>
              <a:gd name="connsiteY1194" fmla="*/ 313739 h 6483416"/>
              <a:gd name="connsiteX1195" fmla="*/ 11451695 w 11968488"/>
              <a:gd name="connsiteY1195" fmla="*/ 309553 h 6483416"/>
              <a:gd name="connsiteX1196" fmla="*/ 11431485 w 11968488"/>
              <a:gd name="connsiteY1196" fmla="*/ 314328 h 6483416"/>
              <a:gd name="connsiteX1197" fmla="*/ 11435688 w 11968488"/>
              <a:gd name="connsiteY1197" fmla="*/ 318928 h 6483416"/>
              <a:gd name="connsiteX1198" fmla="*/ 11444622 w 11968488"/>
              <a:gd name="connsiteY1198" fmla="*/ 322537 h 6483416"/>
              <a:gd name="connsiteX1199" fmla="*/ 11530673 w 11968488"/>
              <a:gd name="connsiteY1199" fmla="*/ 331961 h 6483416"/>
              <a:gd name="connsiteX1200" fmla="*/ 11585779 w 11968488"/>
              <a:gd name="connsiteY1200" fmla="*/ 349082 h 6483416"/>
              <a:gd name="connsiteX1201" fmla="*/ 11602131 w 11968488"/>
              <a:gd name="connsiteY1201" fmla="*/ 360821 h 6483416"/>
              <a:gd name="connsiteX1202" fmla="*/ 11600118 w 11968488"/>
              <a:gd name="connsiteY1202" fmla="*/ 366855 h 6483416"/>
              <a:gd name="connsiteX1203" fmla="*/ 11558100 w 11968488"/>
              <a:gd name="connsiteY1203" fmla="*/ 359125 h 6483416"/>
              <a:gd name="connsiteX1204" fmla="*/ 11507524 w 11968488"/>
              <a:gd name="connsiteY1204" fmla="*/ 352731 h 6483416"/>
              <a:gd name="connsiteX1205" fmla="*/ 11481358 w 11968488"/>
              <a:gd name="connsiteY1205" fmla="*/ 333951 h 6483416"/>
              <a:gd name="connsiteX1206" fmla="*/ 11401846 w 11968488"/>
              <a:gd name="connsiteY1206" fmla="*/ 329220 h 6483416"/>
              <a:gd name="connsiteX1207" fmla="*/ 11397996 w 11968488"/>
              <a:gd name="connsiteY1207" fmla="*/ 325266 h 6483416"/>
              <a:gd name="connsiteX1208" fmla="*/ 11395985 w 11968488"/>
              <a:gd name="connsiteY1208" fmla="*/ 325980 h 6483416"/>
              <a:gd name="connsiteX1209" fmla="*/ 11360632 w 11968488"/>
              <a:gd name="connsiteY1209" fmla="*/ 331489 h 6483416"/>
              <a:gd name="connsiteX1210" fmla="*/ 11358507 w 11968488"/>
              <a:gd name="connsiteY1210" fmla="*/ 329265 h 6483416"/>
              <a:gd name="connsiteX1211" fmla="*/ 11318340 w 11968488"/>
              <a:gd name="connsiteY1211" fmla="*/ 331900 h 6483416"/>
              <a:gd name="connsiteX1212" fmla="*/ 11303820 w 11968488"/>
              <a:gd name="connsiteY1212" fmla="*/ 330265 h 6483416"/>
              <a:gd name="connsiteX1213" fmla="*/ 11303672 w 11968488"/>
              <a:gd name="connsiteY1213" fmla="*/ 330701 h 6483416"/>
              <a:gd name="connsiteX1214" fmla="*/ 11343644 w 11968488"/>
              <a:gd name="connsiteY1214" fmla="*/ 371656 h 6483416"/>
              <a:gd name="connsiteX1215" fmla="*/ 11337333 w 11968488"/>
              <a:gd name="connsiteY1215" fmla="*/ 373830 h 6483416"/>
              <a:gd name="connsiteX1216" fmla="*/ 11337505 w 11968488"/>
              <a:gd name="connsiteY1216" fmla="*/ 384831 h 6483416"/>
              <a:gd name="connsiteX1217" fmla="*/ 11271541 w 11968488"/>
              <a:gd name="connsiteY1217" fmla="*/ 386006 h 6483416"/>
              <a:gd name="connsiteX1218" fmla="*/ 11272215 w 11968488"/>
              <a:gd name="connsiteY1218" fmla="*/ 429430 h 6483416"/>
              <a:gd name="connsiteX1219" fmla="*/ 11311502 w 11968488"/>
              <a:gd name="connsiteY1219" fmla="*/ 426379 h 6483416"/>
              <a:gd name="connsiteX1220" fmla="*/ 11312185 w 11968488"/>
              <a:gd name="connsiteY1220" fmla="*/ 470388 h 6483416"/>
              <a:gd name="connsiteX1221" fmla="*/ 11298933 w 11968488"/>
              <a:gd name="connsiteY1221" fmla="*/ 474951 h 6483416"/>
              <a:gd name="connsiteX1222" fmla="*/ 11265776 w 11968488"/>
              <a:gd name="connsiteY1222" fmla="*/ 464249 h 6483416"/>
              <a:gd name="connsiteX1223" fmla="*/ 11266117 w 11968488"/>
              <a:gd name="connsiteY1223" fmla="*/ 486248 h 6483416"/>
              <a:gd name="connsiteX1224" fmla="*/ 11181468 w 11968488"/>
              <a:gd name="connsiteY1224" fmla="*/ 591651 h 6483416"/>
              <a:gd name="connsiteX1225" fmla="*/ 11083362 w 11968488"/>
              <a:gd name="connsiteY1225" fmla="*/ 647553 h 6483416"/>
              <a:gd name="connsiteX1226" fmla="*/ 11083523 w 11968488"/>
              <a:gd name="connsiteY1226" fmla="*/ 657975 h 6483416"/>
              <a:gd name="connsiteX1227" fmla="*/ 11195224 w 11968488"/>
              <a:gd name="connsiteY1227" fmla="*/ 619513 h 6483416"/>
              <a:gd name="connsiteX1228" fmla="*/ 11195395 w 11968488"/>
              <a:gd name="connsiteY1228" fmla="*/ 630516 h 6483416"/>
              <a:gd name="connsiteX1229" fmla="*/ 11176335 w 11968488"/>
              <a:gd name="connsiteY1229" fmla="*/ 669679 h 6483416"/>
              <a:gd name="connsiteX1230" fmla="*/ 11143357 w 11968488"/>
              <a:gd name="connsiteY1230" fmla="*/ 670554 h 6483416"/>
              <a:gd name="connsiteX1231" fmla="*/ 11123494 w 11968488"/>
              <a:gd name="connsiteY1231" fmla="*/ 698931 h 6483416"/>
              <a:gd name="connsiteX1232" fmla="*/ 11123657 w 11968488"/>
              <a:gd name="connsiteY1232" fmla="*/ 709353 h 6483416"/>
              <a:gd name="connsiteX1233" fmla="*/ 11157157 w 11968488"/>
              <a:gd name="connsiteY1233" fmla="*/ 742062 h 6483416"/>
              <a:gd name="connsiteX1234" fmla="*/ 11137593 w 11968488"/>
              <a:gd name="connsiteY1234" fmla="*/ 748797 h 6483416"/>
              <a:gd name="connsiteX1235" fmla="*/ 11137218 w 11968488"/>
              <a:gd name="connsiteY1235" fmla="*/ 748604 h 6483416"/>
              <a:gd name="connsiteX1236" fmla="*/ 11138566 w 11968488"/>
              <a:gd name="connsiteY1236" fmla="*/ 753349 h 6483416"/>
              <a:gd name="connsiteX1237" fmla="*/ 11122300 w 11968488"/>
              <a:gd name="connsiteY1237" fmla="*/ 753697 h 6483416"/>
              <a:gd name="connsiteX1238" fmla="*/ 11118372 w 11968488"/>
              <a:gd name="connsiteY1238" fmla="*/ 777534 h 6483416"/>
              <a:gd name="connsiteX1239" fmla="*/ 11128115 w 11968488"/>
              <a:gd name="connsiteY1239" fmla="*/ 787909 h 6483416"/>
              <a:gd name="connsiteX1240" fmla="*/ 11138690 w 11968488"/>
              <a:gd name="connsiteY1240" fmla="*/ 785276 h 6483416"/>
              <a:gd name="connsiteX1241" fmla="*/ 11147868 w 11968488"/>
              <a:gd name="connsiteY1241" fmla="*/ 786131 h 6483416"/>
              <a:gd name="connsiteX1242" fmla="*/ 11151395 w 11968488"/>
              <a:gd name="connsiteY1242" fmla="*/ 798573 h 6483416"/>
              <a:gd name="connsiteX1243" fmla="*/ 11151691 w 11968488"/>
              <a:gd name="connsiteY1243" fmla="*/ 798659 h 6483416"/>
              <a:gd name="connsiteX1244" fmla="*/ 11157659 w 11968488"/>
              <a:gd name="connsiteY1244" fmla="*/ 774485 h 6483416"/>
              <a:gd name="connsiteX1245" fmla="*/ 11158002 w 11968488"/>
              <a:gd name="connsiteY1245" fmla="*/ 796491 h 6483416"/>
              <a:gd name="connsiteX1246" fmla="*/ 11164944 w 11968488"/>
              <a:gd name="connsiteY1246" fmla="*/ 794099 h 6483416"/>
              <a:gd name="connsiteX1247" fmla="*/ 11165114 w 11968488"/>
              <a:gd name="connsiteY1247" fmla="*/ 805098 h 6483416"/>
              <a:gd name="connsiteX1248" fmla="*/ 11155078 w 11968488"/>
              <a:gd name="connsiteY1248" fmla="*/ 811548 h 6483416"/>
              <a:gd name="connsiteX1249" fmla="*/ 11155480 w 11968488"/>
              <a:gd name="connsiteY1249" fmla="*/ 812968 h 6483416"/>
              <a:gd name="connsiteX1250" fmla="*/ 11152184 w 11968488"/>
              <a:gd name="connsiteY1250" fmla="*/ 813409 h 6483416"/>
              <a:gd name="connsiteX1251" fmla="*/ 11142185 w 11968488"/>
              <a:gd name="connsiteY1251" fmla="*/ 819834 h 6483416"/>
              <a:gd name="connsiteX1252" fmla="*/ 11119378 w 11968488"/>
              <a:gd name="connsiteY1252" fmla="*/ 842388 h 6483416"/>
              <a:gd name="connsiteX1253" fmla="*/ 11119557 w 11968488"/>
              <a:gd name="connsiteY1253" fmla="*/ 853966 h 6483416"/>
              <a:gd name="connsiteX1254" fmla="*/ 11192166 w 11968488"/>
              <a:gd name="connsiteY1254" fmla="*/ 872043 h 6483416"/>
              <a:gd name="connsiteX1255" fmla="*/ 11204914 w 11968488"/>
              <a:gd name="connsiteY1255" fmla="*/ 835056 h 6483416"/>
              <a:gd name="connsiteX1256" fmla="*/ 11251486 w 11968488"/>
              <a:gd name="connsiteY1256" fmla="*/ 851619 h 6483416"/>
              <a:gd name="connsiteX1257" fmla="*/ 11232265 w 11968488"/>
              <a:gd name="connsiteY1257" fmla="*/ 880355 h 6483416"/>
              <a:gd name="connsiteX1258" fmla="*/ 11258139 w 11968488"/>
              <a:gd name="connsiteY1258" fmla="*/ 871448 h 6483416"/>
              <a:gd name="connsiteX1259" fmla="*/ 11337142 w 11968488"/>
              <a:gd name="connsiteY1259" fmla="*/ 811066 h 6483416"/>
              <a:gd name="connsiteX1260" fmla="*/ 11337655 w 11968488"/>
              <a:gd name="connsiteY1260" fmla="*/ 844070 h 6483416"/>
              <a:gd name="connsiteX1261" fmla="*/ 11306189 w 11968488"/>
              <a:gd name="connsiteY1261" fmla="*/ 942224 h 6483416"/>
              <a:gd name="connsiteX1262" fmla="*/ 11319782 w 11968488"/>
              <a:gd name="connsiteY1262" fmla="*/ 959661 h 6483416"/>
              <a:gd name="connsiteX1263" fmla="*/ 11306529 w 11968488"/>
              <a:gd name="connsiteY1263" fmla="*/ 964225 h 6483416"/>
              <a:gd name="connsiteX1264" fmla="*/ 11247549 w 11968488"/>
              <a:gd name="connsiteY1264" fmla="*/ 1006654 h 6483416"/>
              <a:gd name="connsiteX1265" fmla="*/ 11227849 w 11968488"/>
              <a:gd name="connsiteY1265" fmla="*/ 1045452 h 6483416"/>
              <a:gd name="connsiteX1266" fmla="*/ 11241615 w 11968488"/>
              <a:gd name="connsiteY1266" fmla="*/ 1073894 h 6483416"/>
              <a:gd name="connsiteX1267" fmla="*/ 11195716 w 11968488"/>
              <a:gd name="connsiteY1267" fmla="*/ 1100757 h 6483416"/>
              <a:gd name="connsiteX1268" fmla="*/ 11195035 w 11968488"/>
              <a:gd name="connsiteY1268" fmla="*/ 1056749 h 6483416"/>
              <a:gd name="connsiteX1269" fmla="*/ 11116781 w 11968488"/>
              <a:gd name="connsiteY1269" fmla="*/ 1083693 h 6483416"/>
              <a:gd name="connsiteX1270" fmla="*/ 11039927 w 11968488"/>
              <a:gd name="connsiteY1270" fmla="*/ 1241716 h 6483416"/>
              <a:gd name="connsiteX1271" fmla="*/ 10982040 w 11968488"/>
              <a:gd name="connsiteY1271" fmla="*/ 1236977 h 6483416"/>
              <a:gd name="connsiteX1272" fmla="*/ 10965133 w 11968488"/>
              <a:gd name="connsiteY1272" fmla="*/ 1240668 h 6483416"/>
              <a:gd name="connsiteX1273" fmla="*/ 11021335 w 11968488"/>
              <a:gd name="connsiteY1273" fmla="*/ 1266572 h 6483416"/>
              <a:gd name="connsiteX1274" fmla="*/ 11092425 w 11968488"/>
              <a:gd name="connsiteY1274" fmla="*/ 1283897 h 6483416"/>
              <a:gd name="connsiteX1275" fmla="*/ 11107850 w 11968488"/>
              <a:gd name="connsiteY1275" fmla="*/ 1298192 h 6483416"/>
              <a:gd name="connsiteX1276" fmla="*/ 11191739 w 11968488"/>
              <a:gd name="connsiteY1276" fmla="*/ 1320445 h 6483416"/>
              <a:gd name="connsiteX1277" fmla="*/ 11244881 w 11968488"/>
              <a:gd name="connsiteY1277" fmla="*/ 1345907 h 6483416"/>
              <a:gd name="connsiteX1278" fmla="*/ 11260306 w 11968488"/>
              <a:gd name="connsiteY1278" fmla="*/ 1360199 h 6483416"/>
              <a:gd name="connsiteX1279" fmla="*/ 11258018 w 11968488"/>
              <a:gd name="connsiteY1279" fmla="*/ 1366008 h 6483416"/>
              <a:gd name="connsiteX1280" fmla="*/ 11217218 w 11968488"/>
              <a:gd name="connsiteY1280" fmla="*/ 1351978 h 6483416"/>
              <a:gd name="connsiteX1281" fmla="*/ 11167958 w 11968488"/>
              <a:gd name="connsiteY1281" fmla="*/ 1338039 h 6483416"/>
              <a:gd name="connsiteX1282" fmla="*/ 11143277 w 11968488"/>
              <a:gd name="connsiteY1282" fmla="*/ 1315166 h 6483416"/>
              <a:gd name="connsiteX1283" fmla="*/ 11065558 w 11968488"/>
              <a:gd name="connsiteY1283" fmla="*/ 1298633 h 6483416"/>
              <a:gd name="connsiteX1284" fmla="*/ 11041676 w 11968488"/>
              <a:gd name="connsiteY1284" fmla="*/ 1284430 h 6483416"/>
              <a:gd name="connsiteX1285" fmla="*/ 11034012 w 11968488"/>
              <a:gd name="connsiteY1285" fmla="*/ 1293183 h 6483416"/>
              <a:gd name="connsiteX1286" fmla="*/ 10927833 w 11968488"/>
              <a:gd name="connsiteY1286" fmla="*/ 1274057 h 6483416"/>
              <a:gd name="connsiteX1287" fmla="*/ 10868686 w 11968488"/>
              <a:gd name="connsiteY1287" fmla="*/ 1263835 h 6483416"/>
              <a:gd name="connsiteX1288" fmla="*/ 10867660 w 11968488"/>
              <a:gd name="connsiteY1288" fmla="*/ 1263739 h 6483416"/>
              <a:gd name="connsiteX1289" fmla="*/ 10868393 w 11968488"/>
              <a:gd name="connsiteY1289" fmla="*/ 1267596 h 6483416"/>
              <a:gd name="connsiteX1290" fmla="*/ 10855141 w 11968488"/>
              <a:gd name="connsiteY1290" fmla="*/ 1272158 h 6483416"/>
              <a:gd name="connsiteX1291" fmla="*/ 10638349 w 11968488"/>
              <a:gd name="connsiteY1291" fmla="*/ 1325262 h 6483416"/>
              <a:gd name="connsiteX1292" fmla="*/ 10580033 w 11968488"/>
              <a:gd name="connsiteY1292" fmla="*/ 1410540 h 6483416"/>
              <a:gd name="connsiteX1293" fmla="*/ 10534144 w 11968488"/>
              <a:gd name="connsiteY1293" fmla="*/ 1437979 h 6483416"/>
              <a:gd name="connsiteX1294" fmla="*/ 10580546 w 11968488"/>
              <a:gd name="connsiteY1294" fmla="*/ 1443542 h 6483416"/>
              <a:gd name="connsiteX1295" fmla="*/ 10770126 w 11968488"/>
              <a:gd name="connsiteY1295" fmla="*/ 1313070 h 6483416"/>
              <a:gd name="connsiteX1296" fmla="*/ 10790184 w 11968488"/>
              <a:gd name="connsiteY1296" fmla="*/ 1338181 h 6483416"/>
              <a:gd name="connsiteX1297" fmla="*/ 10777444 w 11968488"/>
              <a:gd name="connsiteY1297" fmla="*/ 1375746 h 6483416"/>
              <a:gd name="connsiteX1298" fmla="*/ 10797851 w 11968488"/>
              <a:gd name="connsiteY1298" fmla="*/ 1423442 h 6483416"/>
              <a:gd name="connsiteX1299" fmla="*/ 10843749 w 11968488"/>
              <a:gd name="connsiteY1299" fmla="*/ 1396576 h 6483416"/>
              <a:gd name="connsiteX1300" fmla="*/ 10972679 w 11968488"/>
              <a:gd name="connsiteY1300" fmla="*/ 1448783 h 6483416"/>
              <a:gd name="connsiteX1301" fmla="*/ 10992289 w 11968488"/>
              <a:gd name="connsiteY1301" fmla="*/ 1470059 h 6483416"/>
              <a:gd name="connsiteX1302" fmla="*/ 10995453 w 11968488"/>
              <a:gd name="connsiteY1302" fmla="*/ 1469885 h 6483416"/>
              <a:gd name="connsiteX1303" fmla="*/ 11104974 w 11968488"/>
              <a:gd name="connsiteY1303" fmla="*/ 1511146 h 6483416"/>
              <a:gd name="connsiteX1304" fmla="*/ 11009910 w 11968488"/>
              <a:gd name="connsiteY1304" fmla="*/ 1499362 h 6483416"/>
              <a:gd name="connsiteX1305" fmla="*/ 10955177 w 11968488"/>
              <a:gd name="connsiteY1305" fmla="*/ 1494581 h 6483416"/>
              <a:gd name="connsiteX1306" fmla="*/ 10952138 w 11968488"/>
              <a:gd name="connsiteY1306" fmla="*/ 1495802 h 6483416"/>
              <a:gd name="connsiteX1307" fmla="*/ 10941459 w 11968488"/>
              <a:gd name="connsiteY1307" fmla="*/ 1512164 h 6483416"/>
              <a:gd name="connsiteX1308" fmla="*/ 10954502 w 11968488"/>
              <a:gd name="connsiteY1308" fmla="*/ 1515981 h 6483416"/>
              <a:gd name="connsiteX1309" fmla="*/ 10894921 w 11968488"/>
              <a:gd name="connsiteY1309" fmla="*/ 1539833 h 6483416"/>
              <a:gd name="connsiteX1310" fmla="*/ 10891683 w 11968488"/>
              <a:gd name="connsiteY1310" fmla="*/ 1540455 h 6483416"/>
              <a:gd name="connsiteX1311" fmla="*/ 10891228 w 11968488"/>
              <a:gd name="connsiteY1311" fmla="*/ 1540879 h 6483416"/>
              <a:gd name="connsiteX1312" fmla="*/ 10886430 w 11968488"/>
              <a:gd name="connsiteY1312" fmla="*/ 1543986 h 6483416"/>
              <a:gd name="connsiteX1313" fmla="*/ 10886273 w 11968488"/>
              <a:gd name="connsiteY1313" fmla="*/ 1543882 h 6483416"/>
              <a:gd name="connsiteX1314" fmla="*/ 10884760 w 11968488"/>
              <a:gd name="connsiteY1314" fmla="*/ 1545068 h 6483416"/>
              <a:gd name="connsiteX1315" fmla="*/ 10886430 w 11968488"/>
              <a:gd name="connsiteY1315" fmla="*/ 1543986 h 6483416"/>
              <a:gd name="connsiteX1316" fmla="*/ 10886970 w 11968488"/>
              <a:gd name="connsiteY1316" fmla="*/ 1544340 h 6483416"/>
              <a:gd name="connsiteX1317" fmla="*/ 10888346 w 11968488"/>
              <a:gd name="connsiteY1317" fmla="*/ 1543430 h 6483416"/>
              <a:gd name="connsiteX1318" fmla="*/ 10888237 w 11968488"/>
              <a:gd name="connsiteY1318" fmla="*/ 1544458 h 6483416"/>
              <a:gd name="connsiteX1319" fmla="*/ 10824175 w 11968488"/>
              <a:gd name="connsiteY1319" fmla="*/ 1575540 h 6483416"/>
              <a:gd name="connsiteX1320" fmla="*/ 10822975 w 11968488"/>
              <a:gd name="connsiteY1320" fmla="*/ 1572707 h 6483416"/>
              <a:gd name="connsiteX1321" fmla="*/ 10774408 w 11968488"/>
              <a:gd name="connsiteY1321" fmla="*/ 1592344 h 6483416"/>
              <a:gd name="connsiteX1322" fmla="*/ 10761114 w 11968488"/>
              <a:gd name="connsiteY1322" fmla="*/ 1593054 h 6483416"/>
              <a:gd name="connsiteX1323" fmla="*/ 10695923 w 11968488"/>
              <a:gd name="connsiteY1323" fmla="*/ 1612658 h 6483416"/>
              <a:gd name="connsiteX1324" fmla="*/ 10664960 w 11968488"/>
              <a:gd name="connsiteY1324" fmla="*/ 1619637 h 6483416"/>
              <a:gd name="connsiteX1325" fmla="*/ 10636295 w 11968488"/>
              <a:gd name="connsiteY1325" fmla="*/ 1628638 h 6483416"/>
              <a:gd name="connsiteX1326" fmla="*/ 10636234 w 11968488"/>
              <a:gd name="connsiteY1326" fmla="*/ 1628624 h 6483416"/>
              <a:gd name="connsiteX1327" fmla="*/ 10634025 w 11968488"/>
              <a:gd name="connsiteY1327" fmla="*/ 1629352 h 6483416"/>
              <a:gd name="connsiteX1328" fmla="*/ 10636295 w 11968488"/>
              <a:gd name="connsiteY1328" fmla="*/ 1628638 h 6483416"/>
              <a:gd name="connsiteX1329" fmla="*/ 10639567 w 11968488"/>
              <a:gd name="connsiteY1329" fmla="*/ 1629361 h 6483416"/>
              <a:gd name="connsiteX1330" fmla="*/ 10634061 w 11968488"/>
              <a:gd name="connsiteY1330" fmla="*/ 1633001 h 6483416"/>
              <a:gd name="connsiteX1331" fmla="*/ 10631852 w 11968488"/>
              <a:gd name="connsiteY1331" fmla="*/ 1633728 h 6483416"/>
              <a:gd name="connsiteX1332" fmla="*/ 10632976 w 11968488"/>
              <a:gd name="connsiteY1332" fmla="*/ 1635188 h 6483416"/>
              <a:gd name="connsiteX1333" fmla="*/ 10690492 w 11968488"/>
              <a:gd name="connsiteY1333" fmla="*/ 1623599 h 6483416"/>
              <a:gd name="connsiteX1334" fmla="*/ 10688357 w 11968488"/>
              <a:gd name="connsiteY1334" fmla="*/ 1631628 h 6483416"/>
              <a:gd name="connsiteX1335" fmla="*/ 10672854 w 11968488"/>
              <a:gd name="connsiteY1335" fmla="*/ 1633064 h 6483416"/>
              <a:gd name="connsiteX1336" fmla="*/ 10648515 w 11968488"/>
              <a:gd name="connsiteY1336" fmla="*/ 1637403 h 6483416"/>
              <a:gd name="connsiteX1337" fmla="*/ 10607461 w 11968488"/>
              <a:gd name="connsiteY1337" fmla="*/ 1646557 h 6483416"/>
              <a:gd name="connsiteX1338" fmla="*/ 10592670 w 11968488"/>
              <a:gd name="connsiteY1338" fmla="*/ 1648429 h 6483416"/>
              <a:gd name="connsiteX1339" fmla="*/ 10576102 w 11968488"/>
              <a:gd name="connsiteY1339" fmla="*/ 1688615 h 6483416"/>
              <a:gd name="connsiteX1340" fmla="*/ 10538873 w 11968488"/>
              <a:gd name="connsiteY1340" fmla="*/ 1742544 h 6483416"/>
              <a:gd name="connsiteX1341" fmla="*/ 10539377 w 11968488"/>
              <a:gd name="connsiteY1341" fmla="*/ 1774973 h 6483416"/>
              <a:gd name="connsiteX1342" fmla="*/ 10499790 w 11968488"/>
              <a:gd name="connsiteY1342" fmla="*/ 1799663 h 6483416"/>
              <a:gd name="connsiteX1343" fmla="*/ 10479040 w 11968488"/>
              <a:gd name="connsiteY1343" fmla="*/ 1729966 h 6483416"/>
              <a:gd name="connsiteX1344" fmla="*/ 10202457 w 11968488"/>
              <a:gd name="connsiteY1344" fmla="*/ 1814135 h 6483416"/>
              <a:gd name="connsiteX1345" fmla="*/ 10215504 w 11968488"/>
              <a:gd name="connsiteY1345" fmla="*/ 1755507 h 6483416"/>
              <a:gd name="connsiteX1346" fmla="*/ 10195309 w 11968488"/>
              <a:gd name="connsiteY1346" fmla="*/ 1762461 h 6483416"/>
              <a:gd name="connsiteX1347" fmla="*/ 10162826 w 11968488"/>
              <a:gd name="connsiteY1347" fmla="*/ 1795183 h 6483416"/>
              <a:gd name="connsiteX1348" fmla="*/ 10162654 w 11968488"/>
              <a:gd name="connsiteY1348" fmla="*/ 1784180 h 6483416"/>
              <a:gd name="connsiteX1349" fmla="*/ 10175746 w 11968488"/>
              <a:gd name="connsiteY1349" fmla="*/ 1769196 h 6483416"/>
              <a:gd name="connsiteX1350" fmla="*/ 10135988 w 11968488"/>
              <a:gd name="connsiteY1350" fmla="*/ 1782885 h 6483416"/>
              <a:gd name="connsiteX1351" fmla="*/ 10070986 w 11968488"/>
              <a:gd name="connsiteY1351" fmla="*/ 1805267 h 6483416"/>
              <a:gd name="connsiteX1352" fmla="*/ 10070303 w 11968488"/>
              <a:gd name="connsiteY1352" fmla="*/ 1761260 h 6483416"/>
              <a:gd name="connsiteX1353" fmla="*/ 10057051 w 11968488"/>
              <a:gd name="connsiteY1353" fmla="*/ 1765822 h 6483416"/>
              <a:gd name="connsiteX1354" fmla="*/ 10011666 w 11968488"/>
              <a:gd name="connsiteY1354" fmla="*/ 1825692 h 6483416"/>
              <a:gd name="connsiteX1355" fmla="*/ 10012340 w 11968488"/>
              <a:gd name="connsiteY1355" fmla="*/ 1869116 h 6483416"/>
              <a:gd name="connsiteX1356" fmla="*/ 9973214 w 11968488"/>
              <a:gd name="connsiteY1356" fmla="*/ 1882586 h 6483416"/>
              <a:gd name="connsiteX1357" fmla="*/ 9952506 w 11968488"/>
              <a:gd name="connsiteY1357" fmla="*/ 1856538 h 6483416"/>
              <a:gd name="connsiteX1358" fmla="*/ 9951327 w 11968488"/>
              <a:gd name="connsiteY1358" fmla="*/ 1780685 h 6483416"/>
              <a:gd name="connsiteX1359" fmla="*/ 9879387 w 11968488"/>
              <a:gd name="connsiteY1359" fmla="*/ 1805457 h 6483416"/>
              <a:gd name="connsiteX1360" fmla="*/ 9873921 w 11968488"/>
              <a:gd name="connsiteY1360" fmla="*/ 1862056 h 6483416"/>
              <a:gd name="connsiteX1361" fmla="*/ 9874091 w 11968488"/>
              <a:gd name="connsiteY1361" fmla="*/ 1873057 h 6483416"/>
              <a:gd name="connsiteX1362" fmla="*/ 9807658 w 11968488"/>
              <a:gd name="connsiteY1362" fmla="*/ 1884870 h 6483416"/>
              <a:gd name="connsiteX1363" fmla="*/ 9795251 w 11968488"/>
              <a:gd name="connsiteY1363" fmla="*/ 1943863 h 6483416"/>
              <a:gd name="connsiteX1364" fmla="*/ 9729276 w 11968488"/>
              <a:gd name="connsiteY1364" fmla="*/ 1944459 h 6483416"/>
              <a:gd name="connsiteX1365" fmla="*/ 9729780 w 11968488"/>
              <a:gd name="connsiteY1365" fmla="*/ 1976880 h 6483416"/>
              <a:gd name="connsiteX1366" fmla="*/ 9617409 w 11968488"/>
              <a:gd name="connsiteY1366" fmla="*/ 1971915 h 6483416"/>
              <a:gd name="connsiteX1367" fmla="*/ 9618081 w 11968488"/>
              <a:gd name="connsiteY1367" fmla="*/ 2015341 h 6483416"/>
              <a:gd name="connsiteX1368" fmla="*/ 9592209 w 11968488"/>
              <a:gd name="connsiteY1368" fmla="*/ 2024249 h 6483416"/>
              <a:gd name="connsiteX1369" fmla="*/ 9591536 w 11968488"/>
              <a:gd name="connsiteY1369" fmla="*/ 1980822 h 6483416"/>
              <a:gd name="connsiteX1370" fmla="*/ 9578282 w 11968488"/>
              <a:gd name="connsiteY1370" fmla="*/ 1985385 h 6483416"/>
              <a:gd name="connsiteX1371" fmla="*/ 9578452 w 11968488"/>
              <a:gd name="connsiteY1371" fmla="*/ 1996390 h 6483416"/>
              <a:gd name="connsiteX1372" fmla="*/ 9572698 w 11968488"/>
              <a:gd name="connsiteY1372" fmla="*/ 2075211 h 6483416"/>
              <a:gd name="connsiteX1373" fmla="*/ 9566386 w 11968488"/>
              <a:gd name="connsiteY1373" fmla="*/ 2077383 h 6483416"/>
              <a:gd name="connsiteX1374" fmla="*/ 9559394 w 11968488"/>
              <a:gd name="connsiteY1374" fmla="*/ 2035549 h 6483416"/>
              <a:gd name="connsiteX1375" fmla="*/ 9507065 w 11968488"/>
              <a:gd name="connsiteY1375" fmla="*/ 2097808 h 6483416"/>
              <a:gd name="connsiteX1376" fmla="*/ 9506722 w 11968488"/>
              <a:gd name="connsiteY1376" fmla="*/ 2075806 h 6483416"/>
              <a:gd name="connsiteX1377" fmla="*/ 9460996 w 11968488"/>
              <a:gd name="connsiteY1377" fmla="*/ 2113671 h 6483416"/>
              <a:gd name="connsiteX1378" fmla="*/ 9461157 w 11968488"/>
              <a:gd name="connsiteY1378" fmla="*/ 2124091 h 6483416"/>
              <a:gd name="connsiteX1379" fmla="*/ 9474750 w 11968488"/>
              <a:gd name="connsiteY1379" fmla="*/ 2141532 h 6483416"/>
              <a:gd name="connsiteX1380" fmla="*/ 9454555 w 11968488"/>
              <a:gd name="connsiteY1380" fmla="*/ 2148485 h 6483416"/>
              <a:gd name="connsiteX1381" fmla="*/ 9428344 w 11968488"/>
              <a:gd name="connsiteY1381" fmla="*/ 2135391 h 6483416"/>
              <a:gd name="connsiteX1382" fmla="*/ 9428682 w 11968488"/>
              <a:gd name="connsiteY1382" fmla="*/ 2157394 h 6483416"/>
              <a:gd name="connsiteX1383" fmla="*/ 9442440 w 11968488"/>
              <a:gd name="connsiteY1383" fmla="*/ 2185255 h 6483416"/>
              <a:gd name="connsiteX1384" fmla="*/ 9377312 w 11968488"/>
              <a:gd name="connsiteY1384" fmla="*/ 2240279 h 6483416"/>
              <a:gd name="connsiteX1385" fmla="*/ 9377481 w 11968488"/>
              <a:gd name="connsiteY1385" fmla="*/ 2251280 h 6483416"/>
              <a:gd name="connsiteX1386" fmla="*/ 9488729 w 11968488"/>
              <a:gd name="connsiteY1386" fmla="*/ 2224619 h 6483416"/>
              <a:gd name="connsiteX1387" fmla="*/ 9481394 w 11968488"/>
              <a:gd name="connsiteY1387" fmla="*/ 2160785 h 6483416"/>
              <a:gd name="connsiteX1388" fmla="*/ 9487706 w 11968488"/>
              <a:gd name="connsiteY1388" fmla="*/ 2158609 h 6483416"/>
              <a:gd name="connsiteX1389" fmla="*/ 9614312 w 11968488"/>
              <a:gd name="connsiteY1389" fmla="*/ 2181379 h 6483416"/>
              <a:gd name="connsiteX1390" fmla="*/ 9614133 w 11968488"/>
              <a:gd name="connsiteY1390" fmla="*/ 2169797 h 6483416"/>
              <a:gd name="connsiteX1391" fmla="*/ 9607193 w 11968488"/>
              <a:gd name="connsiteY1391" fmla="*/ 2172192 h 6483416"/>
              <a:gd name="connsiteX1392" fmla="*/ 9620272 w 11968488"/>
              <a:gd name="connsiteY1392" fmla="*/ 2156622 h 6483416"/>
              <a:gd name="connsiteX1393" fmla="*/ 9653773 w 11968488"/>
              <a:gd name="connsiteY1393" fmla="*/ 2189333 h 6483416"/>
              <a:gd name="connsiteX1394" fmla="*/ 9655318 w 11968488"/>
              <a:gd name="connsiteY1394" fmla="*/ 2193321 h 6483416"/>
              <a:gd name="connsiteX1395" fmla="*/ 9661018 w 11968488"/>
              <a:gd name="connsiteY1395" fmla="*/ 2190474 h 6483416"/>
              <a:gd name="connsiteX1396" fmla="*/ 9719761 w 11968488"/>
              <a:gd name="connsiteY1396" fmla="*/ 2171948 h 6483416"/>
              <a:gd name="connsiteX1397" fmla="*/ 9738619 w 11968488"/>
              <a:gd name="connsiteY1397" fmla="*/ 2172243 h 6483416"/>
              <a:gd name="connsiteX1398" fmla="*/ 9737896 w 11968488"/>
              <a:gd name="connsiteY1398" fmla="*/ 2178719 h 6483416"/>
              <a:gd name="connsiteX1399" fmla="*/ 9694240 w 11968488"/>
              <a:gd name="connsiteY1399" fmla="*/ 2197482 h 6483416"/>
              <a:gd name="connsiteX1400" fmla="*/ 9642314 w 11968488"/>
              <a:gd name="connsiteY1400" fmla="*/ 2222598 h 6483416"/>
              <a:gd name="connsiteX1401" fmla="*/ 9638324 w 11968488"/>
              <a:gd name="connsiteY1401" fmla="*/ 2222538 h 6483416"/>
              <a:gd name="connsiteX1402" fmla="*/ 9624912 w 11968488"/>
              <a:gd name="connsiteY1402" fmla="*/ 2230558 h 6483416"/>
              <a:gd name="connsiteX1403" fmla="*/ 9588643 w 11968488"/>
              <a:gd name="connsiteY1403" fmla="*/ 2244354 h 6483416"/>
              <a:gd name="connsiteX1404" fmla="*/ 9590579 w 11968488"/>
              <a:gd name="connsiteY1404" fmla="*/ 2305657 h 6483416"/>
              <a:gd name="connsiteX1405" fmla="*/ 9590066 w 11968488"/>
              <a:gd name="connsiteY1405" fmla="*/ 2328923 h 6483416"/>
              <a:gd name="connsiteX1406" fmla="*/ 9608745 w 11968488"/>
              <a:gd name="connsiteY1406" fmla="*/ 2315609 h 6483416"/>
              <a:gd name="connsiteX1407" fmla="*/ 9631973 w 11968488"/>
              <a:gd name="connsiteY1407" fmla="*/ 2266470 h 6483416"/>
              <a:gd name="connsiteX1408" fmla="*/ 9680951 w 11968488"/>
              <a:gd name="connsiteY1408" fmla="*/ 2223630 h 6483416"/>
              <a:gd name="connsiteX1409" fmla="*/ 9694368 w 11968488"/>
              <a:gd name="connsiteY1409" fmla="*/ 2229493 h 6483416"/>
              <a:gd name="connsiteX1410" fmla="*/ 9694962 w 11968488"/>
              <a:gd name="connsiteY1410" fmla="*/ 2267834 h 6483416"/>
              <a:gd name="connsiteX1411" fmla="*/ 9751834 w 11968488"/>
              <a:gd name="connsiteY1411" fmla="*/ 2232086 h 6483416"/>
              <a:gd name="connsiteX1412" fmla="*/ 9784877 w 11968488"/>
              <a:gd name="connsiteY1412" fmla="*/ 2222985 h 6483416"/>
              <a:gd name="connsiteX1413" fmla="*/ 9943757 w 11968488"/>
              <a:gd name="connsiteY1413" fmla="*/ 2139995 h 6483416"/>
              <a:gd name="connsiteX1414" fmla="*/ 10019675 w 11968488"/>
              <a:gd name="connsiteY1414" fmla="*/ 2106129 h 6483416"/>
              <a:gd name="connsiteX1415" fmla="*/ 10089457 w 11968488"/>
              <a:gd name="connsiteY1415" fmla="*/ 2068733 h 6483416"/>
              <a:gd name="connsiteX1416" fmla="*/ 10089612 w 11968488"/>
              <a:gd name="connsiteY1416" fmla="*/ 2068731 h 6483416"/>
              <a:gd name="connsiteX1417" fmla="*/ 10094984 w 11968488"/>
              <a:gd name="connsiteY1417" fmla="*/ 2065773 h 6483416"/>
              <a:gd name="connsiteX1418" fmla="*/ 10089457 w 11968488"/>
              <a:gd name="connsiteY1418" fmla="*/ 2068733 h 6483416"/>
              <a:gd name="connsiteX1419" fmla="*/ 10081150 w 11968488"/>
              <a:gd name="connsiteY1419" fmla="*/ 2068843 h 6483416"/>
              <a:gd name="connsiteX1420" fmla="*/ 10094175 w 11968488"/>
              <a:gd name="connsiteY1420" fmla="*/ 2057112 h 6483416"/>
              <a:gd name="connsiteX1421" fmla="*/ 10099547 w 11968488"/>
              <a:gd name="connsiteY1421" fmla="*/ 2054155 h 6483416"/>
              <a:gd name="connsiteX1422" fmla="*/ 10096456 w 11968488"/>
              <a:gd name="connsiteY1422" fmla="*/ 2051303 h 6483416"/>
              <a:gd name="connsiteX1423" fmla="*/ 9955160 w 11968488"/>
              <a:gd name="connsiteY1423" fmla="*/ 2110949 h 6483416"/>
              <a:gd name="connsiteX1424" fmla="*/ 9958914 w 11968488"/>
              <a:gd name="connsiteY1424" fmla="*/ 2090673 h 6483416"/>
              <a:gd name="connsiteX1425" fmla="*/ 9997327 w 11968488"/>
              <a:gd name="connsiteY1425" fmla="*/ 2078608 h 6483416"/>
              <a:gd name="connsiteX1426" fmla="*/ 10057231 w 11968488"/>
              <a:gd name="connsiteY1426" fmla="*/ 2054707 h 6483416"/>
              <a:gd name="connsiteX1427" fmla="*/ 10261517 w 11968488"/>
              <a:gd name="connsiteY1427" fmla="*/ 1974011 h 6483416"/>
              <a:gd name="connsiteX1428" fmla="*/ 10281535 w 11968488"/>
              <a:gd name="connsiteY1428" fmla="*/ 1976639 h 6483416"/>
              <a:gd name="connsiteX1429" fmla="*/ 10364546 w 11968488"/>
              <a:gd name="connsiteY1429" fmla="*/ 1958214 h 6483416"/>
              <a:gd name="connsiteX1430" fmla="*/ 10377571 w 11968488"/>
              <a:gd name="connsiteY1430" fmla="*/ 1946485 h 6483416"/>
              <a:gd name="connsiteX1431" fmla="*/ 10416796 w 11968488"/>
              <a:gd name="connsiteY1431" fmla="*/ 1943081 h 6483416"/>
              <a:gd name="connsiteX1432" fmla="*/ 10410613 w 11968488"/>
              <a:gd name="connsiteY1432" fmla="*/ 1937382 h 6483416"/>
              <a:gd name="connsiteX1433" fmla="*/ 10440585 w 11968488"/>
              <a:gd name="connsiteY1433" fmla="*/ 1934629 h 6483416"/>
              <a:gd name="connsiteX1434" fmla="*/ 10446113 w 11968488"/>
              <a:gd name="connsiteY1434" fmla="*/ 1954114 h 6483416"/>
              <a:gd name="connsiteX1435" fmla="*/ 10429161 w 11968488"/>
              <a:gd name="connsiteY1435" fmla="*/ 1954477 h 6483416"/>
              <a:gd name="connsiteX1436" fmla="*/ 10365129 w 11968488"/>
              <a:gd name="connsiteY1436" fmla="*/ 1979514 h 6483416"/>
              <a:gd name="connsiteX1437" fmla="*/ 10303909 w 11968488"/>
              <a:gd name="connsiteY1437" fmla="*/ 1998872 h 6483416"/>
              <a:gd name="connsiteX1438" fmla="*/ 10294710 w 11968488"/>
              <a:gd name="connsiteY1438" fmla="*/ 1996695 h 6483416"/>
              <a:gd name="connsiteX1439" fmla="*/ 10292429 w 11968488"/>
              <a:gd name="connsiteY1439" fmla="*/ 2002504 h 6483416"/>
              <a:gd name="connsiteX1440" fmla="*/ 10303909 w 11968488"/>
              <a:gd name="connsiteY1440" fmla="*/ 1998872 h 6483416"/>
              <a:gd name="connsiteX1441" fmla="*/ 10306265 w 11968488"/>
              <a:gd name="connsiteY1441" fmla="*/ 1999435 h 6483416"/>
              <a:gd name="connsiteX1442" fmla="*/ 10298612 w 11968488"/>
              <a:gd name="connsiteY1442" fmla="*/ 2008200 h 6483416"/>
              <a:gd name="connsiteX1443" fmla="*/ 10296330 w 11968488"/>
              <a:gd name="connsiteY1443" fmla="*/ 2014010 h 6483416"/>
              <a:gd name="connsiteX1444" fmla="*/ 10446237 w 11968488"/>
              <a:gd name="connsiteY1444" fmla="*/ 1986041 h 6483416"/>
              <a:gd name="connsiteX1445" fmla="*/ 10455416 w 11968488"/>
              <a:gd name="connsiteY1445" fmla="*/ 1986897 h 6483416"/>
              <a:gd name="connsiteX1446" fmla="*/ 10463031 w 11968488"/>
              <a:gd name="connsiteY1446" fmla="*/ 2013736 h 6483416"/>
              <a:gd name="connsiteX1447" fmla="*/ 10385537 w 11968488"/>
              <a:gd name="connsiteY1447" fmla="*/ 2024041 h 6483416"/>
              <a:gd name="connsiteX1448" fmla="*/ 10266529 w 11968488"/>
              <a:gd name="connsiteY1448" fmla="*/ 2057747 h 6483416"/>
              <a:gd name="connsiteX1449" fmla="*/ 10183517 w 11968488"/>
              <a:gd name="connsiteY1449" fmla="*/ 2076175 h 6483416"/>
              <a:gd name="connsiteX1450" fmla="*/ 10183667 w 11968488"/>
              <a:gd name="connsiteY1450" fmla="*/ 2107956 h 6483416"/>
              <a:gd name="connsiteX1451" fmla="*/ 10158279 w 11968488"/>
              <a:gd name="connsiteY1451" fmla="*/ 2108290 h 6483416"/>
              <a:gd name="connsiteX1452" fmla="*/ 10159749 w 11968488"/>
              <a:gd name="connsiteY1452" fmla="*/ 2093820 h 6483416"/>
              <a:gd name="connsiteX1453" fmla="*/ 10014553 w 11968488"/>
              <a:gd name="connsiteY1453" fmla="*/ 2141955 h 6483416"/>
              <a:gd name="connsiteX1454" fmla="*/ 9940157 w 11968488"/>
              <a:gd name="connsiteY1454" fmla="*/ 2192055 h 6483416"/>
              <a:gd name="connsiteX1455" fmla="*/ 9856484 w 11968488"/>
              <a:gd name="connsiteY1455" fmla="*/ 2233603 h 6483416"/>
              <a:gd name="connsiteX1456" fmla="*/ 9884154 w 11968488"/>
              <a:gd name="connsiteY1456" fmla="*/ 2227464 h 6483416"/>
              <a:gd name="connsiteX1457" fmla="*/ 9877312 w 11968488"/>
              <a:gd name="connsiteY1457" fmla="*/ 2244891 h 6483416"/>
              <a:gd name="connsiteX1458" fmla="*/ 9815939 w 11968488"/>
              <a:gd name="connsiteY1458" fmla="*/ 2283259 h 6483416"/>
              <a:gd name="connsiteX1459" fmla="*/ 9804385 w 11968488"/>
              <a:gd name="connsiteY1459" fmla="*/ 2280521 h 6483416"/>
              <a:gd name="connsiteX1460" fmla="*/ 9807325 w 11968488"/>
              <a:gd name="connsiteY1460" fmla="*/ 2251586 h 6483416"/>
              <a:gd name="connsiteX1461" fmla="*/ 9769272 w 11968488"/>
              <a:gd name="connsiteY1461" fmla="*/ 2278818 h 6483416"/>
              <a:gd name="connsiteX1462" fmla="*/ 9748780 w 11968488"/>
              <a:gd name="connsiteY1462" fmla="*/ 2291711 h 6483416"/>
              <a:gd name="connsiteX1463" fmla="*/ 9754755 w 11968488"/>
              <a:gd name="connsiteY1463" fmla="*/ 2318719 h 6483416"/>
              <a:gd name="connsiteX1464" fmla="*/ 9748444 w 11968488"/>
              <a:gd name="connsiteY1464" fmla="*/ 2320893 h 6483416"/>
              <a:gd name="connsiteX1465" fmla="*/ 9748616 w 11968488"/>
              <a:gd name="connsiteY1465" fmla="*/ 2331896 h 6483416"/>
              <a:gd name="connsiteX1466" fmla="*/ 9713603 w 11968488"/>
              <a:gd name="connsiteY1466" fmla="*/ 2344796 h 6483416"/>
              <a:gd name="connsiteX1467" fmla="*/ 9710094 w 11968488"/>
              <a:gd name="connsiteY1467" fmla="*/ 2346633 h 6483416"/>
              <a:gd name="connsiteX1468" fmla="*/ 9725976 w 11968488"/>
              <a:gd name="connsiteY1468" fmla="*/ 2348268 h 6483416"/>
              <a:gd name="connsiteX1469" fmla="*/ 9730758 w 11968488"/>
              <a:gd name="connsiteY1469" fmla="*/ 2351061 h 6483416"/>
              <a:gd name="connsiteX1470" fmla="*/ 9751885 w 11968488"/>
              <a:gd name="connsiteY1470" fmla="*/ 2355742 h 6483416"/>
              <a:gd name="connsiteX1471" fmla="*/ 9755590 w 11968488"/>
              <a:gd name="connsiteY1471" fmla="*/ 2354396 h 6483416"/>
              <a:gd name="connsiteX1472" fmla="*/ 9765338 w 11968488"/>
              <a:gd name="connsiteY1472" fmla="*/ 2357854 h 6483416"/>
              <a:gd name="connsiteX1473" fmla="*/ 9764075 w 11968488"/>
              <a:gd name="connsiteY1473" fmla="*/ 2355841 h 6483416"/>
              <a:gd name="connsiteX1474" fmla="*/ 9771530 w 11968488"/>
              <a:gd name="connsiteY1474" fmla="*/ 2358449 h 6483416"/>
              <a:gd name="connsiteX1475" fmla="*/ 9772024 w 11968488"/>
              <a:gd name="connsiteY1475" fmla="*/ 2363636 h 6483416"/>
              <a:gd name="connsiteX1476" fmla="*/ 9767860 w 11968488"/>
              <a:gd name="connsiteY1476" fmla="*/ 2361880 h 6483416"/>
              <a:gd name="connsiteX1477" fmla="*/ 9751087 w 11968488"/>
              <a:gd name="connsiteY1477" fmla="*/ 2360817 h 6483416"/>
              <a:gd name="connsiteX1478" fmla="*/ 9735252 w 11968488"/>
              <a:gd name="connsiteY1478" fmla="*/ 2358725 h 6483416"/>
              <a:gd name="connsiteX1479" fmla="*/ 9733098 w 11968488"/>
              <a:gd name="connsiteY1479" fmla="*/ 2357212 h 6483416"/>
              <a:gd name="connsiteX1480" fmla="*/ 9732284 w 11968488"/>
              <a:gd name="connsiteY1480" fmla="*/ 2358331 h 6483416"/>
              <a:gd name="connsiteX1481" fmla="*/ 9735252 w 11968488"/>
              <a:gd name="connsiteY1481" fmla="*/ 2358725 h 6483416"/>
              <a:gd name="connsiteX1482" fmla="*/ 9735804 w 11968488"/>
              <a:gd name="connsiteY1482" fmla="*/ 2359112 h 6483416"/>
              <a:gd name="connsiteX1483" fmla="*/ 9733545 w 11968488"/>
              <a:gd name="connsiteY1483" fmla="*/ 2360346 h 6483416"/>
              <a:gd name="connsiteX1484" fmla="*/ 9732730 w 11968488"/>
              <a:gd name="connsiteY1484" fmla="*/ 2361463 h 6483416"/>
              <a:gd name="connsiteX1485" fmla="*/ 9770645 w 11968488"/>
              <a:gd name="connsiteY1485" fmla="*/ 2371164 h 6483416"/>
              <a:gd name="connsiteX1486" fmla="*/ 9772854 w 11968488"/>
              <a:gd name="connsiteY1486" fmla="*/ 2372363 h 6483416"/>
              <a:gd name="connsiteX1487" fmla="*/ 9773532 w 11968488"/>
              <a:gd name="connsiteY1487" fmla="*/ 2379506 h 6483416"/>
              <a:gd name="connsiteX1488" fmla="*/ 9754117 w 11968488"/>
              <a:gd name="connsiteY1488" fmla="*/ 2373515 h 6483416"/>
              <a:gd name="connsiteX1489" fmla="*/ 9723508 w 11968488"/>
              <a:gd name="connsiteY1489" fmla="*/ 2368521 h 6483416"/>
              <a:gd name="connsiteX1490" fmla="*/ 9702382 w 11968488"/>
              <a:gd name="connsiteY1490" fmla="*/ 2363842 h 6483416"/>
              <a:gd name="connsiteX1491" fmla="*/ 9701016 w 11968488"/>
              <a:gd name="connsiteY1491" fmla="*/ 2371337 h 6483416"/>
              <a:gd name="connsiteX1492" fmla="*/ 9694788 w 11968488"/>
              <a:gd name="connsiteY1492" fmla="*/ 2368658 h 6483416"/>
              <a:gd name="connsiteX1493" fmla="*/ 9695787 w 11968488"/>
              <a:gd name="connsiteY1493" fmla="*/ 2365412 h 6483416"/>
              <a:gd name="connsiteX1494" fmla="*/ 9678433 w 11968488"/>
              <a:gd name="connsiteY1494" fmla="*/ 2364106 h 6483416"/>
              <a:gd name="connsiteX1495" fmla="*/ 9669084 w 11968488"/>
              <a:gd name="connsiteY1495" fmla="*/ 2372947 h 6483416"/>
              <a:gd name="connsiteX1496" fmla="*/ 9704650 w 11968488"/>
              <a:gd name="connsiteY1496" fmla="*/ 2377841 h 6483416"/>
              <a:gd name="connsiteX1497" fmla="*/ 9724072 w 11968488"/>
              <a:gd name="connsiteY1497" fmla="*/ 2381902 h 6483416"/>
              <a:gd name="connsiteX1498" fmla="*/ 9728476 w 11968488"/>
              <a:gd name="connsiteY1498" fmla="*/ 2382455 h 6483416"/>
              <a:gd name="connsiteX1499" fmla="*/ 9734540 w 11968488"/>
              <a:gd name="connsiteY1499" fmla="*/ 2380645 h 6483416"/>
              <a:gd name="connsiteX1500" fmla="*/ 9742184 w 11968488"/>
              <a:gd name="connsiteY1500" fmla="*/ 2384172 h 6483416"/>
              <a:gd name="connsiteX1501" fmla="*/ 9742322 w 11968488"/>
              <a:gd name="connsiteY1501" fmla="*/ 2384189 h 6483416"/>
              <a:gd name="connsiteX1502" fmla="*/ 9742358 w 11968488"/>
              <a:gd name="connsiteY1502" fmla="*/ 2384214 h 6483416"/>
              <a:gd name="connsiteX1503" fmla="*/ 9743769 w 11968488"/>
              <a:gd name="connsiteY1503" fmla="*/ 2384371 h 6483416"/>
              <a:gd name="connsiteX1504" fmla="*/ 9742322 w 11968488"/>
              <a:gd name="connsiteY1504" fmla="*/ 2384189 h 6483416"/>
              <a:gd name="connsiteX1505" fmla="*/ 9740425 w 11968488"/>
              <a:gd name="connsiteY1505" fmla="*/ 2382916 h 6483416"/>
              <a:gd name="connsiteX1506" fmla="*/ 9744133 w 11968488"/>
              <a:gd name="connsiteY1506" fmla="*/ 2382248 h 6483416"/>
              <a:gd name="connsiteX1507" fmla="*/ 9745543 w 11968488"/>
              <a:gd name="connsiteY1507" fmla="*/ 2382404 h 6483416"/>
              <a:gd name="connsiteX1508" fmla="*/ 9745021 w 11968488"/>
              <a:gd name="connsiteY1508" fmla="*/ 2381264 h 6483416"/>
              <a:gd name="connsiteX1509" fmla="*/ 9709090 w 11968488"/>
              <a:gd name="connsiteY1509" fmla="*/ 2372928 h 6483416"/>
              <a:gd name="connsiteX1510" fmla="*/ 9711230 w 11968488"/>
              <a:gd name="connsiteY1510" fmla="*/ 2368838 h 6483416"/>
              <a:gd name="connsiteX1511" fmla="*/ 9720736 w 11968488"/>
              <a:gd name="connsiteY1511" fmla="*/ 2372062 h 6483416"/>
              <a:gd name="connsiteX1512" fmla="*/ 9735882 w 11968488"/>
              <a:gd name="connsiteY1512" fmla="*/ 2375917 h 6483416"/>
              <a:gd name="connsiteX1513" fmla="*/ 9787480 w 11968488"/>
              <a:gd name="connsiteY1513" fmla="*/ 2389249 h 6483416"/>
              <a:gd name="connsiteX1514" fmla="*/ 9791867 w 11968488"/>
              <a:gd name="connsiteY1514" fmla="*/ 2392984 h 6483416"/>
              <a:gd name="connsiteX1515" fmla="*/ 9811924 w 11968488"/>
              <a:gd name="connsiteY1515" fmla="*/ 2401713 h 6483416"/>
              <a:gd name="connsiteX1516" fmla="*/ 9815629 w 11968488"/>
              <a:gd name="connsiteY1516" fmla="*/ 2401045 h 6483416"/>
              <a:gd name="connsiteX1517" fmla="*/ 9819298 w 11968488"/>
              <a:gd name="connsiteY1517" fmla="*/ 2403432 h 6483416"/>
              <a:gd name="connsiteX1518" fmla="*/ 9830288 w 11968488"/>
              <a:gd name="connsiteY1518" fmla="*/ 2401654 h 6483416"/>
              <a:gd name="connsiteX1519" fmla="*/ 9857286 w 11968488"/>
              <a:gd name="connsiteY1519" fmla="*/ 2437539 h 6483416"/>
              <a:gd name="connsiteX1520" fmla="*/ 9857395 w 11968488"/>
              <a:gd name="connsiteY1520" fmla="*/ 2443627 h 6483416"/>
              <a:gd name="connsiteX1521" fmla="*/ 9857708 w 11968488"/>
              <a:gd name="connsiteY1521" fmla="*/ 2443625 h 6483416"/>
              <a:gd name="connsiteX1522" fmla="*/ 9870734 w 11968488"/>
              <a:gd name="connsiteY1522" fmla="*/ 2431893 h 6483416"/>
              <a:gd name="connsiteX1523" fmla="*/ 9909957 w 11968488"/>
              <a:gd name="connsiteY1523" fmla="*/ 2428490 h 6483416"/>
              <a:gd name="connsiteX1524" fmla="*/ 9903776 w 11968488"/>
              <a:gd name="connsiteY1524" fmla="*/ 2422795 h 6483416"/>
              <a:gd name="connsiteX1525" fmla="*/ 9928928 w 11968488"/>
              <a:gd name="connsiteY1525" fmla="*/ 2420483 h 6483416"/>
              <a:gd name="connsiteX1526" fmla="*/ 9970871 w 11968488"/>
              <a:gd name="connsiteY1526" fmla="*/ 2394516 h 6483416"/>
              <a:gd name="connsiteX1527" fmla="*/ 10059950 w 11968488"/>
              <a:gd name="connsiteY1527" fmla="*/ 2356540 h 6483416"/>
              <a:gd name="connsiteX1528" fmla="*/ 10061338 w 11968488"/>
              <a:gd name="connsiteY1528" fmla="*/ 2350183 h 6483416"/>
              <a:gd name="connsiteX1529" fmla="*/ 10066307 w 11968488"/>
              <a:gd name="connsiteY1529" fmla="*/ 2345046 h 6483416"/>
              <a:gd name="connsiteX1530" fmla="*/ 10077050 w 11968488"/>
              <a:gd name="connsiteY1530" fmla="*/ 2348700 h 6483416"/>
              <a:gd name="connsiteX1531" fmla="*/ 10072081 w 11968488"/>
              <a:gd name="connsiteY1531" fmla="*/ 2353839 h 6483416"/>
              <a:gd name="connsiteX1532" fmla="*/ 10067113 w 11968488"/>
              <a:gd name="connsiteY1532" fmla="*/ 2358977 h 6483416"/>
              <a:gd name="connsiteX1533" fmla="*/ 10118411 w 11968488"/>
              <a:gd name="connsiteY1533" fmla="*/ 2335459 h 6483416"/>
              <a:gd name="connsiteX1534" fmla="*/ 10129958 w 11968488"/>
              <a:gd name="connsiteY1534" fmla="*/ 2353050 h 6483416"/>
              <a:gd name="connsiteX1535" fmla="*/ 10160419 w 11968488"/>
              <a:gd name="connsiteY1535" fmla="*/ 2340504 h 6483416"/>
              <a:gd name="connsiteX1536" fmla="*/ 10164795 w 11968488"/>
              <a:gd name="connsiteY1536" fmla="*/ 2330635 h 6483416"/>
              <a:gd name="connsiteX1537" fmla="*/ 10181243 w 11968488"/>
              <a:gd name="connsiteY1537" fmla="*/ 2331929 h 6483416"/>
              <a:gd name="connsiteX1538" fmla="*/ 10193368 w 11968488"/>
              <a:gd name="connsiteY1538" fmla="*/ 2326934 h 6483416"/>
              <a:gd name="connsiteX1539" fmla="*/ 10345901 w 11968488"/>
              <a:gd name="connsiteY1539" fmla="*/ 2262643 h 6483416"/>
              <a:gd name="connsiteX1540" fmla="*/ 10492276 w 11968488"/>
              <a:gd name="connsiteY1540" fmla="*/ 2244169 h 6483416"/>
              <a:gd name="connsiteX1541" fmla="*/ 10510182 w 11968488"/>
              <a:gd name="connsiteY1541" fmla="*/ 2250265 h 6483416"/>
              <a:gd name="connsiteX1542" fmla="*/ 10598677 w 11968488"/>
              <a:gd name="connsiteY1542" fmla="*/ 2232580 h 6483416"/>
              <a:gd name="connsiteX1543" fmla="*/ 10656555 w 11968488"/>
              <a:gd name="connsiteY1543" fmla="*/ 2231793 h 6483416"/>
              <a:gd name="connsiteX1544" fmla="*/ 10674460 w 11968488"/>
              <a:gd name="connsiteY1544" fmla="*/ 2237884 h 6483416"/>
              <a:gd name="connsiteX1545" fmla="*/ 10673071 w 11968488"/>
              <a:gd name="connsiteY1545" fmla="*/ 2244244 h 6483416"/>
              <a:gd name="connsiteX1546" fmla="*/ 10629517 w 11968488"/>
              <a:gd name="connsiteY1546" fmla="*/ 2249904 h 6483416"/>
              <a:gd name="connsiteX1547" fmla="*/ 10577412 w 11968488"/>
              <a:gd name="connsiteY1547" fmla="*/ 2259489 h 6483416"/>
              <a:gd name="connsiteX1548" fmla="*/ 10548764 w 11968488"/>
              <a:gd name="connsiteY1548" fmla="*/ 2249738 h 6483416"/>
              <a:gd name="connsiteX1549" fmla="*/ 10467430 w 11968488"/>
              <a:gd name="connsiteY1549" fmla="*/ 2269861 h 6483416"/>
              <a:gd name="connsiteX1550" fmla="*/ 10460616 w 11968488"/>
              <a:gd name="connsiteY1550" fmla="*/ 2265834 h 6483416"/>
              <a:gd name="connsiteX1551" fmla="*/ 10448040 w 11968488"/>
              <a:gd name="connsiteY1551" fmla="*/ 2267021 h 6483416"/>
              <a:gd name="connsiteX1552" fmla="*/ 10448191 w 11968488"/>
              <a:gd name="connsiteY1552" fmla="*/ 2276716 h 6483416"/>
              <a:gd name="connsiteX1553" fmla="*/ 10435271 w 11968488"/>
              <a:gd name="connsiteY1553" fmla="*/ 2302707 h 6483416"/>
              <a:gd name="connsiteX1554" fmla="*/ 10507216 w 11968488"/>
              <a:gd name="connsiteY1554" fmla="*/ 2277938 h 6483416"/>
              <a:gd name="connsiteX1555" fmla="*/ 10560268 w 11968488"/>
              <a:gd name="connsiteY1555" fmla="*/ 2303326 h 6483416"/>
              <a:gd name="connsiteX1556" fmla="*/ 10639956 w 11968488"/>
              <a:gd name="connsiteY1556" fmla="*/ 2286950 h 6483416"/>
              <a:gd name="connsiteX1557" fmla="*/ 10626702 w 11968488"/>
              <a:gd name="connsiteY1557" fmla="*/ 2291513 h 6483416"/>
              <a:gd name="connsiteX1558" fmla="*/ 10625714 w 11968488"/>
              <a:gd name="connsiteY1558" fmla="*/ 2293019 h 6483416"/>
              <a:gd name="connsiteX1559" fmla="*/ 10648037 w 11968488"/>
              <a:gd name="connsiteY1559" fmla="*/ 2286733 h 6483416"/>
              <a:gd name="connsiteX1560" fmla="*/ 10686672 w 11968488"/>
              <a:gd name="connsiteY1560" fmla="*/ 2280809 h 6483416"/>
              <a:gd name="connsiteX1561" fmla="*/ 10699697 w 11968488"/>
              <a:gd name="connsiteY1561" fmla="*/ 2269079 h 6483416"/>
              <a:gd name="connsiteX1562" fmla="*/ 10738922 w 11968488"/>
              <a:gd name="connsiteY1562" fmla="*/ 2265677 h 6483416"/>
              <a:gd name="connsiteX1563" fmla="*/ 10732739 w 11968488"/>
              <a:gd name="connsiteY1563" fmla="*/ 2259976 h 6483416"/>
              <a:gd name="connsiteX1564" fmla="*/ 10762709 w 11968488"/>
              <a:gd name="connsiteY1564" fmla="*/ 2257225 h 6483416"/>
              <a:gd name="connsiteX1565" fmla="*/ 10768240 w 11968488"/>
              <a:gd name="connsiteY1565" fmla="*/ 2276708 h 6483416"/>
              <a:gd name="connsiteX1566" fmla="*/ 10751286 w 11968488"/>
              <a:gd name="connsiteY1566" fmla="*/ 2277073 h 6483416"/>
              <a:gd name="connsiteX1567" fmla="*/ 10687254 w 11968488"/>
              <a:gd name="connsiteY1567" fmla="*/ 2302111 h 6483416"/>
              <a:gd name="connsiteX1568" fmla="*/ 10626033 w 11968488"/>
              <a:gd name="connsiteY1568" fmla="*/ 2321470 h 6483416"/>
              <a:gd name="connsiteX1569" fmla="*/ 10616834 w 11968488"/>
              <a:gd name="connsiteY1569" fmla="*/ 2319289 h 6483416"/>
              <a:gd name="connsiteX1570" fmla="*/ 10614554 w 11968488"/>
              <a:gd name="connsiteY1570" fmla="*/ 2325096 h 6483416"/>
              <a:gd name="connsiteX1571" fmla="*/ 10615480 w 11968488"/>
              <a:gd name="connsiteY1571" fmla="*/ 2324804 h 6483416"/>
              <a:gd name="connsiteX1572" fmla="*/ 10617112 w 11968488"/>
              <a:gd name="connsiteY1572" fmla="*/ 2323436 h 6483416"/>
              <a:gd name="connsiteX1573" fmla="*/ 10618056 w 11968488"/>
              <a:gd name="connsiteY1573" fmla="*/ 2323989 h 6483416"/>
              <a:gd name="connsiteX1574" fmla="*/ 10626033 w 11968488"/>
              <a:gd name="connsiteY1574" fmla="*/ 2321470 h 6483416"/>
              <a:gd name="connsiteX1575" fmla="*/ 10628391 w 11968488"/>
              <a:gd name="connsiteY1575" fmla="*/ 2322026 h 6483416"/>
              <a:gd name="connsiteX1576" fmla="*/ 10620737 w 11968488"/>
              <a:gd name="connsiteY1576" fmla="*/ 2330798 h 6483416"/>
              <a:gd name="connsiteX1577" fmla="*/ 10619805 w 11968488"/>
              <a:gd name="connsiteY1577" fmla="*/ 2333172 h 6483416"/>
              <a:gd name="connsiteX1578" fmla="*/ 10629066 w 11968488"/>
              <a:gd name="connsiteY1578" fmla="*/ 2335260 h 6483416"/>
              <a:gd name="connsiteX1579" fmla="*/ 10694874 w 11968488"/>
              <a:gd name="connsiteY1579" fmla="*/ 2326934 h 6483416"/>
              <a:gd name="connsiteX1580" fmla="*/ 10696326 w 11968488"/>
              <a:gd name="connsiteY1580" fmla="*/ 2326574 h 6483416"/>
              <a:gd name="connsiteX1581" fmla="*/ 10696479 w 11968488"/>
              <a:gd name="connsiteY1581" fmla="*/ 2326400 h 6483416"/>
              <a:gd name="connsiteX1582" fmla="*/ 10725996 w 11968488"/>
              <a:gd name="connsiteY1582" fmla="*/ 2312046 h 6483416"/>
              <a:gd name="connsiteX1583" fmla="*/ 10789760 w 11968488"/>
              <a:gd name="connsiteY1583" fmla="*/ 2294185 h 6483416"/>
              <a:gd name="connsiteX1584" fmla="*/ 10793225 w 11968488"/>
              <a:gd name="connsiteY1584" fmla="*/ 2293313 h 6483416"/>
              <a:gd name="connsiteX1585" fmla="*/ 10804532 w 11968488"/>
              <a:gd name="connsiteY1585" fmla="*/ 2289601 h 6483416"/>
              <a:gd name="connsiteX1586" fmla="*/ 10813081 w 11968488"/>
              <a:gd name="connsiteY1586" fmla="*/ 2285675 h 6483416"/>
              <a:gd name="connsiteX1587" fmla="*/ 10818373 w 11968488"/>
              <a:gd name="connsiteY1587" fmla="*/ 2286107 h 6483416"/>
              <a:gd name="connsiteX1588" fmla="*/ 10890837 w 11968488"/>
              <a:gd name="connsiteY1588" fmla="*/ 2264283 h 6483416"/>
              <a:gd name="connsiteX1589" fmla="*/ 10980397 w 11968488"/>
              <a:gd name="connsiteY1589" fmla="*/ 2234609 h 6483416"/>
              <a:gd name="connsiteX1590" fmla="*/ 11072810 w 11968488"/>
              <a:gd name="connsiteY1590" fmla="*/ 2223651 h 6483416"/>
              <a:gd name="connsiteX1591" fmla="*/ 11208784 w 11968488"/>
              <a:gd name="connsiteY1591" fmla="*/ 2206996 h 6483416"/>
              <a:gd name="connsiteX1592" fmla="*/ 11310158 w 11968488"/>
              <a:gd name="connsiteY1592" fmla="*/ 2229115 h 6483416"/>
              <a:gd name="connsiteX1593" fmla="*/ 11294282 w 11968488"/>
              <a:gd name="connsiteY1593" fmla="*/ 2227823 h 6483416"/>
              <a:gd name="connsiteX1594" fmla="*/ 11301611 w 11968488"/>
              <a:gd name="connsiteY1594" fmla="*/ 2233040 h 6483416"/>
              <a:gd name="connsiteX1595" fmla="*/ 11306903 w 11968488"/>
              <a:gd name="connsiteY1595" fmla="*/ 2233469 h 6483416"/>
              <a:gd name="connsiteX1596" fmla="*/ 11298354 w 11968488"/>
              <a:gd name="connsiteY1596" fmla="*/ 2237396 h 6483416"/>
              <a:gd name="connsiteX1597" fmla="*/ 11295099 w 11968488"/>
              <a:gd name="connsiteY1597" fmla="*/ 2241751 h 6483416"/>
              <a:gd name="connsiteX1598" fmla="*/ 11412755 w 11968488"/>
              <a:gd name="connsiteY1598" fmla="*/ 2242088 h 6483416"/>
              <a:gd name="connsiteX1599" fmla="*/ 11522277 w 11968488"/>
              <a:gd name="connsiteY1599" fmla="*/ 2283350 h 6483416"/>
              <a:gd name="connsiteX1600" fmla="*/ 11329707 w 11968488"/>
              <a:gd name="connsiteY1600" fmla="*/ 2263049 h 6483416"/>
              <a:gd name="connsiteX1601" fmla="*/ 11304061 w 11968488"/>
              <a:gd name="connsiteY1601" fmla="*/ 2274821 h 6483416"/>
              <a:gd name="connsiteX1602" fmla="*/ 11252354 w 11968488"/>
              <a:gd name="connsiteY1602" fmla="*/ 2261372 h 6483416"/>
              <a:gd name="connsiteX1603" fmla="*/ 11207574 w 11968488"/>
              <a:gd name="connsiteY1603" fmla="*/ 2276209 h 6483416"/>
              <a:gd name="connsiteX1604" fmla="*/ 11153833 w 11968488"/>
              <a:gd name="connsiteY1604" fmla="*/ 2257970 h 6483416"/>
              <a:gd name="connsiteX1605" fmla="*/ 11156272 w 11968488"/>
              <a:gd name="connsiteY1605" fmla="*/ 2239688 h 6483416"/>
              <a:gd name="connsiteX1606" fmla="*/ 11115966 w 11968488"/>
              <a:gd name="connsiteY1606" fmla="*/ 2241029 h 6483416"/>
              <a:gd name="connsiteX1607" fmla="*/ 11118004 w 11968488"/>
              <a:gd name="connsiteY1607" fmla="*/ 2245814 h 6483416"/>
              <a:gd name="connsiteX1608" fmla="*/ 11123297 w 11968488"/>
              <a:gd name="connsiteY1608" fmla="*/ 2246246 h 6483416"/>
              <a:gd name="connsiteX1609" fmla="*/ 11120040 w 11968488"/>
              <a:gd name="connsiteY1609" fmla="*/ 2250603 h 6483416"/>
              <a:gd name="connsiteX1610" fmla="*/ 11129406 w 11968488"/>
              <a:gd name="connsiteY1610" fmla="*/ 2260603 h 6483416"/>
              <a:gd name="connsiteX1611" fmla="*/ 11099687 w 11968488"/>
              <a:gd name="connsiteY1611" fmla="*/ 2262806 h 6483416"/>
              <a:gd name="connsiteX1612" fmla="*/ 11096431 w 11968488"/>
              <a:gd name="connsiteY1612" fmla="*/ 2267159 h 6483416"/>
              <a:gd name="connsiteX1613" fmla="*/ 11094394 w 11968488"/>
              <a:gd name="connsiteY1613" fmla="*/ 2262374 h 6483416"/>
              <a:gd name="connsiteX1614" fmla="*/ 11085846 w 11968488"/>
              <a:gd name="connsiteY1614" fmla="*/ 2266297 h 6483416"/>
              <a:gd name="connsiteX1615" fmla="*/ 11083809 w 11968488"/>
              <a:gd name="connsiteY1615" fmla="*/ 2261512 h 6483416"/>
              <a:gd name="connsiteX1616" fmla="*/ 11030481 w 11968488"/>
              <a:gd name="connsiteY1616" fmla="*/ 2280273 h 6483416"/>
              <a:gd name="connsiteX1617" fmla="*/ 11014144 w 11968488"/>
              <a:gd name="connsiteY1617" fmla="*/ 2278241 h 6483416"/>
              <a:gd name="connsiteX1618" fmla="*/ 11014714 w 11968488"/>
              <a:gd name="connsiteY1618" fmla="*/ 2278811 h 6483416"/>
              <a:gd name="connsiteX1619" fmla="*/ 11015592 w 11968488"/>
              <a:gd name="connsiteY1619" fmla="*/ 2279689 h 6483416"/>
              <a:gd name="connsiteX1620" fmla="*/ 11027032 w 11968488"/>
              <a:gd name="connsiteY1620" fmla="*/ 2283020 h 6483416"/>
              <a:gd name="connsiteX1621" fmla="*/ 11019264 w 11968488"/>
              <a:gd name="connsiteY1621" fmla="*/ 2291458 h 6483416"/>
              <a:gd name="connsiteX1622" fmla="*/ 11013870 w 11968488"/>
              <a:gd name="connsiteY1622" fmla="*/ 2294167 h 6483416"/>
              <a:gd name="connsiteX1623" fmla="*/ 11000703 w 11968488"/>
              <a:gd name="connsiteY1623" fmla="*/ 2305309 h 6483416"/>
              <a:gd name="connsiteX1624" fmla="*/ 11000055 w 11968488"/>
              <a:gd name="connsiteY1624" fmla="*/ 2296564 h 6483416"/>
              <a:gd name="connsiteX1625" fmla="*/ 10991637 w 11968488"/>
              <a:gd name="connsiteY1625" fmla="*/ 2296252 h 6483416"/>
              <a:gd name="connsiteX1626" fmla="*/ 10999406 w 11968488"/>
              <a:gd name="connsiteY1626" fmla="*/ 2287817 h 6483416"/>
              <a:gd name="connsiteX1627" fmla="*/ 11004800 w 11968488"/>
              <a:gd name="connsiteY1627" fmla="*/ 2285105 h 6483416"/>
              <a:gd name="connsiteX1628" fmla="*/ 11004277 w 11968488"/>
              <a:gd name="connsiteY1628" fmla="*/ 2285153 h 6483416"/>
              <a:gd name="connsiteX1629" fmla="*/ 10967622 w 11968488"/>
              <a:gd name="connsiteY1629" fmla="*/ 2288458 h 6483416"/>
              <a:gd name="connsiteX1630" fmla="*/ 10953805 w 11968488"/>
              <a:gd name="connsiteY1630" fmla="*/ 2296302 h 6483416"/>
              <a:gd name="connsiteX1631" fmla="*/ 10872373 w 11968488"/>
              <a:gd name="connsiteY1631" fmla="*/ 2382146 h 6483416"/>
              <a:gd name="connsiteX1632" fmla="*/ 10866224 w 11968488"/>
              <a:gd name="connsiteY1632" fmla="*/ 2394740 h 6483416"/>
              <a:gd name="connsiteX1633" fmla="*/ 10780740 w 11968488"/>
              <a:gd name="connsiteY1633" fmla="*/ 2446293 h 6483416"/>
              <a:gd name="connsiteX1634" fmla="*/ 10780398 w 11968488"/>
              <a:gd name="connsiteY1634" fmla="*/ 2424291 h 6483416"/>
              <a:gd name="connsiteX1635" fmla="*/ 10707782 w 11968488"/>
              <a:gd name="connsiteY1635" fmla="*/ 2405635 h 6483416"/>
              <a:gd name="connsiteX1636" fmla="*/ 10701813 w 11968488"/>
              <a:gd name="connsiteY1636" fmla="*/ 2429810 h 6483416"/>
              <a:gd name="connsiteX1637" fmla="*/ 10694528 w 11968488"/>
              <a:gd name="connsiteY1637" fmla="*/ 2410200 h 6483416"/>
              <a:gd name="connsiteX1638" fmla="*/ 10597267 w 11968488"/>
              <a:gd name="connsiteY1638" fmla="*/ 2520526 h 6483416"/>
              <a:gd name="connsiteX1639" fmla="*/ 10543581 w 11968488"/>
              <a:gd name="connsiteY1639" fmla="*/ 2495350 h 6483416"/>
              <a:gd name="connsiteX1640" fmla="*/ 10432215 w 11968488"/>
              <a:gd name="connsiteY1640" fmla="*/ 2555232 h 6483416"/>
              <a:gd name="connsiteX1641" fmla="*/ 10327283 w 11968488"/>
              <a:gd name="connsiteY1641" fmla="*/ 2580301 h 6483416"/>
              <a:gd name="connsiteX1642" fmla="*/ 10327958 w 11968488"/>
              <a:gd name="connsiteY1642" fmla="*/ 2623724 h 6483416"/>
              <a:gd name="connsiteX1643" fmla="*/ 10256014 w 11968488"/>
              <a:gd name="connsiteY1643" fmla="*/ 2648496 h 6483416"/>
              <a:gd name="connsiteX1644" fmla="*/ 10236964 w 11968488"/>
              <a:gd name="connsiteY1644" fmla="*/ 2688236 h 6483416"/>
              <a:gd name="connsiteX1645" fmla="*/ 10237255 w 11968488"/>
              <a:gd name="connsiteY1645" fmla="*/ 2707039 h 6483416"/>
              <a:gd name="connsiteX1646" fmla="*/ 10244451 w 11968488"/>
              <a:gd name="connsiteY1646" fmla="*/ 2705441 h 6483416"/>
              <a:gd name="connsiteX1647" fmla="*/ 10448738 w 11968488"/>
              <a:gd name="connsiteY1647" fmla="*/ 2624747 h 6483416"/>
              <a:gd name="connsiteX1648" fmla="*/ 10468756 w 11968488"/>
              <a:gd name="connsiteY1648" fmla="*/ 2627373 h 6483416"/>
              <a:gd name="connsiteX1649" fmla="*/ 10551768 w 11968488"/>
              <a:gd name="connsiteY1649" fmla="*/ 2608949 h 6483416"/>
              <a:gd name="connsiteX1650" fmla="*/ 10564792 w 11968488"/>
              <a:gd name="connsiteY1650" fmla="*/ 2597221 h 6483416"/>
              <a:gd name="connsiteX1651" fmla="*/ 10604017 w 11968488"/>
              <a:gd name="connsiteY1651" fmla="*/ 2593814 h 6483416"/>
              <a:gd name="connsiteX1652" fmla="*/ 10597836 w 11968488"/>
              <a:gd name="connsiteY1652" fmla="*/ 2588118 h 6483416"/>
              <a:gd name="connsiteX1653" fmla="*/ 10627805 w 11968488"/>
              <a:gd name="connsiteY1653" fmla="*/ 2585366 h 6483416"/>
              <a:gd name="connsiteX1654" fmla="*/ 10631151 w 11968488"/>
              <a:gd name="connsiteY1654" fmla="*/ 2597151 h 6483416"/>
              <a:gd name="connsiteX1655" fmla="*/ 10717030 w 11968488"/>
              <a:gd name="connsiteY1655" fmla="*/ 2559058 h 6483416"/>
              <a:gd name="connsiteX1656" fmla="*/ 10820638 w 11968488"/>
              <a:gd name="connsiteY1656" fmla="*/ 2523024 h 6483416"/>
              <a:gd name="connsiteX1657" fmla="*/ 10840656 w 11968488"/>
              <a:gd name="connsiteY1657" fmla="*/ 2525652 h 6483416"/>
              <a:gd name="connsiteX1658" fmla="*/ 10923666 w 11968488"/>
              <a:gd name="connsiteY1658" fmla="*/ 2507228 h 6483416"/>
              <a:gd name="connsiteX1659" fmla="*/ 10936690 w 11968488"/>
              <a:gd name="connsiteY1659" fmla="*/ 2495500 h 6483416"/>
              <a:gd name="connsiteX1660" fmla="*/ 10975915 w 11968488"/>
              <a:gd name="connsiteY1660" fmla="*/ 2492098 h 6483416"/>
              <a:gd name="connsiteX1661" fmla="*/ 10969734 w 11968488"/>
              <a:gd name="connsiteY1661" fmla="*/ 2486397 h 6483416"/>
              <a:gd name="connsiteX1662" fmla="*/ 10999703 w 11968488"/>
              <a:gd name="connsiteY1662" fmla="*/ 2483643 h 6483416"/>
              <a:gd name="connsiteX1663" fmla="*/ 11005233 w 11968488"/>
              <a:gd name="connsiteY1663" fmla="*/ 2503128 h 6483416"/>
              <a:gd name="connsiteX1664" fmla="*/ 10988281 w 11968488"/>
              <a:gd name="connsiteY1664" fmla="*/ 2503490 h 6483416"/>
              <a:gd name="connsiteX1665" fmla="*/ 10924248 w 11968488"/>
              <a:gd name="connsiteY1665" fmla="*/ 2528531 h 6483416"/>
              <a:gd name="connsiteX1666" fmla="*/ 10863028 w 11968488"/>
              <a:gd name="connsiteY1666" fmla="*/ 2547887 h 6483416"/>
              <a:gd name="connsiteX1667" fmla="*/ 10853829 w 11968488"/>
              <a:gd name="connsiteY1667" fmla="*/ 2545708 h 6483416"/>
              <a:gd name="connsiteX1668" fmla="*/ 10851549 w 11968488"/>
              <a:gd name="connsiteY1668" fmla="*/ 2551517 h 6483416"/>
              <a:gd name="connsiteX1669" fmla="*/ 10863028 w 11968488"/>
              <a:gd name="connsiteY1669" fmla="*/ 2547887 h 6483416"/>
              <a:gd name="connsiteX1670" fmla="*/ 10865385 w 11968488"/>
              <a:gd name="connsiteY1670" fmla="*/ 2548447 h 6483416"/>
              <a:gd name="connsiteX1671" fmla="*/ 10857730 w 11968488"/>
              <a:gd name="connsiteY1671" fmla="*/ 2557217 h 6483416"/>
              <a:gd name="connsiteX1672" fmla="*/ 10855449 w 11968488"/>
              <a:gd name="connsiteY1672" fmla="*/ 2563023 h 6483416"/>
              <a:gd name="connsiteX1673" fmla="*/ 10859042 w 11968488"/>
              <a:gd name="connsiteY1673" fmla="*/ 2562567 h 6483416"/>
              <a:gd name="connsiteX1674" fmla="*/ 10867102 w 11968488"/>
              <a:gd name="connsiteY1674" fmla="*/ 2559850 h 6483416"/>
              <a:gd name="connsiteX1675" fmla="*/ 10894621 w 11968488"/>
              <a:gd name="connsiteY1675" fmla="*/ 2548873 h 6483416"/>
              <a:gd name="connsiteX1676" fmla="*/ 10921493 w 11968488"/>
              <a:gd name="connsiteY1676" fmla="*/ 2543325 h 6483416"/>
              <a:gd name="connsiteX1677" fmla="*/ 10926990 w 11968488"/>
              <a:gd name="connsiteY1677" fmla="*/ 2543145 h 6483416"/>
              <a:gd name="connsiteX1678" fmla="*/ 10940066 w 11968488"/>
              <a:gd name="connsiteY1678" fmla="*/ 2538230 h 6483416"/>
              <a:gd name="connsiteX1679" fmla="*/ 11000365 w 11968488"/>
              <a:gd name="connsiteY1679" fmla="*/ 2534833 h 6483416"/>
              <a:gd name="connsiteX1680" fmla="*/ 10995089 w 11968488"/>
              <a:gd name="connsiteY1680" fmla="*/ 2537611 h 6483416"/>
              <a:gd name="connsiteX1681" fmla="*/ 11005356 w 11968488"/>
              <a:gd name="connsiteY1681" fmla="*/ 2535053 h 6483416"/>
              <a:gd name="connsiteX1682" fmla="*/ 11014534 w 11968488"/>
              <a:gd name="connsiteY1682" fmla="*/ 2535913 h 6483416"/>
              <a:gd name="connsiteX1683" fmla="*/ 11014927 w 11968488"/>
              <a:gd name="connsiteY1683" fmla="*/ 2537297 h 6483416"/>
              <a:gd name="connsiteX1684" fmla="*/ 11044201 w 11968488"/>
              <a:gd name="connsiteY1684" fmla="*/ 2528231 h 6483416"/>
              <a:gd name="connsiteX1685" fmla="*/ 11154062 w 11968488"/>
              <a:gd name="connsiteY1685" fmla="*/ 2500299 h 6483416"/>
              <a:gd name="connsiteX1686" fmla="*/ 11152988 w 11968488"/>
              <a:gd name="connsiteY1686" fmla="*/ 2523526 h 6483416"/>
              <a:gd name="connsiteX1687" fmla="*/ 11164428 w 11968488"/>
              <a:gd name="connsiteY1687" fmla="*/ 2526853 h 6483416"/>
              <a:gd name="connsiteX1688" fmla="*/ 11156661 w 11968488"/>
              <a:gd name="connsiteY1688" fmla="*/ 2535287 h 6483416"/>
              <a:gd name="connsiteX1689" fmla="*/ 11151264 w 11968488"/>
              <a:gd name="connsiteY1689" fmla="*/ 2537994 h 6483416"/>
              <a:gd name="connsiteX1690" fmla="*/ 11138099 w 11968488"/>
              <a:gd name="connsiteY1690" fmla="*/ 2549139 h 6483416"/>
              <a:gd name="connsiteX1691" fmla="*/ 11137450 w 11968488"/>
              <a:gd name="connsiteY1691" fmla="*/ 2540393 h 6483416"/>
              <a:gd name="connsiteX1692" fmla="*/ 11129032 w 11968488"/>
              <a:gd name="connsiteY1692" fmla="*/ 2540082 h 6483416"/>
              <a:gd name="connsiteX1693" fmla="*/ 11136802 w 11968488"/>
              <a:gd name="connsiteY1693" fmla="*/ 2531647 h 6483416"/>
              <a:gd name="connsiteX1694" fmla="*/ 11142196 w 11968488"/>
              <a:gd name="connsiteY1694" fmla="*/ 2528937 h 6483416"/>
              <a:gd name="connsiteX1695" fmla="*/ 11079172 w 11968488"/>
              <a:gd name="connsiteY1695" fmla="*/ 2546964 h 6483416"/>
              <a:gd name="connsiteX1696" fmla="*/ 11024590 w 11968488"/>
              <a:gd name="connsiteY1696" fmla="*/ 2556215 h 6483416"/>
              <a:gd name="connsiteX1697" fmla="*/ 11020727 w 11968488"/>
              <a:gd name="connsiteY1697" fmla="*/ 2557733 h 6483416"/>
              <a:gd name="connsiteX1698" fmla="*/ 11022151 w 11968488"/>
              <a:gd name="connsiteY1698" fmla="*/ 2562743 h 6483416"/>
              <a:gd name="connsiteX1699" fmla="*/ 11000685 w 11968488"/>
              <a:gd name="connsiteY1699" fmla="*/ 2565600 h 6483416"/>
              <a:gd name="connsiteX1700" fmla="*/ 10983124 w 11968488"/>
              <a:gd name="connsiteY1700" fmla="*/ 2572493 h 6483416"/>
              <a:gd name="connsiteX1701" fmla="*/ 10964561 w 11968488"/>
              <a:gd name="connsiteY1701" fmla="*/ 2572171 h 6483416"/>
              <a:gd name="connsiteX1702" fmla="*/ 10961864 w 11968488"/>
              <a:gd name="connsiteY1702" fmla="*/ 2570763 h 6483416"/>
              <a:gd name="connsiteX1703" fmla="*/ 10944655 w 11968488"/>
              <a:gd name="connsiteY1703" fmla="*/ 2573053 h 6483416"/>
              <a:gd name="connsiteX1704" fmla="*/ 10936083 w 11968488"/>
              <a:gd name="connsiteY1704" fmla="*/ 2575481 h 6483416"/>
              <a:gd name="connsiteX1705" fmla="*/ 10930109 w 11968488"/>
              <a:gd name="connsiteY1705" fmla="*/ 2579258 h 6483416"/>
              <a:gd name="connsiteX1706" fmla="*/ 10914703 w 11968488"/>
              <a:gd name="connsiteY1706" fmla="*/ 2593229 h 6483416"/>
              <a:gd name="connsiteX1707" fmla="*/ 10879888 w 11968488"/>
              <a:gd name="connsiteY1707" fmla="*/ 2595987 h 6483416"/>
              <a:gd name="connsiteX1708" fmla="*/ 10866832 w 11968488"/>
              <a:gd name="connsiteY1708" fmla="*/ 2602417 h 6483416"/>
              <a:gd name="connsiteX1709" fmla="*/ 10738512 w 11968488"/>
              <a:gd name="connsiteY1709" fmla="*/ 2668647 h 6483416"/>
              <a:gd name="connsiteX1710" fmla="*/ 10657288 w 11968488"/>
              <a:gd name="connsiteY1710" fmla="*/ 2703525 h 6483416"/>
              <a:gd name="connsiteX1711" fmla="*/ 10610988 w 11968488"/>
              <a:gd name="connsiteY1711" fmla="*/ 2708705 h 6483416"/>
              <a:gd name="connsiteX1712" fmla="*/ 10604551 w 11968488"/>
              <a:gd name="connsiteY1712" fmla="*/ 2712625 h 6483416"/>
              <a:gd name="connsiteX1713" fmla="*/ 10616642 w 11968488"/>
              <a:gd name="connsiteY1713" fmla="*/ 2724702 h 6483416"/>
              <a:gd name="connsiteX1714" fmla="*/ 10584757 w 11968488"/>
              <a:gd name="connsiteY1714" fmla="*/ 2742832 h 6483416"/>
              <a:gd name="connsiteX1715" fmla="*/ 10577460 w 11968488"/>
              <a:gd name="connsiteY1715" fmla="*/ 2743848 h 6483416"/>
              <a:gd name="connsiteX1716" fmla="*/ 10574645 w 11968488"/>
              <a:gd name="connsiteY1716" fmla="*/ 2779785 h 6483416"/>
              <a:gd name="connsiteX1717" fmla="*/ 10548302 w 11968488"/>
              <a:gd name="connsiteY1717" fmla="*/ 2799333 h 6483416"/>
              <a:gd name="connsiteX1718" fmla="*/ 10528234 w 11968488"/>
              <a:gd name="connsiteY1718" fmla="*/ 2773646 h 6483416"/>
              <a:gd name="connsiteX1719" fmla="*/ 10509355 w 11968488"/>
              <a:gd name="connsiteY1719" fmla="*/ 2824387 h 6483416"/>
              <a:gd name="connsiteX1720" fmla="*/ 10509014 w 11968488"/>
              <a:gd name="connsiteY1720" fmla="*/ 2802382 h 6483416"/>
              <a:gd name="connsiteX1721" fmla="*/ 10521925 w 11968488"/>
              <a:gd name="connsiteY1721" fmla="*/ 2775816 h 6483416"/>
              <a:gd name="connsiteX1722" fmla="*/ 10375699 w 11968488"/>
              <a:gd name="connsiteY1722" fmla="*/ 2838642 h 6483416"/>
              <a:gd name="connsiteX1723" fmla="*/ 10362403 w 11968488"/>
              <a:gd name="connsiteY1723" fmla="*/ 2858637 h 6483416"/>
              <a:gd name="connsiteX1724" fmla="*/ 10368638 w 11968488"/>
              <a:gd name="connsiteY1724" fmla="*/ 2885077 h 6483416"/>
              <a:gd name="connsiteX1725" fmla="*/ 10370488 w 11968488"/>
              <a:gd name="connsiteY1725" fmla="*/ 2889832 h 6483416"/>
              <a:gd name="connsiteX1726" fmla="*/ 10392238 w 11968488"/>
              <a:gd name="connsiteY1726" fmla="*/ 2879326 h 6483416"/>
              <a:gd name="connsiteX1727" fmla="*/ 10419803 w 11968488"/>
              <a:gd name="connsiteY1727" fmla="*/ 2871330 h 6483416"/>
              <a:gd name="connsiteX1728" fmla="*/ 10427691 w 11968488"/>
              <a:gd name="connsiteY1728" fmla="*/ 2868556 h 6483416"/>
              <a:gd name="connsiteX1729" fmla="*/ 10441406 w 11968488"/>
              <a:gd name="connsiteY1729" fmla="*/ 2862279 h 6483416"/>
              <a:gd name="connsiteX1730" fmla="*/ 10484518 w 11968488"/>
              <a:gd name="connsiteY1730" fmla="*/ 2848448 h 6483416"/>
              <a:gd name="connsiteX1731" fmla="*/ 10496314 w 11968488"/>
              <a:gd name="connsiteY1731" fmla="*/ 2848332 h 6483416"/>
              <a:gd name="connsiteX1732" fmla="*/ 10497314 w 11968488"/>
              <a:gd name="connsiteY1732" fmla="*/ 2848148 h 6483416"/>
              <a:gd name="connsiteX1733" fmla="*/ 10506842 w 11968488"/>
              <a:gd name="connsiteY1733" fmla="*/ 2839750 h 6483416"/>
              <a:gd name="connsiteX1734" fmla="*/ 10515643 w 11968488"/>
              <a:gd name="connsiteY1734" fmla="*/ 2837788 h 6483416"/>
              <a:gd name="connsiteX1735" fmla="*/ 10516892 w 11968488"/>
              <a:gd name="connsiteY1735" fmla="*/ 2836779 h 6483416"/>
              <a:gd name="connsiteX1736" fmla="*/ 10535013 w 11968488"/>
              <a:gd name="connsiteY1736" fmla="*/ 2832580 h 6483416"/>
              <a:gd name="connsiteX1737" fmla="*/ 10547176 w 11968488"/>
              <a:gd name="connsiteY1737" fmla="*/ 2827089 h 6483416"/>
              <a:gd name="connsiteX1738" fmla="*/ 10589203 w 11968488"/>
              <a:gd name="connsiteY1738" fmla="*/ 2818431 h 6483416"/>
              <a:gd name="connsiteX1739" fmla="*/ 10591401 w 11968488"/>
              <a:gd name="connsiteY1739" fmla="*/ 2822269 h 6483416"/>
              <a:gd name="connsiteX1740" fmla="*/ 10602204 w 11968488"/>
              <a:gd name="connsiteY1740" fmla="*/ 2820580 h 6483416"/>
              <a:gd name="connsiteX1741" fmla="*/ 10606780 w 11968488"/>
              <a:gd name="connsiteY1741" fmla="*/ 2821722 h 6483416"/>
              <a:gd name="connsiteX1742" fmla="*/ 10631285 w 11968488"/>
              <a:gd name="connsiteY1742" fmla="*/ 2812157 h 6483416"/>
              <a:gd name="connsiteX1743" fmla="*/ 10653898 w 11968488"/>
              <a:gd name="connsiteY1743" fmla="*/ 2811491 h 6483416"/>
              <a:gd name="connsiteX1744" fmla="*/ 10680125 w 11968488"/>
              <a:gd name="connsiteY1744" fmla="*/ 2804399 h 6483416"/>
              <a:gd name="connsiteX1745" fmla="*/ 10717436 w 11968488"/>
              <a:gd name="connsiteY1745" fmla="*/ 2804827 h 6483416"/>
              <a:gd name="connsiteX1746" fmla="*/ 10734122 w 11968488"/>
              <a:gd name="connsiteY1746" fmla="*/ 2798405 h 6483416"/>
              <a:gd name="connsiteX1747" fmla="*/ 10802436 w 11968488"/>
              <a:gd name="connsiteY1747" fmla="*/ 2777797 h 6483416"/>
              <a:gd name="connsiteX1748" fmla="*/ 10815635 w 11968488"/>
              <a:gd name="connsiteY1748" fmla="*/ 2779299 h 6483416"/>
              <a:gd name="connsiteX1749" fmla="*/ 10820536 w 11968488"/>
              <a:gd name="connsiteY1749" fmla="*/ 2778102 h 6483416"/>
              <a:gd name="connsiteX1750" fmla="*/ 10818334 w 11968488"/>
              <a:gd name="connsiteY1750" fmla="*/ 2777815 h 6483416"/>
              <a:gd name="connsiteX1751" fmla="*/ 10890568 w 11968488"/>
              <a:gd name="connsiteY1751" fmla="*/ 2750559 h 6483416"/>
              <a:gd name="connsiteX1752" fmla="*/ 10893870 w 11968488"/>
              <a:gd name="connsiteY1752" fmla="*/ 2749474 h 6483416"/>
              <a:gd name="connsiteX1753" fmla="*/ 10901754 w 11968488"/>
              <a:gd name="connsiteY1753" fmla="*/ 2736117 h 6483416"/>
              <a:gd name="connsiteX1754" fmla="*/ 10912391 w 11968488"/>
              <a:gd name="connsiteY1754" fmla="*/ 2722702 h 6483416"/>
              <a:gd name="connsiteX1755" fmla="*/ 10970806 w 11968488"/>
              <a:gd name="connsiteY1755" fmla="*/ 2708418 h 6483416"/>
              <a:gd name="connsiteX1756" fmla="*/ 10985984 w 11968488"/>
              <a:gd name="connsiteY1756" fmla="*/ 2704699 h 6483416"/>
              <a:gd name="connsiteX1757" fmla="*/ 10988562 w 11968488"/>
              <a:gd name="connsiteY1757" fmla="*/ 2703617 h 6483416"/>
              <a:gd name="connsiteX1758" fmla="*/ 11031708 w 11968488"/>
              <a:gd name="connsiteY1758" fmla="*/ 2691428 h 6483416"/>
              <a:gd name="connsiteX1759" fmla="*/ 11061974 w 11968488"/>
              <a:gd name="connsiteY1759" fmla="*/ 2689080 h 6483416"/>
              <a:gd name="connsiteX1760" fmla="*/ 11064128 w 11968488"/>
              <a:gd name="connsiteY1760" fmla="*/ 2680983 h 6483416"/>
              <a:gd name="connsiteX1761" fmla="*/ 11142535 w 11968488"/>
              <a:gd name="connsiteY1761" fmla="*/ 2673380 h 6483416"/>
              <a:gd name="connsiteX1762" fmla="*/ 11178383 w 11968488"/>
              <a:gd name="connsiteY1762" fmla="*/ 2660763 h 6483416"/>
              <a:gd name="connsiteX1763" fmla="*/ 11207468 w 11968488"/>
              <a:gd name="connsiteY1763" fmla="*/ 2661052 h 6483416"/>
              <a:gd name="connsiteX1764" fmla="*/ 11212260 w 11968488"/>
              <a:gd name="connsiteY1764" fmla="*/ 2659873 h 6483416"/>
              <a:gd name="connsiteX1765" fmla="*/ 11307822 w 11968488"/>
              <a:gd name="connsiteY1765" fmla="*/ 2633844 h 6483416"/>
              <a:gd name="connsiteX1766" fmla="*/ 11366388 w 11968488"/>
              <a:gd name="connsiteY1766" fmla="*/ 2627543 h 6483416"/>
              <a:gd name="connsiteX1767" fmla="*/ 11367714 w 11968488"/>
              <a:gd name="connsiteY1767" fmla="*/ 2624093 h 6483416"/>
              <a:gd name="connsiteX1768" fmla="*/ 11371198 w 11968488"/>
              <a:gd name="connsiteY1768" fmla="*/ 2621986 h 6483416"/>
              <a:gd name="connsiteX1769" fmla="*/ 11374656 w 11968488"/>
              <a:gd name="connsiteY1769" fmla="*/ 2624137 h 6483416"/>
              <a:gd name="connsiteX1770" fmla="*/ 11395654 w 11968488"/>
              <a:gd name="connsiteY1770" fmla="*/ 2614858 h 6483416"/>
              <a:gd name="connsiteX1771" fmla="*/ 11416358 w 11968488"/>
              <a:gd name="connsiteY1771" fmla="*/ 2612688 h 6483416"/>
              <a:gd name="connsiteX1772" fmla="*/ 11417350 w 11968488"/>
              <a:gd name="connsiteY1772" fmla="*/ 2609077 h 6483416"/>
              <a:gd name="connsiteX1773" fmla="*/ 11420672 w 11968488"/>
              <a:gd name="connsiteY1773" fmla="*/ 2606279 h 6483416"/>
              <a:gd name="connsiteX1774" fmla="*/ 11427662 w 11968488"/>
              <a:gd name="connsiteY1774" fmla="*/ 2608720 h 6483416"/>
              <a:gd name="connsiteX1775" fmla="*/ 11424341 w 11968488"/>
              <a:gd name="connsiteY1775" fmla="*/ 2611518 h 6483416"/>
              <a:gd name="connsiteX1776" fmla="*/ 11421019 w 11968488"/>
              <a:gd name="connsiteY1776" fmla="*/ 2614315 h 6483416"/>
              <a:gd name="connsiteX1777" fmla="*/ 11454930 w 11968488"/>
              <a:gd name="connsiteY1777" fmla="*/ 2602410 h 6483416"/>
              <a:gd name="connsiteX1778" fmla="*/ 11462269 w 11968488"/>
              <a:gd name="connsiteY1778" fmla="*/ 2612889 h 6483416"/>
              <a:gd name="connsiteX1779" fmla="*/ 11604900 w 11968488"/>
              <a:gd name="connsiteY1779" fmla="*/ 2567712 h 6483416"/>
              <a:gd name="connsiteX1780" fmla="*/ 11701034 w 11968488"/>
              <a:gd name="connsiteY1780" fmla="*/ 2561702 h 6483416"/>
              <a:gd name="connsiteX1781" fmla="*/ 11712686 w 11968488"/>
              <a:gd name="connsiteY1781" fmla="*/ 2565771 h 6483416"/>
              <a:gd name="connsiteX1782" fmla="*/ 11770890 w 11968488"/>
              <a:gd name="connsiteY1782" fmla="*/ 2558393 h 6483416"/>
              <a:gd name="connsiteX1783" fmla="*/ 11808820 w 11968488"/>
              <a:gd name="connsiteY1783" fmla="*/ 2559764 h 6483416"/>
              <a:gd name="connsiteX1784" fmla="*/ 11820471 w 11968488"/>
              <a:gd name="connsiteY1784" fmla="*/ 2563831 h 6483416"/>
              <a:gd name="connsiteX1785" fmla="*/ 11819480 w 11968488"/>
              <a:gd name="connsiteY1785" fmla="*/ 2567444 h 6483416"/>
              <a:gd name="connsiteX1786" fmla="*/ 11790874 w 11968488"/>
              <a:gd name="connsiteY1786" fmla="*/ 2569327 h 6483416"/>
              <a:gd name="connsiteX1787" fmla="*/ 11756614 w 11968488"/>
              <a:gd name="connsiteY1787" fmla="*/ 2573195 h 6483416"/>
              <a:gd name="connsiteX1788" fmla="*/ 11737971 w 11968488"/>
              <a:gd name="connsiteY1788" fmla="*/ 2566685 h 6483416"/>
              <a:gd name="connsiteX1789" fmla="*/ 11684428 w 11968488"/>
              <a:gd name="connsiteY1789" fmla="*/ 2575695 h 6483416"/>
              <a:gd name="connsiteX1790" fmla="*/ 11667124 w 11968488"/>
              <a:gd name="connsiteY1790" fmla="*/ 2573608 h 6483416"/>
              <a:gd name="connsiteX1791" fmla="*/ 11662812 w 11968488"/>
              <a:gd name="connsiteY1791" fmla="*/ 2580017 h 6483416"/>
              <a:gd name="connsiteX1792" fmla="*/ 11589982 w 11968488"/>
              <a:gd name="connsiteY1792" fmla="*/ 2594163 h 6483416"/>
              <a:gd name="connsiteX1793" fmla="*/ 11508180 w 11968488"/>
              <a:gd name="connsiteY1793" fmla="*/ 2613090 h 6483416"/>
              <a:gd name="connsiteX1794" fmla="*/ 11505501 w 11968488"/>
              <a:gd name="connsiteY1794" fmla="*/ 2604240 h 6483416"/>
              <a:gd name="connsiteX1795" fmla="*/ 11439021 w 11968488"/>
              <a:gd name="connsiteY1795" fmla="*/ 2632473 h 6483416"/>
              <a:gd name="connsiteX1796" fmla="*/ 11425788 w 11968488"/>
              <a:gd name="connsiteY1796" fmla="*/ 2636461 h 6483416"/>
              <a:gd name="connsiteX1797" fmla="*/ 11452139 w 11968488"/>
              <a:gd name="connsiteY1797" fmla="*/ 2633958 h 6483416"/>
              <a:gd name="connsiteX1798" fmla="*/ 11468238 w 11968488"/>
              <a:gd name="connsiteY1798" fmla="*/ 2633749 h 6483416"/>
              <a:gd name="connsiteX1799" fmla="*/ 11515836 w 11968488"/>
              <a:gd name="connsiteY1799" fmla="*/ 2617794 h 6483416"/>
              <a:gd name="connsiteX1800" fmla="*/ 11529112 w 11968488"/>
              <a:gd name="connsiteY1800" fmla="*/ 2618833 h 6483416"/>
              <a:gd name="connsiteX1801" fmla="*/ 11583892 w 11968488"/>
              <a:gd name="connsiteY1801" fmla="*/ 2606449 h 6483416"/>
              <a:gd name="connsiteX1802" fmla="*/ 11592405 w 11968488"/>
              <a:gd name="connsiteY1802" fmla="*/ 2599473 h 6483416"/>
              <a:gd name="connsiteX1803" fmla="*/ 11618340 w 11968488"/>
              <a:gd name="connsiteY1803" fmla="*/ 2596642 h 6483416"/>
              <a:gd name="connsiteX1804" fmla="*/ 11614194 w 11968488"/>
              <a:gd name="connsiteY1804" fmla="*/ 2593538 h 6483416"/>
              <a:gd name="connsiteX1805" fmla="*/ 11634008 w 11968488"/>
              <a:gd name="connsiteY1805" fmla="*/ 2591286 h 6483416"/>
              <a:gd name="connsiteX1806" fmla="*/ 11637848 w 11968488"/>
              <a:gd name="connsiteY1806" fmla="*/ 2602254 h 6483416"/>
              <a:gd name="connsiteX1807" fmla="*/ 11626630 w 11968488"/>
              <a:gd name="connsiteY1807" fmla="*/ 2602847 h 6483416"/>
              <a:gd name="connsiteX1808" fmla="*/ 11584474 w 11968488"/>
              <a:gd name="connsiteY1808" fmla="*/ 2618564 h 6483416"/>
              <a:gd name="connsiteX1809" fmla="*/ 11560993 w 11968488"/>
              <a:gd name="connsiteY1809" fmla="*/ 2625792 h 6483416"/>
              <a:gd name="connsiteX1810" fmla="*/ 11566948 w 11968488"/>
              <a:gd name="connsiteY1810" fmla="*/ 2627309 h 6483416"/>
              <a:gd name="connsiteX1811" fmla="*/ 11572866 w 11968488"/>
              <a:gd name="connsiteY1811" fmla="*/ 2625656 h 6483416"/>
              <a:gd name="connsiteX1812" fmla="*/ 11575646 w 11968488"/>
              <a:gd name="connsiteY1812" fmla="*/ 2629525 h 6483416"/>
              <a:gd name="connsiteX1813" fmla="*/ 11588262 w 11968488"/>
              <a:gd name="connsiteY1813" fmla="*/ 2632738 h 6483416"/>
              <a:gd name="connsiteX1814" fmla="*/ 11589748 w 11968488"/>
              <a:gd name="connsiteY1814" fmla="*/ 2632524 h 6483416"/>
              <a:gd name="connsiteX1815" fmla="*/ 11638228 w 11968488"/>
              <a:gd name="connsiteY1815" fmla="*/ 2620428 h 6483416"/>
              <a:gd name="connsiteX1816" fmla="*/ 11644309 w 11968488"/>
              <a:gd name="connsiteY1816" fmla="*/ 2620705 h 6483416"/>
              <a:gd name="connsiteX1817" fmla="*/ 11644858 w 11968488"/>
              <a:gd name="connsiteY1817" fmla="*/ 2622273 h 6483416"/>
              <a:gd name="connsiteX1818" fmla="*/ 11659754 w 11968488"/>
              <a:gd name="connsiteY1818" fmla="*/ 2618685 h 6483416"/>
              <a:gd name="connsiteX1819" fmla="*/ 11672978 w 11968488"/>
              <a:gd name="connsiteY1819" fmla="*/ 2633046 h 6483416"/>
              <a:gd name="connsiteX1820" fmla="*/ 11716145 w 11968488"/>
              <a:gd name="connsiteY1820" fmla="*/ 2614161 h 6483416"/>
              <a:gd name="connsiteX1821" fmla="*/ 11725745 w 11968488"/>
              <a:gd name="connsiteY1821" fmla="*/ 2636264 h 6483416"/>
              <a:gd name="connsiteX1822" fmla="*/ 11764442 w 11968488"/>
              <a:gd name="connsiteY1822" fmla="*/ 2624706 h 6483416"/>
              <a:gd name="connsiteX1823" fmla="*/ 11821060 w 11968488"/>
              <a:gd name="connsiteY1823" fmla="*/ 2632768 h 6483416"/>
              <a:gd name="connsiteX1824" fmla="*/ 11908822 w 11968488"/>
              <a:gd name="connsiteY1824" fmla="*/ 2635584 h 6483416"/>
              <a:gd name="connsiteX1825" fmla="*/ 11921646 w 11968488"/>
              <a:gd name="connsiteY1825" fmla="*/ 2640818 h 6483416"/>
              <a:gd name="connsiteX1826" fmla="*/ 11938830 w 11968488"/>
              <a:gd name="connsiteY1826" fmla="*/ 2644097 h 6483416"/>
              <a:gd name="connsiteX1827" fmla="*/ 11940924 w 11968488"/>
              <a:gd name="connsiteY1827" fmla="*/ 2641496 h 6483416"/>
              <a:gd name="connsiteX1828" fmla="*/ 11942352 w 11968488"/>
              <a:gd name="connsiteY1828" fmla="*/ 2644134 h 6483416"/>
              <a:gd name="connsiteX1829" fmla="*/ 11949392 w 11968488"/>
              <a:gd name="connsiteY1829" fmla="*/ 2644206 h 6483416"/>
              <a:gd name="connsiteX1830" fmla="*/ 11947300 w 11968488"/>
              <a:gd name="connsiteY1830" fmla="*/ 2646805 h 6483416"/>
              <a:gd name="connsiteX1831" fmla="*/ 11943779 w 11968488"/>
              <a:gd name="connsiteY1831" fmla="*/ 2646771 h 6483416"/>
              <a:gd name="connsiteX1832" fmla="*/ 11965669 w 11968488"/>
              <a:gd name="connsiteY1832" fmla="*/ 2654858 h 6483416"/>
              <a:gd name="connsiteX1833" fmla="*/ 11893254 w 11968488"/>
              <a:gd name="connsiteY1833" fmla="*/ 2669850 h 6483416"/>
              <a:gd name="connsiteX1834" fmla="*/ 11901625 w 11968488"/>
              <a:gd name="connsiteY1834" fmla="*/ 2659449 h 6483416"/>
              <a:gd name="connsiteX1835" fmla="*/ 11887426 w 11968488"/>
              <a:gd name="connsiteY1835" fmla="*/ 2657955 h 6483416"/>
              <a:gd name="connsiteX1836" fmla="*/ 11853542 w 11968488"/>
              <a:gd name="connsiteY1836" fmla="*/ 2668345 h 6483416"/>
              <a:gd name="connsiteX1837" fmla="*/ 11774295 w 11968488"/>
              <a:gd name="connsiteY1837" fmla="*/ 2684357 h 6483416"/>
              <a:gd name="connsiteX1838" fmla="*/ 11682943 w 11968488"/>
              <a:gd name="connsiteY1838" fmla="*/ 2698986 h 6483416"/>
              <a:gd name="connsiteX1839" fmla="*/ 11606866 w 11968488"/>
              <a:gd name="connsiteY1839" fmla="*/ 2702232 h 6483416"/>
              <a:gd name="connsiteX1840" fmla="*/ 11550842 w 11968488"/>
              <a:gd name="connsiteY1840" fmla="*/ 2714906 h 6483416"/>
              <a:gd name="connsiteX1841" fmla="*/ 11550764 w 11968488"/>
              <a:gd name="connsiteY1841" fmla="*/ 2715517 h 6483416"/>
              <a:gd name="connsiteX1842" fmla="*/ 11550680 w 11968488"/>
              <a:gd name="connsiteY1842" fmla="*/ 2716172 h 6483416"/>
              <a:gd name="connsiteX1843" fmla="*/ 11543741 w 11968488"/>
              <a:gd name="connsiteY1843" fmla="*/ 2716511 h 6483416"/>
              <a:gd name="connsiteX1844" fmla="*/ 11531038 w 11968488"/>
              <a:gd name="connsiteY1844" fmla="*/ 2719385 h 6483416"/>
              <a:gd name="connsiteX1845" fmla="*/ 11531287 w 11968488"/>
              <a:gd name="connsiteY1845" fmla="*/ 2722693 h 6483416"/>
              <a:gd name="connsiteX1846" fmla="*/ 11537520 w 11968488"/>
              <a:gd name="connsiteY1846" fmla="*/ 2724280 h 6483416"/>
              <a:gd name="connsiteX1847" fmla="*/ 11562938 w 11968488"/>
              <a:gd name="connsiteY1847" fmla="*/ 2718111 h 6483416"/>
              <a:gd name="connsiteX1848" fmla="*/ 11564770 w 11968488"/>
              <a:gd name="connsiteY1848" fmla="*/ 2725338 h 6483416"/>
              <a:gd name="connsiteX1849" fmla="*/ 11595215 w 11968488"/>
              <a:gd name="connsiteY1849" fmla="*/ 2714441 h 6483416"/>
              <a:gd name="connsiteX1850" fmla="*/ 11638243 w 11968488"/>
              <a:gd name="connsiteY1850" fmla="*/ 2707834 h 6483416"/>
              <a:gd name="connsiteX1851" fmla="*/ 11675936 w 11968488"/>
              <a:gd name="connsiteY1851" fmla="*/ 2710412 h 6483416"/>
              <a:gd name="connsiteX1852" fmla="*/ 11670602 w 11968488"/>
              <a:gd name="connsiteY1852" fmla="*/ 2719600 h 6483416"/>
              <a:gd name="connsiteX1853" fmla="*/ 11735156 w 11968488"/>
              <a:gd name="connsiteY1853" fmla="*/ 2712259 h 6483416"/>
              <a:gd name="connsiteX1854" fmla="*/ 11806906 w 11968488"/>
              <a:gd name="connsiteY1854" fmla="*/ 2708106 h 6483416"/>
              <a:gd name="connsiteX1855" fmla="*/ 11805182 w 11968488"/>
              <a:gd name="connsiteY1855" fmla="*/ 2721458 h 6483416"/>
              <a:gd name="connsiteX1856" fmla="*/ 11812376 w 11968488"/>
              <a:gd name="connsiteY1856" fmla="*/ 2724645 h 6483416"/>
              <a:gd name="connsiteX1857" fmla="*/ 11807014 w 11968488"/>
              <a:gd name="connsiteY1857" fmla="*/ 2728685 h 6483416"/>
              <a:gd name="connsiteX1858" fmla="*/ 11803431 w 11968488"/>
              <a:gd name="connsiteY1858" fmla="*/ 2729664 h 6483416"/>
              <a:gd name="connsiteX1859" fmla="*/ 11794486 w 11968488"/>
              <a:gd name="connsiteY1859" fmla="*/ 2734684 h 6483416"/>
              <a:gd name="connsiteX1860" fmla="*/ 11794459 w 11968488"/>
              <a:gd name="connsiteY1860" fmla="*/ 2729540 h 6483416"/>
              <a:gd name="connsiteX1861" fmla="*/ 11789072 w 11968488"/>
              <a:gd name="connsiteY1861" fmla="*/ 2728436 h 6483416"/>
              <a:gd name="connsiteX1862" fmla="*/ 11794432 w 11968488"/>
              <a:gd name="connsiteY1862" fmla="*/ 2724395 h 6483416"/>
              <a:gd name="connsiteX1863" fmla="*/ 11798015 w 11968488"/>
              <a:gd name="connsiteY1863" fmla="*/ 2723416 h 6483416"/>
              <a:gd name="connsiteX1864" fmla="*/ 11756766 w 11968488"/>
              <a:gd name="connsiteY1864" fmla="*/ 2726961 h 6483416"/>
              <a:gd name="connsiteX1865" fmla="*/ 11693988 w 11968488"/>
              <a:gd name="connsiteY1865" fmla="*/ 2731239 h 6483416"/>
              <a:gd name="connsiteX1866" fmla="*/ 11674212 w 11968488"/>
              <a:gd name="connsiteY1866" fmla="*/ 2723764 h 6483416"/>
              <a:gd name="connsiteX1867" fmla="*/ 11649156 w 11968488"/>
              <a:gd name="connsiteY1867" fmla="*/ 2735765 h 6483416"/>
              <a:gd name="connsiteX1868" fmla="*/ 11624920 w 11968488"/>
              <a:gd name="connsiteY1868" fmla="*/ 2733371 h 6483416"/>
              <a:gd name="connsiteX1869" fmla="*/ 11611594 w 11968488"/>
              <a:gd name="connsiteY1869" fmla="*/ 2736102 h 6483416"/>
              <a:gd name="connsiteX1870" fmla="*/ 11614366 w 11968488"/>
              <a:gd name="connsiteY1870" fmla="*/ 2738733 h 6483416"/>
              <a:gd name="connsiteX1871" fmla="*/ 11620256 w 11968488"/>
              <a:gd name="connsiteY1871" fmla="*/ 2740797 h 6483416"/>
              <a:gd name="connsiteX1872" fmla="*/ 11676995 w 11968488"/>
              <a:gd name="connsiteY1872" fmla="*/ 2746187 h 6483416"/>
              <a:gd name="connsiteX1873" fmla="*/ 11713329 w 11968488"/>
              <a:gd name="connsiteY1873" fmla="*/ 2755979 h 6483416"/>
              <a:gd name="connsiteX1874" fmla="*/ 11724111 w 11968488"/>
              <a:gd name="connsiteY1874" fmla="*/ 2762693 h 6483416"/>
              <a:gd name="connsiteX1875" fmla="*/ 11722784 w 11968488"/>
              <a:gd name="connsiteY1875" fmla="*/ 2766144 h 6483416"/>
              <a:gd name="connsiteX1876" fmla="*/ 11695078 w 11968488"/>
              <a:gd name="connsiteY1876" fmla="*/ 2761723 h 6483416"/>
              <a:gd name="connsiteX1877" fmla="*/ 11661731 w 11968488"/>
              <a:gd name="connsiteY1877" fmla="*/ 2758066 h 6483416"/>
              <a:gd name="connsiteX1878" fmla="*/ 11644478 w 11968488"/>
              <a:gd name="connsiteY1878" fmla="*/ 2747325 h 6483416"/>
              <a:gd name="connsiteX1879" fmla="*/ 11592052 w 11968488"/>
              <a:gd name="connsiteY1879" fmla="*/ 2744619 h 6483416"/>
              <a:gd name="connsiteX1880" fmla="*/ 11589514 w 11968488"/>
              <a:gd name="connsiteY1880" fmla="*/ 2742359 h 6483416"/>
              <a:gd name="connsiteX1881" fmla="*/ 11588188 w 11968488"/>
              <a:gd name="connsiteY1881" fmla="*/ 2742766 h 6483416"/>
              <a:gd name="connsiteX1882" fmla="*/ 11564878 w 11968488"/>
              <a:gd name="connsiteY1882" fmla="*/ 2745917 h 6483416"/>
              <a:gd name="connsiteX1883" fmla="*/ 11563476 w 11968488"/>
              <a:gd name="connsiteY1883" fmla="*/ 2744645 h 6483416"/>
              <a:gd name="connsiteX1884" fmla="*/ 11536992 w 11968488"/>
              <a:gd name="connsiteY1884" fmla="*/ 2746152 h 6483416"/>
              <a:gd name="connsiteX1885" fmla="*/ 11527418 w 11968488"/>
              <a:gd name="connsiteY1885" fmla="*/ 2745217 h 6483416"/>
              <a:gd name="connsiteX1886" fmla="*/ 11527321 w 11968488"/>
              <a:gd name="connsiteY1886" fmla="*/ 2745466 h 6483416"/>
              <a:gd name="connsiteX1887" fmla="*/ 11553676 w 11968488"/>
              <a:gd name="connsiteY1887" fmla="*/ 2768890 h 6483416"/>
              <a:gd name="connsiteX1888" fmla="*/ 11549516 w 11968488"/>
              <a:gd name="connsiteY1888" fmla="*/ 2770133 h 6483416"/>
              <a:gd name="connsiteX1889" fmla="*/ 11549628 w 11968488"/>
              <a:gd name="connsiteY1889" fmla="*/ 2776425 h 6483416"/>
              <a:gd name="connsiteX1890" fmla="*/ 11506135 w 11968488"/>
              <a:gd name="connsiteY1890" fmla="*/ 2777097 h 6483416"/>
              <a:gd name="connsiteX1891" fmla="*/ 11506580 w 11968488"/>
              <a:gd name="connsiteY1891" fmla="*/ 2801933 h 6483416"/>
              <a:gd name="connsiteX1892" fmla="*/ 11532484 w 11968488"/>
              <a:gd name="connsiteY1892" fmla="*/ 2800188 h 6483416"/>
              <a:gd name="connsiteX1893" fmla="*/ 11532934 w 11968488"/>
              <a:gd name="connsiteY1893" fmla="*/ 2825358 h 6483416"/>
              <a:gd name="connsiteX1894" fmla="*/ 11524196 w 11968488"/>
              <a:gd name="connsiteY1894" fmla="*/ 2827968 h 6483416"/>
              <a:gd name="connsiteX1895" fmla="*/ 11502334 w 11968488"/>
              <a:gd name="connsiteY1895" fmla="*/ 2821847 h 6483416"/>
              <a:gd name="connsiteX1896" fmla="*/ 11502559 w 11968488"/>
              <a:gd name="connsiteY1896" fmla="*/ 2834429 h 6483416"/>
              <a:gd name="connsiteX1897" fmla="*/ 11446745 w 11968488"/>
              <a:gd name="connsiteY1897" fmla="*/ 2894713 h 6483416"/>
              <a:gd name="connsiteX1898" fmla="*/ 11382059 w 11968488"/>
              <a:gd name="connsiteY1898" fmla="*/ 2926685 h 6483416"/>
              <a:gd name="connsiteX1899" fmla="*/ 11382164 w 11968488"/>
              <a:gd name="connsiteY1899" fmla="*/ 2932646 h 6483416"/>
              <a:gd name="connsiteX1900" fmla="*/ 11455815 w 11968488"/>
              <a:gd name="connsiteY1900" fmla="*/ 2910648 h 6483416"/>
              <a:gd name="connsiteX1901" fmla="*/ 11455928 w 11968488"/>
              <a:gd name="connsiteY1901" fmla="*/ 2916941 h 6483416"/>
              <a:gd name="connsiteX1902" fmla="*/ 11443361 w 11968488"/>
              <a:gd name="connsiteY1902" fmla="*/ 2939340 h 6483416"/>
              <a:gd name="connsiteX1903" fmla="*/ 11421616 w 11968488"/>
              <a:gd name="connsiteY1903" fmla="*/ 2939840 h 6483416"/>
              <a:gd name="connsiteX1904" fmla="*/ 11408520 w 11968488"/>
              <a:gd name="connsiteY1904" fmla="*/ 2956070 h 6483416"/>
              <a:gd name="connsiteX1905" fmla="*/ 11408628 w 11968488"/>
              <a:gd name="connsiteY1905" fmla="*/ 2962031 h 6483416"/>
              <a:gd name="connsiteX1906" fmla="*/ 11430716 w 11968488"/>
              <a:gd name="connsiteY1906" fmla="*/ 2980738 h 6483416"/>
              <a:gd name="connsiteX1907" fmla="*/ 11417816 w 11968488"/>
              <a:gd name="connsiteY1907" fmla="*/ 2984590 h 6483416"/>
              <a:gd name="connsiteX1908" fmla="*/ 11417569 w 11968488"/>
              <a:gd name="connsiteY1908" fmla="*/ 2984480 h 6483416"/>
              <a:gd name="connsiteX1909" fmla="*/ 11418458 w 11968488"/>
              <a:gd name="connsiteY1909" fmla="*/ 2987194 h 6483416"/>
              <a:gd name="connsiteX1910" fmla="*/ 11407732 w 11968488"/>
              <a:gd name="connsiteY1910" fmla="*/ 2987393 h 6483416"/>
              <a:gd name="connsiteX1911" fmla="*/ 11405142 w 11968488"/>
              <a:gd name="connsiteY1911" fmla="*/ 3001026 h 6483416"/>
              <a:gd name="connsiteX1912" fmla="*/ 11411566 w 11968488"/>
              <a:gd name="connsiteY1912" fmla="*/ 3006960 h 6483416"/>
              <a:gd name="connsiteX1913" fmla="*/ 11418540 w 11968488"/>
              <a:gd name="connsiteY1913" fmla="*/ 3005454 h 6483416"/>
              <a:gd name="connsiteX1914" fmla="*/ 11424590 w 11968488"/>
              <a:gd name="connsiteY1914" fmla="*/ 3005943 h 6483416"/>
              <a:gd name="connsiteX1915" fmla="*/ 11426916 w 11968488"/>
              <a:gd name="connsiteY1915" fmla="*/ 3013059 h 6483416"/>
              <a:gd name="connsiteX1916" fmla="*/ 11427112 w 11968488"/>
              <a:gd name="connsiteY1916" fmla="*/ 3013108 h 6483416"/>
              <a:gd name="connsiteX1917" fmla="*/ 11431046 w 11968488"/>
              <a:gd name="connsiteY1917" fmla="*/ 2999282 h 6483416"/>
              <a:gd name="connsiteX1918" fmla="*/ 11431273 w 11968488"/>
              <a:gd name="connsiteY1918" fmla="*/ 3011868 h 6483416"/>
              <a:gd name="connsiteX1919" fmla="*/ 11435850 w 11968488"/>
              <a:gd name="connsiteY1919" fmla="*/ 3010500 h 6483416"/>
              <a:gd name="connsiteX1920" fmla="*/ 11435962 w 11968488"/>
              <a:gd name="connsiteY1920" fmla="*/ 3016791 h 6483416"/>
              <a:gd name="connsiteX1921" fmla="*/ 11429344 w 11968488"/>
              <a:gd name="connsiteY1921" fmla="*/ 3020480 h 6483416"/>
              <a:gd name="connsiteX1922" fmla="*/ 11429610 w 11968488"/>
              <a:gd name="connsiteY1922" fmla="*/ 3021292 h 6483416"/>
              <a:gd name="connsiteX1923" fmla="*/ 11427437 w 11968488"/>
              <a:gd name="connsiteY1923" fmla="*/ 3021544 h 6483416"/>
              <a:gd name="connsiteX1924" fmla="*/ 11420844 w 11968488"/>
              <a:gd name="connsiteY1924" fmla="*/ 3025219 h 6483416"/>
              <a:gd name="connsiteX1925" fmla="*/ 11405806 w 11968488"/>
              <a:gd name="connsiteY1925" fmla="*/ 3038118 h 6483416"/>
              <a:gd name="connsiteX1926" fmla="*/ 11405924 w 11968488"/>
              <a:gd name="connsiteY1926" fmla="*/ 3044740 h 6483416"/>
              <a:gd name="connsiteX1927" fmla="*/ 11453799 w 11968488"/>
              <a:gd name="connsiteY1927" fmla="*/ 3055079 h 6483416"/>
              <a:gd name="connsiteX1928" fmla="*/ 11462204 w 11968488"/>
              <a:gd name="connsiteY1928" fmla="*/ 3033925 h 6483416"/>
              <a:gd name="connsiteX1929" fmla="*/ 11492912 w 11968488"/>
              <a:gd name="connsiteY1929" fmla="*/ 3043398 h 6483416"/>
              <a:gd name="connsiteX1930" fmla="*/ 11480238 w 11968488"/>
              <a:gd name="connsiteY1930" fmla="*/ 3059834 h 6483416"/>
              <a:gd name="connsiteX1931" fmla="*/ 11497298 w 11968488"/>
              <a:gd name="connsiteY1931" fmla="*/ 3054739 h 6483416"/>
              <a:gd name="connsiteX1932" fmla="*/ 11549390 w 11968488"/>
              <a:gd name="connsiteY1932" fmla="*/ 3020204 h 6483416"/>
              <a:gd name="connsiteX1933" fmla="*/ 11549728 w 11968488"/>
              <a:gd name="connsiteY1933" fmla="*/ 3039080 h 6483416"/>
              <a:gd name="connsiteX1934" fmla="*/ 11528980 w 11968488"/>
              <a:gd name="connsiteY1934" fmla="*/ 3095218 h 6483416"/>
              <a:gd name="connsiteX1935" fmla="*/ 11537943 w 11968488"/>
              <a:gd name="connsiteY1935" fmla="*/ 3105191 h 6483416"/>
              <a:gd name="connsiteX1936" fmla="*/ 11529204 w 11968488"/>
              <a:gd name="connsiteY1936" fmla="*/ 3107801 h 6483416"/>
              <a:gd name="connsiteX1937" fmla="*/ 11490316 w 11968488"/>
              <a:gd name="connsiteY1937" fmla="*/ 3132068 h 6483416"/>
              <a:gd name="connsiteX1938" fmla="*/ 11477326 w 11968488"/>
              <a:gd name="connsiteY1938" fmla="*/ 3154258 h 6483416"/>
              <a:gd name="connsiteX1939" fmla="*/ 11486404 w 11968488"/>
              <a:gd name="connsiteY1939" fmla="*/ 3170525 h 6483416"/>
              <a:gd name="connsiteX1940" fmla="*/ 11456140 w 11968488"/>
              <a:gd name="connsiteY1940" fmla="*/ 3185889 h 6483416"/>
              <a:gd name="connsiteX1941" fmla="*/ 11455690 w 11968488"/>
              <a:gd name="connsiteY1941" fmla="*/ 3160719 h 6483416"/>
              <a:gd name="connsiteX1942" fmla="*/ 11404094 w 11968488"/>
              <a:gd name="connsiteY1942" fmla="*/ 3176129 h 6483416"/>
              <a:gd name="connsiteX1943" fmla="*/ 11353420 w 11968488"/>
              <a:gd name="connsiteY1943" fmla="*/ 3266508 h 6483416"/>
              <a:gd name="connsiteX1944" fmla="*/ 11315252 w 11968488"/>
              <a:gd name="connsiteY1944" fmla="*/ 3263798 h 6483416"/>
              <a:gd name="connsiteX1945" fmla="*/ 11304104 w 11968488"/>
              <a:gd name="connsiteY1945" fmla="*/ 3265909 h 6483416"/>
              <a:gd name="connsiteX1946" fmla="*/ 11341162 w 11968488"/>
              <a:gd name="connsiteY1946" fmla="*/ 3280724 h 6483416"/>
              <a:gd name="connsiteX1947" fmla="*/ 11388034 w 11968488"/>
              <a:gd name="connsiteY1947" fmla="*/ 3290633 h 6483416"/>
              <a:gd name="connsiteX1948" fmla="*/ 11398204 w 11968488"/>
              <a:gd name="connsiteY1948" fmla="*/ 3298809 h 6483416"/>
              <a:gd name="connsiteX1949" fmla="*/ 11453518 w 11968488"/>
              <a:gd name="connsiteY1949" fmla="*/ 3311536 h 6483416"/>
              <a:gd name="connsiteX1950" fmla="*/ 11488556 w 11968488"/>
              <a:gd name="connsiteY1950" fmla="*/ 3326099 h 6483416"/>
              <a:gd name="connsiteX1951" fmla="*/ 11498727 w 11968488"/>
              <a:gd name="connsiteY1951" fmla="*/ 3334273 h 6483416"/>
              <a:gd name="connsiteX1952" fmla="*/ 11497218 w 11968488"/>
              <a:gd name="connsiteY1952" fmla="*/ 3337595 h 6483416"/>
              <a:gd name="connsiteX1953" fmla="*/ 11470317 w 11968488"/>
              <a:gd name="connsiteY1953" fmla="*/ 3329571 h 6483416"/>
              <a:gd name="connsiteX1954" fmla="*/ 11437838 w 11968488"/>
              <a:gd name="connsiteY1954" fmla="*/ 3321599 h 6483416"/>
              <a:gd name="connsiteX1955" fmla="*/ 11421564 w 11968488"/>
              <a:gd name="connsiteY1955" fmla="*/ 3308517 h 6483416"/>
              <a:gd name="connsiteX1956" fmla="*/ 11370320 w 11968488"/>
              <a:gd name="connsiteY1956" fmla="*/ 3299061 h 6483416"/>
              <a:gd name="connsiteX1957" fmla="*/ 11354574 w 11968488"/>
              <a:gd name="connsiteY1957" fmla="*/ 3290938 h 6483416"/>
              <a:gd name="connsiteX1958" fmla="*/ 11349520 w 11968488"/>
              <a:gd name="connsiteY1958" fmla="*/ 3295944 h 6483416"/>
              <a:gd name="connsiteX1959" fmla="*/ 11279510 w 11968488"/>
              <a:gd name="connsiteY1959" fmla="*/ 3285005 h 6483416"/>
              <a:gd name="connsiteX1960" fmla="*/ 11240512 w 11968488"/>
              <a:gd name="connsiteY1960" fmla="*/ 3279159 h 6483416"/>
              <a:gd name="connsiteX1961" fmla="*/ 11239835 w 11968488"/>
              <a:gd name="connsiteY1961" fmla="*/ 3279104 h 6483416"/>
              <a:gd name="connsiteX1962" fmla="*/ 11240318 w 11968488"/>
              <a:gd name="connsiteY1962" fmla="*/ 3281310 h 6483416"/>
              <a:gd name="connsiteX1963" fmla="*/ 11231581 w 11968488"/>
              <a:gd name="connsiteY1963" fmla="*/ 3283919 h 6483416"/>
              <a:gd name="connsiteX1964" fmla="*/ 11088638 w 11968488"/>
              <a:gd name="connsiteY1964" fmla="*/ 3314291 h 6483416"/>
              <a:gd name="connsiteX1965" fmla="*/ 11050188 w 11968488"/>
              <a:gd name="connsiteY1965" fmla="*/ 3363065 h 6483416"/>
              <a:gd name="connsiteX1966" fmla="*/ 11019930 w 11968488"/>
              <a:gd name="connsiteY1966" fmla="*/ 3378758 h 6483416"/>
              <a:gd name="connsiteX1967" fmla="*/ 11050526 w 11968488"/>
              <a:gd name="connsiteY1967" fmla="*/ 3381940 h 6483416"/>
              <a:gd name="connsiteX1968" fmla="*/ 11175526 w 11968488"/>
              <a:gd name="connsiteY1968" fmla="*/ 3307318 h 6483416"/>
              <a:gd name="connsiteX1969" fmla="*/ 11188751 w 11968488"/>
              <a:gd name="connsiteY1969" fmla="*/ 3321680 h 6483416"/>
              <a:gd name="connsiteX1970" fmla="*/ 11180350 w 11968488"/>
              <a:gd name="connsiteY1970" fmla="*/ 3343165 h 6483416"/>
              <a:gd name="connsiteX1971" fmla="*/ 11193806 w 11968488"/>
              <a:gd name="connsiteY1971" fmla="*/ 3370444 h 6483416"/>
              <a:gd name="connsiteX1972" fmla="*/ 11224069 w 11968488"/>
              <a:gd name="connsiteY1972" fmla="*/ 3355078 h 6483416"/>
              <a:gd name="connsiteX1973" fmla="*/ 11309080 w 11968488"/>
              <a:gd name="connsiteY1973" fmla="*/ 3384937 h 6483416"/>
              <a:gd name="connsiteX1974" fmla="*/ 11322010 w 11968488"/>
              <a:gd name="connsiteY1974" fmla="*/ 3397106 h 6483416"/>
              <a:gd name="connsiteX1975" fmla="*/ 11324096 w 11968488"/>
              <a:gd name="connsiteY1975" fmla="*/ 3397006 h 6483416"/>
              <a:gd name="connsiteX1976" fmla="*/ 11396309 w 11968488"/>
              <a:gd name="connsiteY1976" fmla="*/ 3420605 h 6483416"/>
              <a:gd name="connsiteX1977" fmla="*/ 11333628 w 11968488"/>
              <a:gd name="connsiteY1977" fmla="*/ 3413865 h 6483416"/>
              <a:gd name="connsiteX1978" fmla="*/ 11297540 w 11968488"/>
              <a:gd name="connsiteY1978" fmla="*/ 3411131 h 6483416"/>
              <a:gd name="connsiteX1979" fmla="*/ 11295536 w 11968488"/>
              <a:gd name="connsiteY1979" fmla="*/ 3411829 h 6483416"/>
              <a:gd name="connsiteX1980" fmla="*/ 11288494 w 11968488"/>
              <a:gd name="connsiteY1980" fmla="*/ 3421187 h 6483416"/>
              <a:gd name="connsiteX1981" fmla="*/ 11297094 w 11968488"/>
              <a:gd name="connsiteY1981" fmla="*/ 3423370 h 6483416"/>
              <a:gd name="connsiteX1982" fmla="*/ 11257810 w 11968488"/>
              <a:gd name="connsiteY1982" fmla="*/ 3437012 h 6483416"/>
              <a:gd name="connsiteX1983" fmla="*/ 11255674 w 11968488"/>
              <a:gd name="connsiteY1983" fmla="*/ 3437368 h 6483416"/>
              <a:gd name="connsiteX1984" fmla="*/ 11255375 w 11968488"/>
              <a:gd name="connsiteY1984" fmla="*/ 3437610 h 6483416"/>
              <a:gd name="connsiteX1985" fmla="*/ 11252211 w 11968488"/>
              <a:gd name="connsiteY1985" fmla="*/ 3439387 h 6483416"/>
              <a:gd name="connsiteX1986" fmla="*/ 11252108 w 11968488"/>
              <a:gd name="connsiteY1986" fmla="*/ 3439328 h 6483416"/>
              <a:gd name="connsiteX1987" fmla="*/ 11251110 w 11968488"/>
              <a:gd name="connsiteY1987" fmla="*/ 3440006 h 6483416"/>
              <a:gd name="connsiteX1988" fmla="*/ 11252211 w 11968488"/>
              <a:gd name="connsiteY1988" fmla="*/ 3439387 h 6483416"/>
              <a:gd name="connsiteX1989" fmla="*/ 11252567 w 11968488"/>
              <a:gd name="connsiteY1989" fmla="*/ 3439590 h 6483416"/>
              <a:gd name="connsiteX1990" fmla="*/ 11253474 w 11968488"/>
              <a:gd name="connsiteY1990" fmla="*/ 3439069 h 6483416"/>
              <a:gd name="connsiteX1991" fmla="*/ 11253402 w 11968488"/>
              <a:gd name="connsiteY1991" fmla="*/ 3439657 h 6483416"/>
              <a:gd name="connsiteX1992" fmla="*/ 11211163 w 11968488"/>
              <a:gd name="connsiteY1992" fmla="*/ 3457434 h 6483416"/>
              <a:gd name="connsiteX1993" fmla="*/ 11210372 w 11968488"/>
              <a:gd name="connsiteY1993" fmla="*/ 3455814 h 6483416"/>
              <a:gd name="connsiteX1994" fmla="*/ 11178349 w 11968488"/>
              <a:gd name="connsiteY1994" fmla="*/ 3467045 h 6483416"/>
              <a:gd name="connsiteX1995" fmla="*/ 11169584 w 11968488"/>
              <a:gd name="connsiteY1995" fmla="*/ 3467451 h 6483416"/>
              <a:gd name="connsiteX1996" fmla="*/ 11126600 w 11968488"/>
              <a:gd name="connsiteY1996" fmla="*/ 3478663 h 6483416"/>
              <a:gd name="connsiteX1997" fmla="*/ 11106184 w 11968488"/>
              <a:gd name="connsiteY1997" fmla="*/ 3482655 h 6483416"/>
              <a:gd name="connsiteX1998" fmla="*/ 11087284 w 11968488"/>
              <a:gd name="connsiteY1998" fmla="*/ 3487803 h 6483416"/>
              <a:gd name="connsiteX1999" fmla="*/ 11087244 w 11968488"/>
              <a:gd name="connsiteY1999" fmla="*/ 3487795 h 6483416"/>
              <a:gd name="connsiteX2000" fmla="*/ 11085787 w 11968488"/>
              <a:gd name="connsiteY2000" fmla="*/ 3488211 h 6483416"/>
              <a:gd name="connsiteX2001" fmla="*/ 11087284 w 11968488"/>
              <a:gd name="connsiteY2001" fmla="*/ 3487803 h 6483416"/>
              <a:gd name="connsiteX2002" fmla="*/ 11089442 w 11968488"/>
              <a:gd name="connsiteY2002" fmla="*/ 3488216 h 6483416"/>
              <a:gd name="connsiteX2003" fmla="*/ 11085811 w 11968488"/>
              <a:gd name="connsiteY2003" fmla="*/ 3490298 h 6483416"/>
              <a:gd name="connsiteX2004" fmla="*/ 11084354 w 11968488"/>
              <a:gd name="connsiteY2004" fmla="*/ 3490714 h 6483416"/>
              <a:gd name="connsiteX2005" fmla="*/ 11085096 w 11968488"/>
              <a:gd name="connsiteY2005" fmla="*/ 3491549 h 6483416"/>
              <a:gd name="connsiteX2006" fmla="*/ 11123019 w 11968488"/>
              <a:gd name="connsiteY2006" fmla="*/ 3484921 h 6483416"/>
              <a:gd name="connsiteX2007" fmla="*/ 11121611 w 11968488"/>
              <a:gd name="connsiteY2007" fmla="*/ 3489513 h 6483416"/>
              <a:gd name="connsiteX2008" fmla="*/ 11111389 w 11968488"/>
              <a:gd name="connsiteY2008" fmla="*/ 3490334 h 6483416"/>
              <a:gd name="connsiteX2009" fmla="*/ 11095341 w 11968488"/>
              <a:gd name="connsiteY2009" fmla="*/ 3492816 h 6483416"/>
              <a:gd name="connsiteX2010" fmla="*/ 11068272 w 11968488"/>
              <a:gd name="connsiteY2010" fmla="*/ 3498051 h 6483416"/>
              <a:gd name="connsiteX2011" fmla="*/ 11058520 w 11968488"/>
              <a:gd name="connsiteY2011" fmla="*/ 3499122 h 6483416"/>
              <a:gd name="connsiteX2012" fmla="*/ 11047596 w 11968488"/>
              <a:gd name="connsiteY2012" fmla="*/ 3522106 h 6483416"/>
              <a:gd name="connsiteX2013" fmla="*/ 11023048 w 11968488"/>
              <a:gd name="connsiteY2013" fmla="*/ 3552950 h 6483416"/>
              <a:gd name="connsiteX2014" fmla="*/ 11023380 w 11968488"/>
              <a:gd name="connsiteY2014" fmla="*/ 3571497 h 6483416"/>
              <a:gd name="connsiteX2015" fmla="*/ 10997279 w 11968488"/>
              <a:gd name="connsiteY2015" fmla="*/ 3585618 h 6483416"/>
              <a:gd name="connsiteX2016" fmla="*/ 10983598 w 11968488"/>
              <a:gd name="connsiteY2016" fmla="*/ 3545756 h 6483416"/>
              <a:gd name="connsiteX2017" fmla="*/ 10801232 w 11968488"/>
              <a:gd name="connsiteY2017" fmla="*/ 3593895 h 6483416"/>
              <a:gd name="connsiteX2018" fmla="*/ 10809834 w 11968488"/>
              <a:gd name="connsiteY2018" fmla="*/ 3560364 h 6483416"/>
              <a:gd name="connsiteX2019" fmla="*/ 10796518 w 11968488"/>
              <a:gd name="connsiteY2019" fmla="*/ 3564341 h 6483416"/>
              <a:gd name="connsiteX2020" fmla="*/ 10775101 w 11968488"/>
              <a:gd name="connsiteY2020" fmla="*/ 3583056 h 6483416"/>
              <a:gd name="connsiteX2021" fmla="*/ 10774988 w 11968488"/>
              <a:gd name="connsiteY2021" fmla="*/ 3576763 h 6483416"/>
              <a:gd name="connsiteX2022" fmla="*/ 10783620 w 11968488"/>
              <a:gd name="connsiteY2022" fmla="*/ 3568193 h 6483416"/>
              <a:gd name="connsiteX2023" fmla="*/ 10757406 w 11968488"/>
              <a:gd name="connsiteY2023" fmla="*/ 3576022 h 6483416"/>
              <a:gd name="connsiteX2024" fmla="*/ 10714546 w 11968488"/>
              <a:gd name="connsiteY2024" fmla="*/ 3588823 h 6483416"/>
              <a:gd name="connsiteX2025" fmla="*/ 10714096 w 11968488"/>
              <a:gd name="connsiteY2025" fmla="*/ 3563654 h 6483416"/>
              <a:gd name="connsiteX2026" fmla="*/ 10705358 w 11968488"/>
              <a:gd name="connsiteY2026" fmla="*/ 3566263 h 6483416"/>
              <a:gd name="connsiteX2027" fmla="*/ 10675433 w 11968488"/>
              <a:gd name="connsiteY2027" fmla="*/ 3600505 h 6483416"/>
              <a:gd name="connsiteX2028" fmla="*/ 10675878 w 11968488"/>
              <a:gd name="connsiteY2028" fmla="*/ 3625341 h 6483416"/>
              <a:gd name="connsiteX2029" fmla="*/ 10650080 w 11968488"/>
              <a:gd name="connsiteY2029" fmla="*/ 3633045 h 6483416"/>
              <a:gd name="connsiteX2030" fmla="*/ 10636426 w 11968488"/>
              <a:gd name="connsiteY2030" fmla="*/ 3618147 h 6483416"/>
              <a:gd name="connsiteX2031" fmla="*/ 10635648 w 11968488"/>
              <a:gd name="connsiteY2031" fmla="*/ 3574764 h 6483416"/>
              <a:gd name="connsiteX2032" fmla="*/ 10588214 w 11968488"/>
              <a:gd name="connsiteY2032" fmla="*/ 3588932 h 6483416"/>
              <a:gd name="connsiteX2033" fmla="*/ 10584610 w 11968488"/>
              <a:gd name="connsiteY2033" fmla="*/ 3621303 h 6483416"/>
              <a:gd name="connsiteX2034" fmla="*/ 10584722 w 11968488"/>
              <a:gd name="connsiteY2034" fmla="*/ 3627595 h 6483416"/>
              <a:gd name="connsiteX2035" fmla="*/ 10540920 w 11968488"/>
              <a:gd name="connsiteY2035" fmla="*/ 3634351 h 6483416"/>
              <a:gd name="connsiteX2036" fmla="*/ 10532739 w 11968488"/>
              <a:gd name="connsiteY2036" fmla="*/ 3668091 h 6483416"/>
              <a:gd name="connsiteX2037" fmla="*/ 10489238 w 11968488"/>
              <a:gd name="connsiteY2037" fmla="*/ 3668432 h 6483416"/>
              <a:gd name="connsiteX2038" fmla="*/ 10489571 w 11968488"/>
              <a:gd name="connsiteY2038" fmla="*/ 3686975 h 6483416"/>
              <a:gd name="connsiteX2039" fmla="*/ 10415478 w 11968488"/>
              <a:gd name="connsiteY2039" fmla="*/ 3684135 h 6483416"/>
              <a:gd name="connsiteX2040" fmla="*/ 10415922 w 11968488"/>
              <a:gd name="connsiteY2040" fmla="*/ 3708972 h 6483416"/>
              <a:gd name="connsiteX2041" fmla="*/ 10398863 w 11968488"/>
              <a:gd name="connsiteY2041" fmla="*/ 3714067 h 6483416"/>
              <a:gd name="connsiteX2042" fmla="*/ 10398419 w 11968488"/>
              <a:gd name="connsiteY2042" fmla="*/ 3689229 h 6483416"/>
              <a:gd name="connsiteX2043" fmla="*/ 10389680 w 11968488"/>
              <a:gd name="connsiteY2043" fmla="*/ 3691839 h 6483416"/>
              <a:gd name="connsiteX2044" fmla="*/ 10389792 w 11968488"/>
              <a:gd name="connsiteY2044" fmla="*/ 3698133 h 6483416"/>
              <a:gd name="connsiteX2045" fmla="*/ 10385998 w 11968488"/>
              <a:gd name="connsiteY2045" fmla="*/ 3743214 h 6483416"/>
              <a:gd name="connsiteX2046" fmla="*/ 10381836 w 11968488"/>
              <a:gd name="connsiteY2046" fmla="*/ 3744456 h 6483416"/>
              <a:gd name="connsiteX2047" fmla="*/ 10377226 w 11968488"/>
              <a:gd name="connsiteY2047" fmla="*/ 3720530 h 6483416"/>
              <a:gd name="connsiteX2048" fmla="*/ 10342723 w 11968488"/>
              <a:gd name="connsiteY2048" fmla="*/ 3756138 h 6483416"/>
              <a:gd name="connsiteX2049" fmla="*/ 10342497 w 11968488"/>
              <a:gd name="connsiteY2049" fmla="*/ 3743554 h 6483416"/>
              <a:gd name="connsiteX2050" fmla="*/ 10312347 w 11968488"/>
              <a:gd name="connsiteY2050" fmla="*/ 3765210 h 6483416"/>
              <a:gd name="connsiteX2051" fmla="*/ 10312454 w 11968488"/>
              <a:gd name="connsiteY2051" fmla="*/ 3771170 h 6483416"/>
              <a:gd name="connsiteX2052" fmla="*/ 10321416 w 11968488"/>
              <a:gd name="connsiteY2052" fmla="*/ 3781145 h 6483416"/>
              <a:gd name="connsiteX2053" fmla="*/ 10308100 w 11968488"/>
              <a:gd name="connsiteY2053" fmla="*/ 3785122 h 6483416"/>
              <a:gd name="connsiteX2054" fmla="*/ 10290818 w 11968488"/>
              <a:gd name="connsiteY2054" fmla="*/ 3777633 h 6483416"/>
              <a:gd name="connsiteX2055" fmla="*/ 10291041 w 11968488"/>
              <a:gd name="connsiteY2055" fmla="*/ 3790217 h 6483416"/>
              <a:gd name="connsiteX2056" fmla="*/ 10300112 w 11968488"/>
              <a:gd name="connsiteY2056" fmla="*/ 3806152 h 6483416"/>
              <a:gd name="connsiteX2057" fmla="*/ 10257170 w 11968488"/>
              <a:gd name="connsiteY2057" fmla="*/ 3837622 h 6483416"/>
              <a:gd name="connsiteX2058" fmla="*/ 10257282 w 11968488"/>
              <a:gd name="connsiteY2058" fmla="*/ 3843914 h 6483416"/>
              <a:gd name="connsiteX2059" fmla="*/ 10330634 w 11968488"/>
              <a:gd name="connsiteY2059" fmla="*/ 3828665 h 6483416"/>
              <a:gd name="connsiteX2060" fmla="*/ 10325797 w 11968488"/>
              <a:gd name="connsiteY2060" fmla="*/ 3792156 h 6483416"/>
              <a:gd name="connsiteX2061" fmla="*/ 10329958 w 11968488"/>
              <a:gd name="connsiteY2061" fmla="*/ 3790912 h 6483416"/>
              <a:gd name="connsiteX2062" fmla="*/ 10413436 w 11968488"/>
              <a:gd name="connsiteY2062" fmla="*/ 3803935 h 6483416"/>
              <a:gd name="connsiteX2063" fmla="*/ 10413318 w 11968488"/>
              <a:gd name="connsiteY2063" fmla="*/ 3797311 h 6483416"/>
              <a:gd name="connsiteX2064" fmla="*/ 10408743 w 11968488"/>
              <a:gd name="connsiteY2064" fmla="*/ 3798680 h 6483416"/>
              <a:gd name="connsiteX2065" fmla="*/ 10417366 w 11968488"/>
              <a:gd name="connsiteY2065" fmla="*/ 3789776 h 6483416"/>
              <a:gd name="connsiteX2066" fmla="*/ 10439456 w 11968488"/>
              <a:gd name="connsiteY2066" fmla="*/ 3808484 h 6483416"/>
              <a:gd name="connsiteX2067" fmla="*/ 10440474 w 11968488"/>
              <a:gd name="connsiteY2067" fmla="*/ 3810765 h 6483416"/>
              <a:gd name="connsiteX2068" fmla="*/ 10444232 w 11968488"/>
              <a:gd name="connsiteY2068" fmla="*/ 3809137 h 6483416"/>
              <a:gd name="connsiteX2069" fmla="*/ 10482964 w 11968488"/>
              <a:gd name="connsiteY2069" fmla="*/ 3798541 h 6483416"/>
              <a:gd name="connsiteX2070" fmla="*/ 10495399 w 11968488"/>
              <a:gd name="connsiteY2070" fmla="*/ 3798710 h 6483416"/>
              <a:gd name="connsiteX2071" fmla="*/ 10494922 w 11968488"/>
              <a:gd name="connsiteY2071" fmla="*/ 3802413 h 6483416"/>
              <a:gd name="connsiteX2072" fmla="*/ 10466137 w 11968488"/>
              <a:gd name="connsiteY2072" fmla="*/ 3813145 h 6483416"/>
              <a:gd name="connsiteX2073" fmla="*/ 10431900 w 11968488"/>
              <a:gd name="connsiteY2073" fmla="*/ 3827510 h 6483416"/>
              <a:gd name="connsiteX2074" fmla="*/ 10429268 w 11968488"/>
              <a:gd name="connsiteY2074" fmla="*/ 3827475 h 6483416"/>
              <a:gd name="connsiteX2075" fmla="*/ 10420426 w 11968488"/>
              <a:gd name="connsiteY2075" fmla="*/ 3832062 h 6483416"/>
              <a:gd name="connsiteX2076" fmla="*/ 10396512 w 11968488"/>
              <a:gd name="connsiteY2076" fmla="*/ 3839953 h 6483416"/>
              <a:gd name="connsiteX2077" fmla="*/ 10397788 w 11968488"/>
              <a:gd name="connsiteY2077" fmla="*/ 3875014 h 6483416"/>
              <a:gd name="connsiteX2078" fmla="*/ 10397450 w 11968488"/>
              <a:gd name="connsiteY2078" fmla="*/ 3888321 h 6483416"/>
              <a:gd name="connsiteX2079" fmla="*/ 10409766 w 11968488"/>
              <a:gd name="connsiteY2079" fmla="*/ 3880706 h 6483416"/>
              <a:gd name="connsiteX2080" fmla="*/ 10425081 w 11968488"/>
              <a:gd name="connsiteY2080" fmla="*/ 3852602 h 6483416"/>
              <a:gd name="connsiteX2081" fmla="*/ 10457376 w 11968488"/>
              <a:gd name="connsiteY2081" fmla="*/ 3828100 h 6483416"/>
              <a:gd name="connsiteX2082" fmla="*/ 10466222 w 11968488"/>
              <a:gd name="connsiteY2082" fmla="*/ 3831453 h 6483416"/>
              <a:gd name="connsiteX2083" fmla="*/ 10466613 w 11968488"/>
              <a:gd name="connsiteY2083" fmla="*/ 3853382 h 6483416"/>
              <a:gd name="connsiteX2084" fmla="*/ 10504112 w 11968488"/>
              <a:gd name="connsiteY2084" fmla="*/ 3832936 h 6483416"/>
              <a:gd name="connsiteX2085" fmla="*/ 10525899 w 11968488"/>
              <a:gd name="connsiteY2085" fmla="*/ 3827731 h 6483416"/>
              <a:gd name="connsiteX2086" fmla="*/ 10630657 w 11968488"/>
              <a:gd name="connsiteY2086" fmla="*/ 3780266 h 6483416"/>
              <a:gd name="connsiteX2087" fmla="*/ 10680714 w 11968488"/>
              <a:gd name="connsiteY2087" fmla="*/ 3760897 h 6483416"/>
              <a:gd name="connsiteX2088" fmla="*/ 10726724 w 11968488"/>
              <a:gd name="connsiteY2088" fmla="*/ 3739509 h 6483416"/>
              <a:gd name="connsiteX2089" fmla="*/ 10726827 w 11968488"/>
              <a:gd name="connsiteY2089" fmla="*/ 3739508 h 6483416"/>
              <a:gd name="connsiteX2090" fmla="*/ 10730369 w 11968488"/>
              <a:gd name="connsiteY2090" fmla="*/ 3737816 h 6483416"/>
              <a:gd name="connsiteX2091" fmla="*/ 10726724 w 11968488"/>
              <a:gd name="connsiteY2091" fmla="*/ 3739509 h 6483416"/>
              <a:gd name="connsiteX2092" fmla="*/ 10721248 w 11968488"/>
              <a:gd name="connsiteY2092" fmla="*/ 3739571 h 6483416"/>
              <a:gd name="connsiteX2093" fmla="*/ 10729836 w 11968488"/>
              <a:gd name="connsiteY2093" fmla="*/ 3732862 h 6483416"/>
              <a:gd name="connsiteX2094" fmla="*/ 10733378 w 11968488"/>
              <a:gd name="connsiteY2094" fmla="*/ 3731171 h 6483416"/>
              <a:gd name="connsiteX2095" fmla="*/ 10731340 w 11968488"/>
              <a:gd name="connsiteY2095" fmla="*/ 3729540 h 6483416"/>
              <a:gd name="connsiteX2096" fmla="*/ 10638176 w 11968488"/>
              <a:gd name="connsiteY2096" fmla="*/ 3763653 h 6483416"/>
              <a:gd name="connsiteX2097" fmla="*/ 10640651 w 11968488"/>
              <a:gd name="connsiteY2097" fmla="*/ 3752057 h 6483416"/>
              <a:gd name="connsiteX2098" fmla="*/ 10665978 w 11968488"/>
              <a:gd name="connsiteY2098" fmla="*/ 3745157 h 6483416"/>
              <a:gd name="connsiteX2099" fmla="*/ 10705477 w 11968488"/>
              <a:gd name="connsiteY2099" fmla="*/ 3731487 h 6483416"/>
              <a:gd name="connsiteX2100" fmla="*/ 10840173 w 11968488"/>
              <a:gd name="connsiteY2100" fmla="*/ 3685334 h 6483416"/>
              <a:gd name="connsiteX2101" fmla="*/ 10853372 w 11968488"/>
              <a:gd name="connsiteY2101" fmla="*/ 3686837 h 6483416"/>
              <a:gd name="connsiteX2102" fmla="*/ 10908106 w 11968488"/>
              <a:gd name="connsiteY2102" fmla="*/ 3676299 h 6483416"/>
              <a:gd name="connsiteX2103" fmla="*/ 10916694 w 11968488"/>
              <a:gd name="connsiteY2103" fmla="*/ 3669591 h 6483416"/>
              <a:gd name="connsiteX2104" fmla="*/ 10942556 w 11968488"/>
              <a:gd name="connsiteY2104" fmla="*/ 3667644 h 6483416"/>
              <a:gd name="connsiteX2105" fmla="*/ 10938480 w 11968488"/>
              <a:gd name="connsiteY2105" fmla="*/ 3664384 h 6483416"/>
              <a:gd name="connsiteX2106" fmla="*/ 10958242 w 11968488"/>
              <a:gd name="connsiteY2106" fmla="*/ 3662810 h 6483416"/>
              <a:gd name="connsiteX2107" fmla="*/ 10961887 w 11968488"/>
              <a:gd name="connsiteY2107" fmla="*/ 3673954 h 6483416"/>
              <a:gd name="connsiteX2108" fmla="*/ 10950710 w 11968488"/>
              <a:gd name="connsiteY2108" fmla="*/ 3674162 h 6483416"/>
              <a:gd name="connsiteX2109" fmla="*/ 10908490 w 11968488"/>
              <a:gd name="connsiteY2109" fmla="*/ 3688481 h 6483416"/>
              <a:gd name="connsiteX2110" fmla="*/ 10868124 w 11968488"/>
              <a:gd name="connsiteY2110" fmla="*/ 3699553 h 6483416"/>
              <a:gd name="connsiteX2111" fmla="*/ 10862058 w 11968488"/>
              <a:gd name="connsiteY2111" fmla="*/ 3698307 h 6483416"/>
              <a:gd name="connsiteX2112" fmla="*/ 10860555 w 11968488"/>
              <a:gd name="connsiteY2112" fmla="*/ 3701630 h 6483416"/>
              <a:gd name="connsiteX2113" fmla="*/ 10868124 w 11968488"/>
              <a:gd name="connsiteY2113" fmla="*/ 3699553 h 6483416"/>
              <a:gd name="connsiteX2114" fmla="*/ 10869678 w 11968488"/>
              <a:gd name="connsiteY2114" fmla="*/ 3699875 h 6483416"/>
              <a:gd name="connsiteX2115" fmla="*/ 10864632 w 11968488"/>
              <a:gd name="connsiteY2115" fmla="*/ 3704888 h 6483416"/>
              <a:gd name="connsiteX2116" fmla="*/ 10863127 w 11968488"/>
              <a:gd name="connsiteY2116" fmla="*/ 3708211 h 6483416"/>
              <a:gd name="connsiteX2117" fmla="*/ 10961968 w 11968488"/>
              <a:gd name="connsiteY2117" fmla="*/ 3692214 h 6483416"/>
              <a:gd name="connsiteX2118" fmla="*/ 10968020 w 11968488"/>
              <a:gd name="connsiteY2118" fmla="*/ 3692704 h 6483416"/>
              <a:gd name="connsiteX2119" fmla="*/ 10973042 w 11968488"/>
              <a:gd name="connsiteY2119" fmla="*/ 3708054 h 6483416"/>
              <a:gd name="connsiteX2120" fmla="*/ 10921946 w 11968488"/>
              <a:gd name="connsiteY2120" fmla="*/ 3713948 h 6483416"/>
              <a:gd name="connsiteX2121" fmla="*/ 10843478 w 11968488"/>
              <a:gd name="connsiteY2121" fmla="*/ 3733225 h 6483416"/>
              <a:gd name="connsiteX2122" fmla="*/ 10788744 w 11968488"/>
              <a:gd name="connsiteY2122" fmla="*/ 3743765 h 6483416"/>
              <a:gd name="connsiteX2123" fmla="*/ 10788842 w 11968488"/>
              <a:gd name="connsiteY2123" fmla="*/ 3761942 h 6483416"/>
              <a:gd name="connsiteX2124" fmla="*/ 10772103 w 11968488"/>
              <a:gd name="connsiteY2124" fmla="*/ 3762132 h 6483416"/>
              <a:gd name="connsiteX2125" fmla="*/ 10773072 w 11968488"/>
              <a:gd name="connsiteY2125" fmla="*/ 3753857 h 6483416"/>
              <a:gd name="connsiteX2126" fmla="*/ 10677337 w 11968488"/>
              <a:gd name="connsiteY2126" fmla="*/ 3781387 h 6483416"/>
              <a:gd name="connsiteX2127" fmla="*/ 10628283 w 11968488"/>
              <a:gd name="connsiteY2127" fmla="*/ 3810041 h 6483416"/>
              <a:gd name="connsiteX2128" fmla="*/ 10573114 w 11968488"/>
              <a:gd name="connsiteY2128" fmla="*/ 3833804 h 6483416"/>
              <a:gd name="connsiteX2129" fmla="*/ 10591358 w 11968488"/>
              <a:gd name="connsiteY2129" fmla="*/ 3830293 h 6483416"/>
              <a:gd name="connsiteX2130" fmla="*/ 10586846 w 11968488"/>
              <a:gd name="connsiteY2130" fmla="*/ 3840260 h 6483416"/>
              <a:gd name="connsiteX2131" fmla="*/ 10546380 w 11968488"/>
              <a:gd name="connsiteY2131" fmla="*/ 3862204 h 6483416"/>
              <a:gd name="connsiteX2132" fmla="*/ 10538762 w 11968488"/>
              <a:gd name="connsiteY2132" fmla="*/ 3860638 h 6483416"/>
              <a:gd name="connsiteX2133" fmla="*/ 10540700 w 11968488"/>
              <a:gd name="connsiteY2133" fmla="*/ 3844089 h 6483416"/>
              <a:gd name="connsiteX2134" fmla="*/ 10515610 w 11968488"/>
              <a:gd name="connsiteY2134" fmla="*/ 3859664 h 6483416"/>
              <a:gd name="connsiteX2135" fmla="*/ 10502098 w 11968488"/>
              <a:gd name="connsiteY2135" fmla="*/ 3867038 h 6483416"/>
              <a:gd name="connsiteX2136" fmla="*/ 10506038 w 11968488"/>
              <a:gd name="connsiteY2136" fmla="*/ 3882484 h 6483416"/>
              <a:gd name="connsiteX2137" fmla="*/ 10501877 w 11968488"/>
              <a:gd name="connsiteY2137" fmla="*/ 3883728 h 6483416"/>
              <a:gd name="connsiteX2138" fmla="*/ 10501990 w 11968488"/>
              <a:gd name="connsiteY2138" fmla="*/ 3890021 h 6483416"/>
              <a:gd name="connsiteX2139" fmla="*/ 10428890 w 11968488"/>
              <a:gd name="connsiteY2139" fmla="*/ 3942815 h 6483416"/>
              <a:gd name="connsiteX2140" fmla="*/ 10454690 w 11968488"/>
              <a:gd name="connsiteY2140" fmla="*/ 3935110 h 6483416"/>
              <a:gd name="connsiteX2141" fmla="*/ 10463426 w 11968488"/>
              <a:gd name="connsiteY2141" fmla="*/ 3932499 h 6483416"/>
              <a:gd name="connsiteX2142" fmla="*/ 10468005 w 11968488"/>
              <a:gd name="connsiteY2142" fmla="*/ 3931133 h 6483416"/>
              <a:gd name="connsiteX2143" fmla="*/ 10468118 w 11968488"/>
              <a:gd name="connsiteY2143" fmla="*/ 3937425 h 6483416"/>
              <a:gd name="connsiteX2144" fmla="*/ 10425286 w 11968488"/>
              <a:gd name="connsiteY2144" fmla="*/ 3975187 h 6483416"/>
              <a:gd name="connsiteX2145" fmla="*/ 10438186 w 11968488"/>
              <a:gd name="connsiteY2145" fmla="*/ 3971334 h 6483416"/>
              <a:gd name="connsiteX2146" fmla="*/ 10446818 w 11968488"/>
              <a:gd name="connsiteY2146" fmla="*/ 3962763 h 6483416"/>
              <a:gd name="connsiteX2147" fmla="*/ 10451199 w 11968488"/>
              <a:gd name="connsiteY2147" fmla="*/ 3973773 h 6483416"/>
              <a:gd name="connsiteX2148" fmla="*/ 10461899 w 11968488"/>
              <a:gd name="connsiteY2148" fmla="*/ 3976259 h 6483416"/>
              <a:gd name="connsiteX2149" fmla="*/ 10505988 w 11968488"/>
              <a:gd name="connsiteY2149" fmla="*/ 3962957 h 6483416"/>
              <a:gd name="connsiteX2150" fmla="*/ 10519188 w 11968488"/>
              <a:gd name="connsiteY2150" fmla="*/ 3964462 h 6483416"/>
              <a:gd name="connsiteX2151" fmla="*/ 10573920 w 11968488"/>
              <a:gd name="connsiteY2151" fmla="*/ 3953923 h 6483416"/>
              <a:gd name="connsiteX2152" fmla="*/ 10582509 w 11968488"/>
              <a:gd name="connsiteY2152" fmla="*/ 3947213 h 6483416"/>
              <a:gd name="connsiteX2153" fmla="*/ 10608371 w 11968488"/>
              <a:gd name="connsiteY2153" fmla="*/ 3945267 h 6483416"/>
              <a:gd name="connsiteX2154" fmla="*/ 10604296 w 11968488"/>
              <a:gd name="connsiteY2154" fmla="*/ 3942009 h 6483416"/>
              <a:gd name="connsiteX2155" fmla="*/ 10620880 w 11968488"/>
              <a:gd name="connsiteY2155" fmla="*/ 3940687 h 6483416"/>
              <a:gd name="connsiteX2156" fmla="*/ 10648534 w 11968488"/>
              <a:gd name="connsiteY2156" fmla="*/ 3925836 h 6483416"/>
              <a:gd name="connsiteX2157" fmla="*/ 10707270 w 11968488"/>
              <a:gd name="connsiteY2157" fmla="*/ 3904116 h 6483416"/>
              <a:gd name="connsiteX2158" fmla="*/ 10708184 w 11968488"/>
              <a:gd name="connsiteY2158" fmla="*/ 3900480 h 6483416"/>
              <a:gd name="connsiteX2159" fmla="*/ 10711461 w 11968488"/>
              <a:gd name="connsiteY2159" fmla="*/ 3897542 h 6483416"/>
              <a:gd name="connsiteX2160" fmla="*/ 10718544 w 11968488"/>
              <a:gd name="connsiteY2160" fmla="*/ 3899632 h 6483416"/>
              <a:gd name="connsiteX2161" fmla="*/ 10715268 w 11968488"/>
              <a:gd name="connsiteY2161" fmla="*/ 3902571 h 6483416"/>
              <a:gd name="connsiteX2162" fmla="*/ 10711992 w 11968488"/>
              <a:gd name="connsiteY2162" fmla="*/ 3905510 h 6483416"/>
              <a:gd name="connsiteX2163" fmla="*/ 10745816 w 11968488"/>
              <a:gd name="connsiteY2163" fmla="*/ 3892059 h 6483416"/>
              <a:gd name="connsiteX2164" fmla="*/ 10753430 w 11968488"/>
              <a:gd name="connsiteY2164" fmla="*/ 3902120 h 6483416"/>
              <a:gd name="connsiteX2165" fmla="*/ 10773514 w 11968488"/>
              <a:gd name="connsiteY2165" fmla="*/ 3894944 h 6483416"/>
              <a:gd name="connsiteX2166" fmla="*/ 10776399 w 11968488"/>
              <a:gd name="connsiteY2166" fmla="*/ 3889300 h 6483416"/>
              <a:gd name="connsiteX2167" fmla="*/ 10787244 w 11968488"/>
              <a:gd name="connsiteY2167" fmla="*/ 3890040 h 6483416"/>
              <a:gd name="connsiteX2168" fmla="*/ 10795239 w 11968488"/>
              <a:gd name="connsiteY2168" fmla="*/ 3887183 h 6483416"/>
              <a:gd name="connsiteX2169" fmla="*/ 10895812 w 11968488"/>
              <a:gd name="connsiteY2169" fmla="*/ 3850413 h 6483416"/>
              <a:gd name="connsiteX2170" fmla="*/ 10992324 w 11968488"/>
              <a:gd name="connsiteY2170" fmla="*/ 3839847 h 6483416"/>
              <a:gd name="connsiteX2171" fmla="*/ 11004131 w 11968488"/>
              <a:gd name="connsiteY2171" fmla="*/ 3843333 h 6483416"/>
              <a:gd name="connsiteX2172" fmla="*/ 11062480 w 11968488"/>
              <a:gd name="connsiteY2172" fmla="*/ 3833219 h 6483416"/>
              <a:gd name="connsiteX2173" fmla="*/ 11100642 w 11968488"/>
              <a:gd name="connsiteY2173" fmla="*/ 3832768 h 6483416"/>
              <a:gd name="connsiteX2174" fmla="*/ 11112448 w 11968488"/>
              <a:gd name="connsiteY2174" fmla="*/ 3836252 h 6483416"/>
              <a:gd name="connsiteX2175" fmla="*/ 11111532 w 11968488"/>
              <a:gd name="connsiteY2175" fmla="*/ 3839890 h 6483416"/>
              <a:gd name="connsiteX2176" fmla="*/ 11082815 w 11968488"/>
              <a:gd name="connsiteY2176" fmla="*/ 3843127 h 6483416"/>
              <a:gd name="connsiteX2177" fmla="*/ 11048460 w 11968488"/>
              <a:gd name="connsiteY2177" fmla="*/ 3848609 h 6483416"/>
              <a:gd name="connsiteX2178" fmla="*/ 11029570 w 11968488"/>
              <a:gd name="connsiteY2178" fmla="*/ 3843032 h 6483416"/>
              <a:gd name="connsiteX2179" fmla="*/ 10975942 w 11968488"/>
              <a:gd name="connsiteY2179" fmla="*/ 3854541 h 6483416"/>
              <a:gd name="connsiteX2180" fmla="*/ 10971450 w 11968488"/>
              <a:gd name="connsiteY2180" fmla="*/ 3852238 h 6483416"/>
              <a:gd name="connsiteX2181" fmla="*/ 10963158 w 11968488"/>
              <a:gd name="connsiteY2181" fmla="*/ 3852917 h 6483416"/>
              <a:gd name="connsiteX2182" fmla="*/ 10963258 w 11968488"/>
              <a:gd name="connsiteY2182" fmla="*/ 3858462 h 6483416"/>
              <a:gd name="connsiteX2183" fmla="*/ 10954738 w 11968488"/>
              <a:gd name="connsiteY2183" fmla="*/ 3873327 h 6483416"/>
              <a:gd name="connsiteX2184" fmla="*/ 11002176 w 11968488"/>
              <a:gd name="connsiteY2184" fmla="*/ 3859160 h 6483416"/>
              <a:gd name="connsiteX2185" fmla="*/ 11037156 w 11968488"/>
              <a:gd name="connsiteY2185" fmla="*/ 3873681 h 6483416"/>
              <a:gd name="connsiteX2186" fmla="*/ 11089698 w 11968488"/>
              <a:gd name="connsiteY2186" fmla="*/ 3864315 h 6483416"/>
              <a:gd name="connsiteX2187" fmla="*/ 11080958 w 11968488"/>
              <a:gd name="connsiteY2187" fmla="*/ 3866925 h 6483416"/>
              <a:gd name="connsiteX2188" fmla="*/ 11080308 w 11968488"/>
              <a:gd name="connsiteY2188" fmla="*/ 3867786 h 6483416"/>
              <a:gd name="connsiteX2189" fmla="*/ 11095026 w 11968488"/>
              <a:gd name="connsiteY2189" fmla="*/ 3864191 h 6483416"/>
              <a:gd name="connsiteX2190" fmla="*/ 11120500 w 11968488"/>
              <a:gd name="connsiteY2190" fmla="*/ 3860803 h 6483416"/>
              <a:gd name="connsiteX2191" fmla="*/ 11129088 w 11968488"/>
              <a:gd name="connsiteY2191" fmla="*/ 3854094 h 6483416"/>
              <a:gd name="connsiteX2192" fmla="*/ 11154951 w 11968488"/>
              <a:gd name="connsiteY2192" fmla="*/ 3852148 h 6483416"/>
              <a:gd name="connsiteX2193" fmla="*/ 11150874 w 11968488"/>
              <a:gd name="connsiteY2193" fmla="*/ 3848887 h 6483416"/>
              <a:gd name="connsiteX2194" fmla="*/ 11170636 w 11968488"/>
              <a:gd name="connsiteY2194" fmla="*/ 3847314 h 6483416"/>
              <a:gd name="connsiteX2195" fmla="*/ 11174282 w 11968488"/>
              <a:gd name="connsiteY2195" fmla="*/ 3858457 h 6483416"/>
              <a:gd name="connsiteX2196" fmla="*/ 11163104 w 11968488"/>
              <a:gd name="connsiteY2196" fmla="*/ 3858666 h 6483416"/>
              <a:gd name="connsiteX2197" fmla="*/ 11120884 w 11968488"/>
              <a:gd name="connsiteY2197" fmla="*/ 3872986 h 6483416"/>
              <a:gd name="connsiteX2198" fmla="*/ 11080518 w 11968488"/>
              <a:gd name="connsiteY2198" fmla="*/ 3884058 h 6483416"/>
              <a:gd name="connsiteX2199" fmla="*/ 11074452 w 11968488"/>
              <a:gd name="connsiteY2199" fmla="*/ 3882811 h 6483416"/>
              <a:gd name="connsiteX2200" fmla="*/ 11072949 w 11968488"/>
              <a:gd name="connsiteY2200" fmla="*/ 3886132 h 6483416"/>
              <a:gd name="connsiteX2201" fmla="*/ 11073560 w 11968488"/>
              <a:gd name="connsiteY2201" fmla="*/ 3885965 h 6483416"/>
              <a:gd name="connsiteX2202" fmla="*/ 11074636 w 11968488"/>
              <a:gd name="connsiteY2202" fmla="*/ 3885182 h 6483416"/>
              <a:gd name="connsiteX2203" fmla="*/ 11075258 w 11968488"/>
              <a:gd name="connsiteY2203" fmla="*/ 3885499 h 6483416"/>
              <a:gd name="connsiteX2204" fmla="*/ 11080518 w 11968488"/>
              <a:gd name="connsiteY2204" fmla="*/ 3884058 h 6483416"/>
              <a:gd name="connsiteX2205" fmla="*/ 11082072 w 11968488"/>
              <a:gd name="connsiteY2205" fmla="*/ 3884376 h 6483416"/>
              <a:gd name="connsiteX2206" fmla="*/ 11077026 w 11968488"/>
              <a:gd name="connsiteY2206" fmla="*/ 3889393 h 6483416"/>
              <a:gd name="connsiteX2207" fmla="*/ 11076412 w 11968488"/>
              <a:gd name="connsiteY2207" fmla="*/ 3890751 h 6483416"/>
              <a:gd name="connsiteX2208" fmla="*/ 11082518 w 11968488"/>
              <a:gd name="connsiteY2208" fmla="*/ 3891945 h 6483416"/>
              <a:gd name="connsiteX2209" fmla="*/ 11125908 w 11968488"/>
              <a:gd name="connsiteY2209" fmla="*/ 3887183 h 6483416"/>
              <a:gd name="connsiteX2210" fmla="*/ 11126866 w 11968488"/>
              <a:gd name="connsiteY2210" fmla="*/ 3886977 h 6483416"/>
              <a:gd name="connsiteX2211" fmla="*/ 11126966 w 11968488"/>
              <a:gd name="connsiteY2211" fmla="*/ 3886878 h 6483416"/>
              <a:gd name="connsiteX2212" fmla="*/ 11146428 w 11968488"/>
              <a:gd name="connsiteY2212" fmla="*/ 3878668 h 6483416"/>
              <a:gd name="connsiteX2213" fmla="*/ 11188472 w 11968488"/>
              <a:gd name="connsiteY2213" fmla="*/ 3868453 h 6483416"/>
              <a:gd name="connsiteX2214" fmla="*/ 11190756 w 11968488"/>
              <a:gd name="connsiteY2214" fmla="*/ 3867954 h 6483416"/>
              <a:gd name="connsiteX2215" fmla="*/ 11198212 w 11968488"/>
              <a:gd name="connsiteY2215" fmla="*/ 3865831 h 6483416"/>
              <a:gd name="connsiteX2216" fmla="*/ 11203848 w 11968488"/>
              <a:gd name="connsiteY2216" fmla="*/ 3863586 h 6483416"/>
              <a:gd name="connsiteX2217" fmla="*/ 11207338 w 11968488"/>
              <a:gd name="connsiteY2217" fmla="*/ 3863833 h 6483416"/>
              <a:gd name="connsiteX2218" fmla="*/ 11255116 w 11968488"/>
              <a:gd name="connsiteY2218" fmla="*/ 3851351 h 6483416"/>
              <a:gd name="connsiteX2219" fmla="*/ 11314168 w 11968488"/>
              <a:gd name="connsiteY2219" fmla="*/ 3834379 h 6483416"/>
              <a:gd name="connsiteX2220" fmla="*/ 11375101 w 11968488"/>
              <a:gd name="connsiteY2220" fmla="*/ 3828112 h 6483416"/>
              <a:gd name="connsiteX2221" fmla="*/ 11464756 w 11968488"/>
              <a:gd name="connsiteY2221" fmla="*/ 3818586 h 6483416"/>
              <a:gd name="connsiteX2222" fmla="*/ 11531598 w 11968488"/>
              <a:gd name="connsiteY2222" fmla="*/ 3831237 h 6483416"/>
              <a:gd name="connsiteX2223" fmla="*/ 11521129 w 11968488"/>
              <a:gd name="connsiteY2223" fmla="*/ 3830498 h 6483416"/>
              <a:gd name="connsiteX2224" fmla="*/ 11525962 w 11968488"/>
              <a:gd name="connsiteY2224" fmla="*/ 3833482 h 6483416"/>
              <a:gd name="connsiteX2225" fmla="*/ 11529451 w 11968488"/>
              <a:gd name="connsiteY2225" fmla="*/ 3833727 h 6483416"/>
              <a:gd name="connsiteX2226" fmla="*/ 11523814 w 11968488"/>
              <a:gd name="connsiteY2226" fmla="*/ 3835973 h 6483416"/>
              <a:gd name="connsiteX2227" fmla="*/ 11521668 w 11968488"/>
              <a:gd name="connsiteY2227" fmla="*/ 3838464 h 6483416"/>
              <a:gd name="connsiteX2228" fmla="*/ 11599244 w 11968488"/>
              <a:gd name="connsiteY2228" fmla="*/ 3838656 h 6483416"/>
              <a:gd name="connsiteX2229" fmla="*/ 11671458 w 11968488"/>
              <a:gd name="connsiteY2229" fmla="*/ 3862256 h 6483416"/>
              <a:gd name="connsiteX2230" fmla="*/ 11544487 w 11968488"/>
              <a:gd name="connsiteY2230" fmla="*/ 3850645 h 6483416"/>
              <a:gd name="connsiteX2231" fmla="*/ 11527577 w 11968488"/>
              <a:gd name="connsiteY2231" fmla="*/ 3857378 h 6483416"/>
              <a:gd name="connsiteX2232" fmla="*/ 11493484 w 11968488"/>
              <a:gd name="connsiteY2232" fmla="*/ 3849686 h 6483416"/>
              <a:gd name="connsiteX2233" fmla="*/ 11463958 w 11968488"/>
              <a:gd name="connsiteY2233" fmla="*/ 3858172 h 6483416"/>
              <a:gd name="connsiteX2234" fmla="*/ 11428524 w 11968488"/>
              <a:gd name="connsiteY2234" fmla="*/ 3847740 h 6483416"/>
              <a:gd name="connsiteX2235" fmla="*/ 11430132 w 11968488"/>
              <a:gd name="connsiteY2235" fmla="*/ 3837284 h 6483416"/>
              <a:gd name="connsiteX2236" fmla="*/ 11403556 w 11968488"/>
              <a:gd name="connsiteY2236" fmla="*/ 3838051 h 6483416"/>
              <a:gd name="connsiteX2237" fmla="*/ 11404900 w 11968488"/>
              <a:gd name="connsiteY2237" fmla="*/ 3840788 h 6483416"/>
              <a:gd name="connsiteX2238" fmla="*/ 11408390 w 11968488"/>
              <a:gd name="connsiteY2238" fmla="*/ 3841035 h 6483416"/>
              <a:gd name="connsiteX2239" fmla="*/ 11406242 w 11968488"/>
              <a:gd name="connsiteY2239" fmla="*/ 3843527 h 6483416"/>
              <a:gd name="connsiteX2240" fmla="*/ 11412418 w 11968488"/>
              <a:gd name="connsiteY2240" fmla="*/ 3849246 h 6483416"/>
              <a:gd name="connsiteX2241" fmla="*/ 11392823 w 11968488"/>
              <a:gd name="connsiteY2241" fmla="*/ 3850506 h 6483416"/>
              <a:gd name="connsiteX2242" fmla="*/ 11390676 w 11968488"/>
              <a:gd name="connsiteY2242" fmla="*/ 3852996 h 6483416"/>
              <a:gd name="connsiteX2243" fmla="*/ 11389333 w 11968488"/>
              <a:gd name="connsiteY2243" fmla="*/ 3850259 h 6483416"/>
              <a:gd name="connsiteX2244" fmla="*/ 11383696 w 11968488"/>
              <a:gd name="connsiteY2244" fmla="*/ 3852503 h 6483416"/>
              <a:gd name="connsiteX2245" fmla="*/ 11382354 w 11968488"/>
              <a:gd name="connsiteY2245" fmla="*/ 3849766 h 6483416"/>
              <a:gd name="connsiteX2246" fmla="*/ 11347192 w 11968488"/>
              <a:gd name="connsiteY2246" fmla="*/ 3860496 h 6483416"/>
              <a:gd name="connsiteX2247" fmla="*/ 11336420 w 11968488"/>
              <a:gd name="connsiteY2247" fmla="*/ 3859334 h 6483416"/>
              <a:gd name="connsiteX2248" fmla="*/ 11336796 w 11968488"/>
              <a:gd name="connsiteY2248" fmla="*/ 3859660 h 6483416"/>
              <a:gd name="connsiteX2249" fmla="*/ 11337374 w 11968488"/>
              <a:gd name="connsiteY2249" fmla="*/ 3860162 h 6483416"/>
              <a:gd name="connsiteX2250" fmla="*/ 11344918 w 11968488"/>
              <a:gd name="connsiteY2250" fmla="*/ 3862067 h 6483416"/>
              <a:gd name="connsiteX2251" fmla="*/ 11339796 w 11968488"/>
              <a:gd name="connsiteY2251" fmla="*/ 3866893 h 6483416"/>
              <a:gd name="connsiteX2252" fmla="*/ 11336239 w 11968488"/>
              <a:gd name="connsiteY2252" fmla="*/ 3868442 h 6483416"/>
              <a:gd name="connsiteX2253" fmla="*/ 11327558 w 11968488"/>
              <a:gd name="connsiteY2253" fmla="*/ 3874815 h 6483416"/>
              <a:gd name="connsiteX2254" fmla="*/ 11327130 w 11968488"/>
              <a:gd name="connsiteY2254" fmla="*/ 3869813 h 6483416"/>
              <a:gd name="connsiteX2255" fmla="*/ 11321580 w 11968488"/>
              <a:gd name="connsiteY2255" fmla="*/ 3869635 h 6483416"/>
              <a:gd name="connsiteX2256" fmla="*/ 11326702 w 11968488"/>
              <a:gd name="connsiteY2256" fmla="*/ 3864810 h 6483416"/>
              <a:gd name="connsiteX2257" fmla="*/ 11330259 w 11968488"/>
              <a:gd name="connsiteY2257" fmla="*/ 3863260 h 6483416"/>
              <a:gd name="connsiteX2258" fmla="*/ 11329914 w 11968488"/>
              <a:gd name="connsiteY2258" fmla="*/ 3863287 h 6483416"/>
              <a:gd name="connsiteX2259" fmla="*/ 11305745 w 11968488"/>
              <a:gd name="connsiteY2259" fmla="*/ 3865177 h 6483416"/>
              <a:gd name="connsiteX2260" fmla="*/ 11296636 w 11968488"/>
              <a:gd name="connsiteY2260" fmla="*/ 3869664 h 6483416"/>
              <a:gd name="connsiteX2261" fmla="*/ 11242943 w 11968488"/>
              <a:gd name="connsiteY2261" fmla="*/ 3918761 h 6483416"/>
              <a:gd name="connsiteX2262" fmla="*/ 11238888 w 11968488"/>
              <a:gd name="connsiteY2262" fmla="*/ 3925964 h 6483416"/>
              <a:gd name="connsiteX2263" fmla="*/ 11182524 w 11968488"/>
              <a:gd name="connsiteY2263" fmla="*/ 3955449 h 6483416"/>
              <a:gd name="connsiteX2264" fmla="*/ 11182299 w 11968488"/>
              <a:gd name="connsiteY2264" fmla="*/ 3942865 h 6483416"/>
              <a:gd name="connsiteX2265" fmla="*/ 11134419 w 11968488"/>
              <a:gd name="connsiteY2265" fmla="*/ 3932195 h 6483416"/>
              <a:gd name="connsiteX2266" fmla="*/ 11130484 w 11968488"/>
              <a:gd name="connsiteY2266" fmla="*/ 3946022 h 6483416"/>
              <a:gd name="connsiteX2267" fmla="*/ 11125680 w 11968488"/>
              <a:gd name="connsiteY2267" fmla="*/ 3934806 h 6483416"/>
              <a:gd name="connsiteX2268" fmla="*/ 11061550 w 11968488"/>
              <a:gd name="connsiteY2268" fmla="*/ 3997905 h 6483416"/>
              <a:gd name="connsiteX2269" fmla="*/ 11026153 w 11968488"/>
              <a:gd name="connsiteY2269" fmla="*/ 3983506 h 6483416"/>
              <a:gd name="connsiteX2270" fmla="*/ 10952723 w 11968488"/>
              <a:gd name="connsiteY2270" fmla="*/ 4017755 h 6483416"/>
              <a:gd name="connsiteX2271" fmla="*/ 10883536 w 11968488"/>
              <a:gd name="connsiteY2271" fmla="*/ 4032093 h 6483416"/>
              <a:gd name="connsiteX2272" fmla="*/ 10883981 w 11968488"/>
              <a:gd name="connsiteY2272" fmla="*/ 4056928 h 6483416"/>
              <a:gd name="connsiteX2273" fmla="*/ 10836544 w 11968488"/>
              <a:gd name="connsiteY2273" fmla="*/ 4071096 h 6483416"/>
              <a:gd name="connsiteX2274" fmla="*/ 10823984 w 11968488"/>
              <a:gd name="connsiteY2274" fmla="*/ 4093825 h 6483416"/>
              <a:gd name="connsiteX2275" fmla="*/ 10824176 w 11968488"/>
              <a:gd name="connsiteY2275" fmla="*/ 4104579 h 6483416"/>
              <a:gd name="connsiteX2276" fmla="*/ 10828920 w 11968488"/>
              <a:gd name="connsiteY2276" fmla="*/ 4103665 h 6483416"/>
              <a:gd name="connsiteX2277" fmla="*/ 10963618 w 11968488"/>
              <a:gd name="connsiteY2277" fmla="*/ 4057513 h 6483416"/>
              <a:gd name="connsiteX2278" fmla="*/ 10976816 w 11968488"/>
              <a:gd name="connsiteY2278" fmla="*/ 4059015 h 6483416"/>
              <a:gd name="connsiteX2279" fmla="*/ 11031550 w 11968488"/>
              <a:gd name="connsiteY2279" fmla="*/ 4048478 h 6483416"/>
              <a:gd name="connsiteX2280" fmla="*/ 11040138 w 11968488"/>
              <a:gd name="connsiteY2280" fmla="*/ 4041770 h 6483416"/>
              <a:gd name="connsiteX2281" fmla="*/ 11066002 w 11968488"/>
              <a:gd name="connsiteY2281" fmla="*/ 4039821 h 6483416"/>
              <a:gd name="connsiteX2282" fmla="*/ 11061926 w 11968488"/>
              <a:gd name="connsiteY2282" fmla="*/ 4036564 h 6483416"/>
              <a:gd name="connsiteX2283" fmla="*/ 11081686 w 11968488"/>
              <a:gd name="connsiteY2283" fmla="*/ 4034990 h 6483416"/>
              <a:gd name="connsiteX2284" fmla="*/ 11083892 w 11968488"/>
              <a:gd name="connsiteY2284" fmla="*/ 4041730 h 6483416"/>
              <a:gd name="connsiteX2285" fmla="*/ 11140516 w 11968488"/>
              <a:gd name="connsiteY2285" fmla="*/ 4019943 h 6483416"/>
              <a:gd name="connsiteX2286" fmla="*/ 11208830 w 11968488"/>
              <a:gd name="connsiteY2286" fmla="*/ 3999334 h 6483416"/>
              <a:gd name="connsiteX2287" fmla="*/ 11222030 w 11968488"/>
              <a:gd name="connsiteY2287" fmla="*/ 4000837 h 6483416"/>
              <a:gd name="connsiteX2288" fmla="*/ 11276762 w 11968488"/>
              <a:gd name="connsiteY2288" fmla="*/ 3990300 h 6483416"/>
              <a:gd name="connsiteX2289" fmla="*/ 11285350 w 11968488"/>
              <a:gd name="connsiteY2289" fmla="*/ 3983592 h 6483416"/>
              <a:gd name="connsiteX2290" fmla="*/ 11311214 w 11968488"/>
              <a:gd name="connsiteY2290" fmla="*/ 3981646 h 6483416"/>
              <a:gd name="connsiteX2291" fmla="*/ 11307138 w 11968488"/>
              <a:gd name="connsiteY2291" fmla="*/ 3978386 h 6483416"/>
              <a:gd name="connsiteX2292" fmla="*/ 11326898 w 11968488"/>
              <a:gd name="connsiteY2292" fmla="*/ 3976811 h 6483416"/>
              <a:gd name="connsiteX2293" fmla="*/ 11330544 w 11968488"/>
              <a:gd name="connsiteY2293" fmla="*/ 3987955 h 6483416"/>
              <a:gd name="connsiteX2294" fmla="*/ 11319367 w 11968488"/>
              <a:gd name="connsiteY2294" fmla="*/ 3988162 h 6483416"/>
              <a:gd name="connsiteX2295" fmla="*/ 11277146 w 11968488"/>
              <a:gd name="connsiteY2295" fmla="*/ 4002484 h 6483416"/>
              <a:gd name="connsiteX2296" fmla="*/ 11236781 w 11968488"/>
              <a:gd name="connsiteY2296" fmla="*/ 4013554 h 6483416"/>
              <a:gd name="connsiteX2297" fmla="*/ 11230716 w 11968488"/>
              <a:gd name="connsiteY2297" fmla="*/ 4012308 h 6483416"/>
              <a:gd name="connsiteX2298" fmla="*/ 11229212 w 11968488"/>
              <a:gd name="connsiteY2298" fmla="*/ 4015630 h 6483416"/>
              <a:gd name="connsiteX2299" fmla="*/ 11236781 w 11968488"/>
              <a:gd name="connsiteY2299" fmla="*/ 4013554 h 6483416"/>
              <a:gd name="connsiteX2300" fmla="*/ 11238335 w 11968488"/>
              <a:gd name="connsiteY2300" fmla="*/ 4013874 h 6483416"/>
              <a:gd name="connsiteX2301" fmla="*/ 11233288 w 11968488"/>
              <a:gd name="connsiteY2301" fmla="*/ 4018890 h 6483416"/>
              <a:gd name="connsiteX2302" fmla="*/ 11231784 w 11968488"/>
              <a:gd name="connsiteY2302" fmla="*/ 4022211 h 6483416"/>
              <a:gd name="connsiteX2303" fmla="*/ 11234153 w 11968488"/>
              <a:gd name="connsiteY2303" fmla="*/ 4021950 h 6483416"/>
              <a:gd name="connsiteX2304" fmla="*/ 11239468 w 11968488"/>
              <a:gd name="connsiteY2304" fmla="*/ 4020396 h 6483416"/>
              <a:gd name="connsiteX2305" fmla="*/ 11257612 w 11968488"/>
              <a:gd name="connsiteY2305" fmla="*/ 4014118 h 6483416"/>
              <a:gd name="connsiteX2306" fmla="*/ 11275330 w 11968488"/>
              <a:gd name="connsiteY2306" fmla="*/ 4010945 h 6483416"/>
              <a:gd name="connsiteX2307" fmla="*/ 11278954 w 11968488"/>
              <a:gd name="connsiteY2307" fmla="*/ 4010842 h 6483416"/>
              <a:gd name="connsiteX2308" fmla="*/ 11287576 w 11968488"/>
              <a:gd name="connsiteY2308" fmla="*/ 4008031 h 6483416"/>
              <a:gd name="connsiteX2309" fmla="*/ 11327334 w 11968488"/>
              <a:gd name="connsiteY2309" fmla="*/ 4006088 h 6483416"/>
              <a:gd name="connsiteX2310" fmla="*/ 11323856 w 11968488"/>
              <a:gd name="connsiteY2310" fmla="*/ 4007677 h 6483416"/>
              <a:gd name="connsiteX2311" fmla="*/ 11330626 w 11968488"/>
              <a:gd name="connsiteY2311" fmla="*/ 4006214 h 6483416"/>
              <a:gd name="connsiteX2312" fmla="*/ 11336677 w 11968488"/>
              <a:gd name="connsiteY2312" fmla="*/ 4006706 h 6483416"/>
              <a:gd name="connsiteX2313" fmla="*/ 11336936 w 11968488"/>
              <a:gd name="connsiteY2313" fmla="*/ 4007497 h 6483416"/>
              <a:gd name="connsiteX2314" fmla="*/ 11356238 w 11968488"/>
              <a:gd name="connsiteY2314" fmla="*/ 4002312 h 6483416"/>
              <a:gd name="connsiteX2315" fmla="*/ 11428675 w 11968488"/>
              <a:gd name="connsiteY2315" fmla="*/ 3986337 h 6483416"/>
              <a:gd name="connsiteX2316" fmla="*/ 11427967 w 11968488"/>
              <a:gd name="connsiteY2316" fmla="*/ 3999621 h 6483416"/>
              <a:gd name="connsiteX2317" fmla="*/ 11435510 w 11968488"/>
              <a:gd name="connsiteY2317" fmla="*/ 4001524 h 6483416"/>
              <a:gd name="connsiteX2318" fmla="*/ 11430388 w 11968488"/>
              <a:gd name="connsiteY2318" fmla="*/ 4006348 h 6483416"/>
              <a:gd name="connsiteX2319" fmla="*/ 11426830 w 11968488"/>
              <a:gd name="connsiteY2319" fmla="*/ 4007896 h 6483416"/>
              <a:gd name="connsiteX2320" fmla="*/ 11418150 w 11968488"/>
              <a:gd name="connsiteY2320" fmla="*/ 4014270 h 6483416"/>
              <a:gd name="connsiteX2321" fmla="*/ 11417722 w 11968488"/>
              <a:gd name="connsiteY2321" fmla="*/ 4009268 h 6483416"/>
              <a:gd name="connsiteX2322" fmla="*/ 11412171 w 11968488"/>
              <a:gd name="connsiteY2322" fmla="*/ 4009090 h 6483416"/>
              <a:gd name="connsiteX2323" fmla="*/ 11417294 w 11968488"/>
              <a:gd name="connsiteY2323" fmla="*/ 4004266 h 6483416"/>
              <a:gd name="connsiteX2324" fmla="*/ 11420851 w 11968488"/>
              <a:gd name="connsiteY2324" fmla="*/ 4002716 h 6483416"/>
              <a:gd name="connsiteX2325" fmla="*/ 11379296 w 11968488"/>
              <a:gd name="connsiteY2325" fmla="*/ 4013026 h 6483416"/>
              <a:gd name="connsiteX2326" fmla="*/ 11343308 w 11968488"/>
              <a:gd name="connsiteY2326" fmla="*/ 4018317 h 6483416"/>
              <a:gd name="connsiteX2327" fmla="*/ 11340760 w 11968488"/>
              <a:gd name="connsiteY2327" fmla="*/ 4019185 h 6483416"/>
              <a:gd name="connsiteX2328" fmla="*/ 11341699 w 11968488"/>
              <a:gd name="connsiteY2328" fmla="*/ 4022051 h 6483416"/>
              <a:gd name="connsiteX2329" fmla="*/ 11327546 w 11968488"/>
              <a:gd name="connsiteY2329" fmla="*/ 4023685 h 6483416"/>
              <a:gd name="connsiteX2330" fmla="*/ 11315967 w 11968488"/>
              <a:gd name="connsiteY2330" fmla="*/ 4027627 h 6483416"/>
              <a:gd name="connsiteX2331" fmla="*/ 11303727 w 11968488"/>
              <a:gd name="connsiteY2331" fmla="*/ 4027443 h 6483416"/>
              <a:gd name="connsiteX2332" fmla="*/ 11301948 w 11968488"/>
              <a:gd name="connsiteY2332" fmla="*/ 4026638 h 6483416"/>
              <a:gd name="connsiteX2333" fmla="*/ 11290602 w 11968488"/>
              <a:gd name="connsiteY2333" fmla="*/ 4027947 h 6483416"/>
              <a:gd name="connsiteX2334" fmla="*/ 11284950 w 11968488"/>
              <a:gd name="connsiteY2334" fmla="*/ 4029336 h 6483416"/>
              <a:gd name="connsiteX2335" fmla="*/ 11281010 w 11968488"/>
              <a:gd name="connsiteY2335" fmla="*/ 4031496 h 6483416"/>
              <a:gd name="connsiteX2336" fmla="*/ 11270853 w 11968488"/>
              <a:gd name="connsiteY2336" fmla="*/ 4039487 h 6483416"/>
              <a:gd name="connsiteX2337" fmla="*/ 11247898 w 11968488"/>
              <a:gd name="connsiteY2337" fmla="*/ 4041064 h 6483416"/>
              <a:gd name="connsiteX2338" fmla="*/ 11239289 w 11968488"/>
              <a:gd name="connsiteY2338" fmla="*/ 4044742 h 6483416"/>
              <a:gd name="connsiteX2339" fmla="*/ 11154681 w 11968488"/>
              <a:gd name="connsiteY2339" fmla="*/ 4082621 h 6483416"/>
              <a:gd name="connsiteX2340" fmla="*/ 11101126 w 11968488"/>
              <a:gd name="connsiteY2340" fmla="*/ 4102569 h 6483416"/>
              <a:gd name="connsiteX2341" fmla="*/ 11070598 w 11968488"/>
              <a:gd name="connsiteY2341" fmla="*/ 4105532 h 6483416"/>
              <a:gd name="connsiteX2342" fmla="*/ 11066354 w 11968488"/>
              <a:gd name="connsiteY2342" fmla="*/ 4107774 h 6483416"/>
              <a:gd name="connsiteX2343" fmla="*/ 11074326 w 11968488"/>
              <a:gd name="connsiteY2343" fmla="*/ 4114680 h 6483416"/>
              <a:gd name="connsiteX2344" fmla="*/ 11053302 w 11968488"/>
              <a:gd name="connsiteY2344" fmla="*/ 4125050 h 6483416"/>
              <a:gd name="connsiteX2345" fmla="*/ 11048490 w 11968488"/>
              <a:gd name="connsiteY2345" fmla="*/ 4125631 h 6483416"/>
              <a:gd name="connsiteX2346" fmla="*/ 11046635 w 11968488"/>
              <a:gd name="connsiteY2346" fmla="*/ 4146185 h 6483416"/>
              <a:gd name="connsiteX2347" fmla="*/ 11029266 w 11968488"/>
              <a:gd name="connsiteY2347" fmla="*/ 4157365 h 6483416"/>
              <a:gd name="connsiteX2348" fmla="*/ 11016034 w 11968488"/>
              <a:gd name="connsiteY2348" fmla="*/ 4142673 h 6483416"/>
              <a:gd name="connsiteX2349" fmla="*/ 11003586 w 11968488"/>
              <a:gd name="connsiteY2349" fmla="*/ 4171694 h 6483416"/>
              <a:gd name="connsiteX2350" fmla="*/ 11003361 w 11968488"/>
              <a:gd name="connsiteY2350" fmla="*/ 4159109 h 6483416"/>
              <a:gd name="connsiteX2351" fmla="*/ 11011874 w 11968488"/>
              <a:gd name="connsiteY2351" fmla="*/ 4143915 h 6483416"/>
              <a:gd name="connsiteX2352" fmla="*/ 10904018 w 11968488"/>
              <a:gd name="connsiteY2352" fmla="*/ 4194771 h 6483416"/>
              <a:gd name="connsiteX2353" fmla="*/ 10899779 w 11968488"/>
              <a:gd name="connsiteY2353" fmla="*/ 4215014 h 6483416"/>
              <a:gd name="connsiteX2354" fmla="*/ 10900170 w 11968488"/>
              <a:gd name="connsiteY2354" fmla="*/ 4215399 h 6483416"/>
              <a:gd name="connsiteX2355" fmla="*/ 10908722 w 11968488"/>
              <a:gd name="connsiteY2355" fmla="*/ 4210508 h 6483416"/>
              <a:gd name="connsiteX2356" fmla="*/ 10926364 w 11968488"/>
              <a:gd name="connsiteY2356" fmla="*/ 4203116 h 6483416"/>
              <a:gd name="connsiteX2357" fmla="*/ 10969510 w 11968488"/>
              <a:gd name="connsiteY2357" fmla="*/ 4190926 h 6483416"/>
              <a:gd name="connsiteX2358" fmla="*/ 10981245 w 11968488"/>
              <a:gd name="connsiteY2358" fmla="*/ 4191274 h 6483416"/>
              <a:gd name="connsiteX2359" fmla="*/ 10983172 w 11968488"/>
              <a:gd name="connsiteY2359" fmla="*/ 4190993 h 6483416"/>
              <a:gd name="connsiteX2360" fmla="*/ 10983275 w 11968488"/>
              <a:gd name="connsiteY2360" fmla="*/ 4190952 h 6483416"/>
              <a:gd name="connsiteX2361" fmla="*/ 10996166 w 11968488"/>
              <a:gd name="connsiteY2361" fmla="*/ 4185905 h 6483416"/>
              <a:gd name="connsiteX2362" fmla="*/ 10995489 w 11968488"/>
              <a:gd name="connsiteY2362" fmla="*/ 4185404 h 6483416"/>
              <a:gd name="connsiteX2363" fmla="*/ 11001929 w 11968488"/>
              <a:gd name="connsiteY2363" fmla="*/ 4180481 h 6483416"/>
              <a:gd name="connsiteX2364" fmla="*/ 11017935 w 11968488"/>
              <a:gd name="connsiteY2364" fmla="*/ 4177385 h 6483416"/>
              <a:gd name="connsiteX2365" fmla="*/ 11028524 w 11968488"/>
              <a:gd name="connsiteY2365" fmla="*/ 4173240 h 6483416"/>
              <a:gd name="connsiteX2366" fmla="*/ 11056234 w 11968488"/>
              <a:gd name="connsiteY2366" fmla="*/ 4168288 h 6483416"/>
              <a:gd name="connsiteX2367" fmla="*/ 11057683 w 11968488"/>
              <a:gd name="connsiteY2367" fmla="*/ 4170483 h 6483416"/>
              <a:gd name="connsiteX2368" fmla="*/ 11064806 w 11968488"/>
              <a:gd name="connsiteY2368" fmla="*/ 4169517 h 6483416"/>
              <a:gd name="connsiteX2369" fmla="*/ 11080335 w 11968488"/>
              <a:gd name="connsiteY2369" fmla="*/ 4172879 h 6483416"/>
              <a:gd name="connsiteX2370" fmla="*/ 11155412 w 11968488"/>
              <a:gd name="connsiteY2370" fmla="*/ 4160652 h 6483416"/>
              <a:gd name="connsiteX2371" fmla="*/ 11157322 w 11968488"/>
              <a:gd name="connsiteY2371" fmla="*/ 4157759 h 6483416"/>
              <a:gd name="connsiteX2372" fmla="*/ 11158987 w 11968488"/>
              <a:gd name="connsiteY2372" fmla="*/ 4160070 h 6483416"/>
              <a:gd name="connsiteX2373" fmla="*/ 11166136 w 11968488"/>
              <a:gd name="connsiteY2373" fmla="*/ 4158906 h 6483416"/>
              <a:gd name="connsiteX2374" fmla="*/ 11164227 w 11968488"/>
              <a:gd name="connsiteY2374" fmla="*/ 4161800 h 6483416"/>
              <a:gd name="connsiteX2375" fmla="*/ 11160652 w 11968488"/>
              <a:gd name="connsiteY2375" fmla="*/ 4162381 h 6483416"/>
              <a:gd name="connsiteX2376" fmla="*/ 11183522 w 11968488"/>
              <a:gd name="connsiteY2376" fmla="*/ 4166402 h 6483416"/>
              <a:gd name="connsiteX2377" fmla="*/ 11111286 w 11968488"/>
              <a:gd name="connsiteY2377" fmla="*/ 4193658 h 6483416"/>
              <a:gd name="connsiteX2378" fmla="*/ 11118928 w 11968488"/>
              <a:gd name="connsiteY2378" fmla="*/ 4182085 h 6483416"/>
              <a:gd name="connsiteX2379" fmla="*/ 11062419 w 11968488"/>
              <a:gd name="connsiteY2379" fmla="*/ 4186124 h 6483416"/>
              <a:gd name="connsiteX2380" fmla="*/ 11060193 w 11968488"/>
              <a:gd name="connsiteY2380" fmla="*/ 4186582 h 6483416"/>
              <a:gd name="connsiteX2381" fmla="*/ 11056678 w 11968488"/>
              <a:gd name="connsiteY2381" fmla="*/ 4193126 h 6483416"/>
              <a:gd name="connsiteX2382" fmla="*/ 10991576 w 11968488"/>
              <a:gd name="connsiteY2382" fmla="*/ 4225220 h 6483416"/>
              <a:gd name="connsiteX2383" fmla="*/ 11004588 w 11968488"/>
              <a:gd name="connsiteY2383" fmla="*/ 4227659 h 6483416"/>
              <a:gd name="connsiteX2384" fmla="*/ 10991794 w 11968488"/>
              <a:gd name="connsiteY2384" fmla="*/ 4237473 h 6483416"/>
              <a:gd name="connsiteX2385" fmla="*/ 10996514 w 11968488"/>
              <a:gd name="connsiteY2385" fmla="*/ 4267360 h 6483416"/>
              <a:gd name="connsiteX2386" fmla="*/ 11008933 w 11968488"/>
              <a:gd name="connsiteY2386" fmla="*/ 4281168 h 6483416"/>
              <a:gd name="connsiteX2387" fmla="*/ 11018780 w 11968488"/>
              <a:gd name="connsiteY2387" fmla="*/ 4280464 h 6483416"/>
              <a:gd name="connsiteX2388" fmla="*/ 11035604 w 11968488"/>
              <a:gd name="connsiteY2388" fmla="*/ 4280819 h 6483416"/>
              <a:gd name="connsiteX2389" fmla="*/ 11079480 w 11968488"/>
              <a:gd name="connsiteY2389" fmla="*/ 4267583 h 6483416"/>
              <a:gd name="connsiteX2390" fmla="*/ 11092676 w 11968488"/>
              <a:gd name="connsiteY2390" fmla="*/ 4269085 h 6483416"/>
              <a:gd name="connsiteX2391" fmla="*/ 11147412 w 11968488"/>
              <a:gd name="connsiteY2391" fmla="*/ 4258548 h 6483416"/>
              <a:gd name="connsiteX2392" fmla="*/ 11156000 w 11968488"/>
              <a:gd name="connsiteY2392" fmla="*/ 4251839 h 6483416"/>
              <a:gd name="connsiteX2393" fmla="*/ 11181863 w 11968488"/>
              <a:gd name="connsiteY2393" fmla="*/ 4249892 h 6483416"/>
              <a:gd name="connsiteX2394" fmla="*/ 11177786 w 11968488"/>
              <a:gd name="connsiteY2394" fmla="*/ 4246634 h 6483416"/>
              <a:gd name="connsiteX2395" fmla="*/ 11197548 w 11968488"/>
              <a:gd name="connsiteY2395" fmla="*/ 4245059 h 6483416"/>
              <a:gd name="connsiteX2396" fmla="*/ 11201192 w 11968488"/>
              <a:gd name="connsiteY2396" fmla="*/ 4256202 h 6483416"/>
              <a:gd name="connsiteX2397" fmla="*/ 11190016 w 11968488"/>
              <a:gd name="connsiteY2397" fmla="*/ 4256410 h 6483416"/>
              <a:gd name="connsiteX2398" fmla="*/ 11147796 w 11968488"/>
              <a:gd name="connsiteY2398" fmla="*/ 4270732 h 6483416"/>
              <a:gd name="connsiteX2399" fmla="*/ 11107430 w 11968488"/>
              <a:gd name="connsiteY2399" fmla="*/ 4281802 h 6483416"/>
              <a:gd name="connsiteX2400" fmla="*/ 11101364 w 11968488"/>
              <a:gd name="connsiteY2400" fmla="*/ 4280556 h 6483416"/>
              <a:gd name="connsiteX2401" fmla="*/ 11099860 w 11968488"/>
              <a:gd name="connsiteY2401" fmla="*/ 4283878 h 6483416"/>
              <a:gd name="connsiteX2402" fmla="*/ 11107430 w 11968488"/>
              <a:gd name="connsiteY2402" fmla="*/ 4281802 h 6483416"/>
              <a:gd name="connsiteX2403" fmla="*/ 11108982 w 11968488"/>
              <a:gd name="connsiteY2403" fmla="*/ 4282122 h 6483416"/>
              <a:gd name="connsiteX2404" fmla="*/ 11103938 w 11968488"/>
              <a:gd name="connsiteY2404" fmla="*/ 4287138 h 6483416"/>
              <a:gd name="connsiteX2405" fmla="*/ 11102434 w 11968488"/>
              <a:gd name="connsiteY2405" fmla="*/ 4290461 h 6483416"/>
              <a:gd name="connsiteX2406" fmla="*/ 11201275 w 11968488"/>
              <a:gd name="connsiteY2406" fmla="*/ 4274463 h 6483416"/>
              <a:gd name="connsiteX2407" fmla="*/ 11207326 w 11968488"/>
              <a:gd name="connsiteY2407" fmla="*/ 4274952 h 6483416"/>
              <a:gd name="connsiteX2408" fmla="*/ 11212348 w 11968488"/>
              <a:gd name="connsiteY2408" fmla="*/ 4290300 h 6483416"/>
              <a:gd name="connsiteX2409" fmla="*/ 11161250 w 11968488"/>
              <a:gd name="connsiteY2409" fmla="*/ 4296196 h 6483416"/>
              <a:gd name="connsiteX2410" fmla="*/ 11082783 w 11968488"/>
              <a:gd name="connsiteY2410" fmla="*/ 4315473 h 6483416"/>
              <a:gd name="connsiteX2411" fmla="*/ 11028050 w 11968488"/>
              <a:gd name="connsiteY2411" fmla="*/ 4326011 h 6483416"/>
              <a:gd name="connsiteX2412" fmla="*/ 11028148 w 11968488"/>
              <a:gd name="connsiteY2412" fmla="*/ 4344190 h 6483416"/>
              <a:gd name="connsiteX2413" fmla="*/ 11011408 w 11968488"/>
              <a:gd name="connsiteY2413" fmla="*/ 4344380 h 6483416"/>
              <a:gd name="connsiteX2414" fmla="*/ 11012378 w 11968488"/>
              <a:gd name="connsiteY2414" fmla="*/ 4336105 h 6483416"/>
              <a:gd name="connsiteX2415" fmla="*/ 11010276 w 11968488"/>
              <a:gd name="connsiteY2415" fmla="*/ 4336795 h 6483416"/>
              <a:gd name="connsiteX2416" fmla="*/ 11004421 w 11968488"/>
              <a:gd name="connsiteY2416" fmla="*/ 4344028 h 6483416"/>
              <a:gd name="connsiteX2417" fmla="*/ 10994022 w 11968488"/>
              <a:gd name="connsiteY2417" fmla="*/ 4361991 h 6483416"/>
              <a:gd name="connsiteX2418" fmla="*/ 10993692 w 11968488"/>
              <a:gd name="connsiteY2418" fmla="*/ 4343446 h 6483416"/>
              <a:gd name="connsiteX2419" fmla="*/ 10953601 w 11968488"/>
              <a:gd name="connsiteY2419" fmla="*/ 4356086 h 6483416"/>
              <a:gd name="connsiteX2420" fmla="*/ 10942948 w 11968488"/>
              <a:gd name="connsiteY2420" fmla="*/ 4357119 h 6483416"/>
              <a:gd name="connsiteX2421" fmla="*/ 10916643 w 11968488"/>
              <a:gd name="connsiteY2421" fmla="*/ 4363637 h 6483416"/>
              <a:gd name="connsiteX2422" fmla="*/ 10867588 w 11968488"/>
              <a:gd name="connsiteY2422" fmla="*/ 4392290 h 6483416"/>
              <a:gd name="connsiteX2423" fmla="*/ 10834882 w 11968488"/>
              <a:gd name="connsiteY2423" fmla="*/ 4406377 h 6483416"/>
              <a:gd name="connsiteX2424" fmla="*/ 10833824 w 11968488"/>
              <a:gd name="connsiteY2424" fmla="*/ 4409836 h 6483416"/>
              <a:gd name="connsiteX2425" fmla="*/ 10899068 w 11968488"/>
              <a:gd name="connsiteY2425" fmla="*/ 4408993 h 6483416"/>
              <a:gd name="connsiteX2426" fmla="*/ 10899405 w 11968488"/>
              <a:gd name="connsiteY2426" fmla="*/ 4427872 h 6483416"/>
              <a:gd name="connsiteX2427" fmla="*/ 10869137 w 11968488"/>
              <a:gd name="connsiteY2427" fmla="*/ 4442903 h 6483416"/>
              <a:gd name="connsiteX2428" fmla="*/ 10869249 w 11968488"/>
              <a:gd name="connsiteY2428" fmla="*/ 4449196 h 6483416"/>
              <a:gd name="connsiteX2429" fmla="*/ 10926094 w 11968488"/>
              <a:gd name="connsiteY2429" fmla="*/ 4469840 h 6483416"/>
              <a:gd name="connsiteX2430" fmla="*/ 10934386 w 11968488"/>
              <a:gd name="connsiteY2430" fmla="*/ 4442393 h 6483416"/>
              <a:gd name="connsiteX2431" fmla="*/ 10934493 w 11968488"/>
              <a:gd name="connsiteY2431" fmla="*/ 4448354 h 6483416"/>
              <a:gd name="connsiteX2432" fmla="*/ 10987402 w 11968488"/>
              <a:gd name="connsiteY2432" fmla="*/ 4482826 h 6483416"/>
              <a:gd name="connsiteX2433" fmla="*/ 11017664 w 11968488"/>
              <a:gd name="connsiteY2433" fmla="*/ 4467461 h 6483416"/>
              <a:gd name="connsiteX2434" fmla="*/ 11017997 w 11968488"/>
              <a:gd name="connsiteY2434" fmla="*/ 4486006 h 6483416"/>
              <a:gd name="connsiteX2435" fmla="*/ 11026544 w 11968488"/>
              <a:gd name="connsiteY2435" fmla="*/ 4496106 h 6483416"/>
              <a:gd name="connsiteX2436" fmla="*/ 11100829 w 11968488"/>
              <a:gd name="connsiteY2436" fmla="*/ 4486239 h 6483416"/>
              <a:gd name="connsiteX2437" fmla="*/ 11101481 w 11968488"/>
              <a:gd name="connsiteY2437" fmla="*/ 4493409 h 6483416"/>
              <a:gd name="connsiteX2438" fmla="*/ 11102192 w 11968488"/>
              <a:gd name="connsiteY2438" fmla="*/ 4495342 h 6483416"/>
              <a:gd name="connsiteX2439" fmla="*/ 11109860 w 11968488"/>
              <a:gd name="connsiteY2439" fmla="*/ 4495399 h 6483416"/>
              <a:gd name="connsiteX2440" fmla="*/ 11159078 w 11968488"/>
              <a:gd name="connsiteY2440" fmla="*/ 4487609 h 6483416"/>
              <a:gd name="connsiteX2441" fmla="*/ 11170780 w 11968488"/>
              <a:gd name="connsiteY2441" fmla="*/ 4491494 h 6483416"/>
              <a:gd name="connsiteX2442" fmla="*/ 11229036 w 11968488"/>
              <a:gd name="connsiteY2442" fmla="*/ 4483254 h 6483416"/>
              <a:gd name="connsiteX2443" fmla="*/ 11267042 w 11968488"/>
              <a:gd name="connsiteY2443" fmla="*/ 4484054 h 6483416"/>
              <a:gd name="connsiteX2444" fmla="*/ 11278744 w 11968488"/>
              <a:gd name="connsiteY2444" fmla="*/ 4487938 h 6483416"/>
              <a:gd name="connsiteX2445" fmla="*/ 11277776 w 11968488"/>
              <a:gd name="connsiteY2445" fmla="*/ 4491559 h 6483416"/>
              <a:gd name="connsiteX2446" fmla="*/ 11249132 w 11968488"/>
              <a:gd name="connsiteY2446" fmla="*/ 4493869 h 6483416"/>
              <a:gd name="connsiteX2447" fmla="*/ 11214840 w 11968488"/>
              <a:gd name="connsiteY2447" fmla="*/ 4498244 h 6483416"/>
              <a:gd name="connsiteX2448" fmla="*/ 11196117 w 11968488"/>
              <a:gd name="connsiteY2448" fmla="*/ 4492026 h 6483416"/>
              <a:gd name="connsiteX2449" fmla="*/ 11142540 w 11968488"/>
              <a:gd name="connsiteY2449" fmla="*/ 4501819 h 6483416"/>
              <a:gd name="connsiteX2450" fmla="*/ 11125191 w 11968488"/>
              <a:gd name="connsiteY2450" fmla="*/ 4499998 h 6483416"/>
              <a:gd name="connsiteX2451" fmla="*/ 11120917 w 11968488"/>
              <a:gd name="connsiteY2451" fmla="*/ 4506461 h 6483416"/>
              <a:gd name="connsiteX2452" fmla="*/ 11086756 w 11968488"/>
              <a:gd name="connsiteY2452" fmla="*/ 4516298 h 6483416"/>
              <a:gd name="connsiteX2453" fmla="*/ 11071432 w 11968488"/>
              <a:gd name="connsiteY2453" fmla="*/ 4518425 h 6483416"/>
              <a:gd name="connsiteX2454" fmla="*/ 11058324 w 11968488"/>
              <a:gd name="connsiteY2454" fmla="*/ 4521655 h 6483416"/>
              <a:gd name="connsiteX2455" fmla="*/ 11018884 w 11968488"/>
              <a:gd name="connsiteY2455" fmla="*/ 4535680 h 6483416"/>
              <a:gd name="connsiteX2456" fmla="*/ 10992896 w 11968488"/>
              <a:gd name="connsiteY2456" fmla="*/ 4556094 h 6483416"/>
              <a:gd name="connsiteX2457" fmla="*/ 10932336 w 11968488"/>
              <a:gd name="connsiteY2457" fmla="*/ 4561530 h 6483416"/>
              <a:gd name="connsiteX2458" fmla="*/ 10902518 w 11968488"/>
              <a:gd name="connsiteY2458" fmla="*/ 4601732 h 6483416"/>
              <a:gd name="connsiteX2459" fmla="*/ 10798412 w 11968488"/>
              <a:gd name="connsiteY2459" fmla="*/ 4651799 h 6483416"/>
              <a:gd name="connsiteX2460" fmla="*/ 10747432 w 11968488"/>
              <a:gd name="connsiteY2460" fmla="*/ 4629993 h 6483416"/>
              <a:gd name="connsiteX2461" fmla="*/ 10728826 w 11968488"/>
              <a:gd name="connsiteY2461" fmla="*/ 4635152 h 6483416"/>
              <a:gd name="connsiteX2462" fmla="*/ 10734842 w 11968488"/>
              <a:gd name="connsiteY2462" fmla="*/ 4635386 h 6483416"/>
              <a:gd name="connsiteX2463" fmla="*/ 10736457 w 11968488"/>
              <a:gd name="connsiteY2463" fmla="*/ 4638878 h 6483416"/>
              <a:gd name="connsiteX2464" fmla="*/ 10714614 w 11968488"/>
              <a:gd name="connsiteY2464" fmla="*/ 4656255 h 6483416"/>
              <a:gd name="connsiteX2465" fmla="*/ 10704921 w 11968488"/>
              <a:gd name="connsiteY2465" fmla="*/ 4661787 h 6483416"/>
              <a:gd name="connsiteX2466" fmla="*/ 10700104 w 11968488"/>
              <a:gd name="connsiteY2466" fmla="*/ 4669545 h 6483416"/>
              <a:gd name="connsiteX2467" fmla="*/ 10590142 w 11968488"/>
              <a:gd name="connsiteY2467" fmla="*/ 4701684 h 6483416"/>
              <a:gd name="connsiteX2468" fmla="*/ 10590250 w 11968488"/>
              <a:gd name="connsiteY2468" fmla="*/ 4707644 h 6483416"/>
              <a:gd name="connsiteX2469" fmla="*/ 10596122 w 11968488"/>
              <a:gd name="connsiteY2469" fmla="*/ 4714422 h 6483416"/>
              <a:gd name="connsiteX2470" fmla="*/ 10595288 w 11968488"/>
              <a:gd name="connsiteY2470" fmla="*/ 4717608 h 6483416"/>
              <a:gd name="connsiteX2471" fmla="*/ 10621752 w 11968488"/>
              <a:gd name="connsiteY2471" fmla="*/ 4715718 h 6483416"/>
              <a:gd name="connsiteX2472" fmla="*/ 10659758 w 11968488"/>
              <a:gd name="connsiteY2472" fmla="*/ 4716517 h 6483416"/>
              <a:gd name="connsiteX2473" fmla="*/ 10671460 w 11968488"/>
              <a:gd name="connsiteY2473" fmla="*/ 4720403 h 6483416"/>
              <a:gd name="connsiteX2474" fmla="*/ 10670494 w 11968488"/>
              <a:gd name="connsiteY2474" fmla="*/ 4724023 h 6483416"/>
              <a:gd name="connsiteX2475" fmla="*/ 10641848 w 11968488"/>
              <a:gd name="connsiteY2475" fmla="*/ 4726333 h 6483416"/>
              <a:gd name="connsiteX2476" fmla="*/ 10607555 w 11968488"/>
              <a:gd name="connsiteY2476" fmla="*/ 4730708 h 6483416"/>
              <a:gd name="connsiteX2477" fmla="*/ 10588834 w 11968488"/>
              <a:gd name="connsiteY2477" fmla="*/ 4724489 h 6483416"/>
              <a:gd name="connsiteX2478" fmla="*/ 10584812 w 11968488"/>
              <a:gd name="connsiteY2478" fmla="*/ 4725159 h 6483416"/>
              <a:gd name="connsiteX2479" fmla="*/ 10569769 w 11968488"/>
              <a:gd name="connsiteY2479" fmla="*/ 4734904 h 6483416"/>
              <a:gd name="connsiteX2480" fmla="*/ 10547835 w 11968488"/>
              <a:gd name="connsiteY2480" fmla="*/ 4745282 h 6483416"/>
              <a:gd name="connsiteX2481" fmla="*/ 10556496 w 11968488"/>
              <a:gd name="connsiteY2481" fmla="*/ 4761675 h 6483416"/>
              <a:gd name="connsiteX2482" fmla="*/ 10530698 w 11968488"/>
              <a:gd name="connsiteY2482" fmla="*/ 4769378 h 6483416"/>
              <a:gd name="connsiteX2483" fmla="*/ 10513108 w 11968488"/>
              <a:gd name="connsiteY2483" fmla="*/ 4768306 h 6483416"/>
              <a:gd name="connsiteX2484" fmla="*/ 10500541 w 11968488"/>
              <a:gd name="connsiteY2484" fmla="*/ 4790703 h 6483416"/>
              <a:gd name="connsiteX2485" fmla="*/ 10500654 w 11968488"/>
              <a:gd name="connsiteY2485" fmla="*/ 4796995 h 6483416"/>
              <a:gd name="connsiteX2486" fmla="*/ 10531700 w 11968488"/>
              <a:gd name="connsiteY2486" fmla="*/ 4825345 h 6483416"/>
              <a:gd name="connsiteX2487" fmla="*/ 10527982 w 11968488"/>
              <a:gd name="connsiteY2487" fmla="*/ 4851425 h 6483416"/>
              <a:gd name="connsiteX2488" fmla="*/ 10592917 w 11968488"/>
              <a:gd name="connsiteY2488" fmla="*/ 4856668 h 6483416"/>
              <a:gd name="connsiteX2489" fmla="*/ 10593367 w 11968488"/>
              <a:gd name="connsiteY2489" fmla="*/ 4881837 h 6483416"/>
              <a:gd name="connsiteX2490" fmla="*/ 10599437 w 11968488"/>
              <a:gd name="connsiteY2490" fmla="*/ 4885528 h 6483416"/>
              <a:gd name="connsiteX2491" fmla="*/ 10612815 w 11968488"/>
              <a:gd name="connsiteY2491" fmla="*/ 4883612 h 6483416"/>
              <a:gd name="connsiteX2492" fmla="*/ 10613571 w 11968488"/>
              <a:gd name="connsiteY2492" fmla="*/ 4883351 h 6483416"/>
              <a:gd name="connsiteX2493" fmla="*/ 10615066 w 11968488"/>
              <a:gd name="connsiteY2493" fmla="*/ 4881682 h 6483416"/>
              <a:gd name="connsiteX2494" fmla="*/ 10619998 w 11968488"/>
              <a:gd name="connsiteY2494" fmla="*/ 4873883 h 6483416"/>
              <a:gd name="connsiteX2495" fmla="*/ 10622190 w 11968488"/>
              <a:gd name="connsiteY2495" fmla="*/ 4880378 h 6483416"/>
              <a:gd name="connsiteX2496" fmla="*/ 10643932 w 11968488"/>
              <a:gd name="connsiteY2496" fmla="*/ 4872885 h 6483416"/>
              <a:gd name="connsiteX2497" fmla="*/ 10657691 w 11968488"/>
              <a:gd name="connsiteY2497" fmla="*/ 4875077 h 6483416"/>
              <a:gd name="connsiteX2498" fmla="*/ 10665342 w 11968488"/>
              <a:gd name="connsiteY2498" fmla="*/ 4869581 h 6483416"/>
              <a:gd name="connsiteX2499" fmla="*/ 10672123 w 11968488"/>
              <a:gd name="connsiteY2499" fmla="*/ 4864642 h 6483416"/>
              <a:gd name="connsiteX2500" fmla="*/ 10720003 w 11968488"/>
              <a:gd name="connsiteY2500" fmla="*/ 4875313 h 6483416"/>
              <a:gd name="connsiteX2501" fmla="*/ 10732570 w 11968488"/>
              <a:gd name="connsiteY2501" fmla="*/ 4852915 h 6483416"/>
              <a:gd name="connsiteX2502" fmla="*/ 10745914 w 11968488"/>
              <a:gd name="connsiteY2502" fmla="*/ 4873899 h 6483416"/>
              <a:gd name="connsiteX2503" fmla="*/ 10784802 w 11968488"/>
              <a:gd name="connsiteY2503" fmla="*/ 4849634 h 6483416"/>
              <a:gd name="connsiteX2504" fmla="*/ 10785140 w 11968488"/>
              <a:gd name="connsiteY2504" fmla="*/ 4868510 h 6483416"/>
              <a:gd name="connsiteX2505" fmla="*/ 10802122 w 11968488"/>
              <a:gd name="connsiteY2505" fmla="*/ 4876548 h 6483416"/>
              <a:gd name="connsiteX2506" fmla="*/ 10812179 w 11968488"/>
              <a:gd name="connsiteY2506" fmla="*/ 4886419 h 6483416"/>
              <a:gd name="connsiteX2507" fmla="*/ 10844200 w 11968488"/>
              <a:gd name="connsiteY2507" fmla="*/ 4891979 h 6483416"/>
              <a:gd name="connsiteX2508" fmla="*/ 10855361 w 11968488"/>
              <a:gd name="connsiteY2508" fmla="*/ 4897645 h 6483416"/>
              <a:gd name="connsiteX2509" fmla="*/ 10854165 w 11968488"/>
              <a:gd name="connsiteY2509" fmla="*/ 4901171 h 6483416"/>
              <a:gd name="connsiteX2510" fmla="*/ 10826023 w 11968488"/>
              <a:gd name="connsiteY2510" fmla="*/ 4899271 h 6483416"/>
              <a:gd name="connsiteX2511" fmla="*/ 10807896 w 11968488"/>
              <a:gd name="connsiteY2511" fmla="*/ 4896777 h 6483416"/>
              <a:gd name="connsiteX2512" fmla="*/ 10805987 w 11968488"/>
              <a:gd name="connsiteY2512" fmla="*/ 4897002 h 6483416"/>
              <a:gd name="connsiteX2513" fmla="*/ 10779730 w 11968488"/>
              <a:gd name="connsiteY2513" fmla="*/ 4914624 h 6483416"/>
              <a:gd name="connsiteX2514" fmla="*/ 10704644 w 11968488"/>
              <a:gd name="connsiteY2514" fmla="*/ 4998758 h 6483416"/>
              <a:gd name="connsiteX2515" fmla="*/ 10665608 w 11968488"/>
              <a:gd name="connsiteY2515" fmla="*/ 4991439 h 6483416"/>
              <a:gd name="connsiteX2516" fmla="*/ 10609772 w 11968488"/>
              <a:gd name="connsiteY2516" fmla="*/ 5027091 h 6483416"/>
              <a:gd name="connsiteX2517" fmla="*/ 10609434 w 11968488"/>
              <a:gd name="connsiteY2517" fmla="*/ 5008216 h 6483416"/>
              <a:gd name="connsiteX2518" fmla="*/ 10496255 w 11968488"/>
              <a:gd name="connsiteY2518" fmla="*/ 5042017 h 6483416"/>
              <a:gd name="connsiteX2519" fmla="*/ 10496700 w 11968488"/>
              <a:gd name="connsiteY2519" fmla="*/ 5066854 h 6483416"/>
              <a:gd name="connsiteX2520" fmla="*/ 10436815 w 11968488"/>
              <a:gd name="connsiteY2520" fmla="*/ 5110042 h 6483416"/>
              <a:gd name="connsiteX2521" fmla="*/ 10419890 w 11968488"/>
              <a:gd name="connsiteY2521" fmla="*/ 5146060 h 6483416"/>
              <a:gd name="connsiteX2522" fmla="*/ 10407324 w 11968488"/>
              <a:gd name="connsiteY2522" fmla="*/ 5154382 h 6483416"/>
              <a:gd name="connsiteX2523" fmla="*/ 10411065 w 11968488"/>
              <a:gd name="connsiteY2523" fmla="*/ 5154409 h 6483416"/>
              <a:gd name="connsiteX2524" fmla="*/ 10460284 w 11968488"/>
              <a:gd name="connsiteY2524" fmla="*/ 5146618 h 6483416"/>
              <a:gd name="connsiteX2525" fmla="*/ 10471986 w 11968488"/>
              <a:gd name="connsiteY2525" fmla="*/ 5150504 h 6483416"/>
              <a:gd name="connsiteX2526" fmla="*/ 10530242 w 11968488"/>
              <a:gd name="connsiteY2526" fmla="*/ 5142264 h 6483416"/>
              <a:gd name="connsiteX2527" fmla="*/ 10568248 w 11968488"/>
              <a:gd name="connsiteY2527" fmla="*/ 5143064 h 6483416"/>
              <a:gd name="connsiteX2528" fmla="*/ 10579950 w 11968488"/>
              <a:gd name="connsiteY2528" fmla="*/ 5146949 h 6483416"/>
              <a:gd name="connsiteX2529" fmla="*/ 10578982 w 11968488"/>
              <a:gd name="connsiteY2529" fmla="*/ 5150569 h 6483416"/>
              <a:gd name="connsiteX2530" fmla="*/ 10550338 w 11968488"/>
              <a:gd name="connsiteY2530" fmla="*/ 5152878 h 6483416"/>
              <a:gd name="connsiteX2531" fmla="*/ 10516046 w 11968488"/>
              <a:gd name="connsiteY2531" fmla="*/ 5157254 h 6483416"/>
              <a:gd name="connsiteX2532" fmla="*/ 10497323 w 11968488"/>
              <a:gd name="connsiteY2532" fmla="*/ 5151035 h 6483416"/>
              <a:gd name="connsiteX2533" fmla="*/ 10443746 w 11968488"/>
              <a:gd name="connsiteY2533" fmla="*/ 5160829 h 6483416"/>
              <a:gd name="connsiteX2534" fmla="*/ 10426396 w 11968488"/>
              <a:gd name="connsiteY2534" fmla="*/ 5159009 h 6483416"/>
              <a:gd name="connsiteX2535" fmla="*/ 10422122 w 11968488"/>
              <a:gd name="connsiteY2535" fmla="*/ 5165471 h 6483416"/>
              <a:gd name="connsiteX2536" fmla="*/ 10349262 w 11968488"/>
              <a:gd name="connsiteY2536" fmla="*/ 5180683 h 6483416"/>
              <a:gd name="connsiteX2537" fmla="*/ 10328512 w 11968488"/>
              <a:gd name="connsiteY2537" fmla="*/ 5185136 h 6483416"/>
              <a:gd name="connsiteX2538" fmla="*/ 10324832 w 11968488"/>
              <a:gd name="connsiteY2538" fmla="*/ 5187434 h 6483416"/>
              <a:gd name="connsiteX2539" fmla="*/ 10320583 w 11968488"/>
              <a:gd name="connsiteY2539" fmla="*/ 5207014 h 6483416"/>
              <a:gd name="connsiteX2540" fmla="*/ 10307685 w 11968488"/>
              <a:gd name="connsiteY2540" fmla="*/ 5210867 h 6483416"/>
              <a:gd name="connsiteX2541" fmla="*/ 10294460 w 11968488"/>
              <a:gd name="connsiteY2541" fmla="*/ 5196505 h 6483416"/>
              <a:gd name="connsiteX2542" fmla="*/ 10268466 w 11968488"/>
              <a:gd name="connsiteY2542" fmla="*/ 5216587 h 6483416"/>
              <a:gd name="connsiteX2543" fmla="*/ 10255594 w 11968488"/>
              <a:gd name="connsiteY2543" fmla="*/ 5207369 h 6483416"/>
              <a:gd name="connsiteX2544" fmla="*/ 10255292 w 11968488"/>
              <a:gd name="connsiteY2544" fmla="*/ 5207476 h 6483416"/>
              <a:gd name="connsiteX2545" fmla="*/ 10256640 w 11968488"/>
              <a:gd name="connsiteY2545" fmla="*/ 5211751 h 6483416"/>
              <a:gd name="connsiteX2546" fmla="*/ 10242404 w 11968488"/>
              <a:gd name="connsiteY2546" fmla="*/ 5220399 h 6483416"/>
              <a:gd name="connsiteX2547" fmla="*/ 10238894 w 11968488"/>
              <a:gd name="connsiteY2547" fmla="*/ 5223998 h 6483416"/>
              <a:gd name="connsiteX2548" fmla="*/ 10235832 w 11968488"/>
              <a:gd name="connsiteY2548" fmla="*/ 5226289 h 6483416"/>
              <a:gd name="connsiteX2549" fmla="*/ 10235722 w 11968488"/>
              <a:gd name="connsiteY2549" fmla="*/ 5226250 h 6483416"/>
              <a:gd name="connsiteX2550" fmla="*/ 10234766 w 11968488"/>
              <a:gd name="connsiteY2550" fmla="*/ 5227087 h 6483416"/>
              <a:gd name="connsiteX2551" fmla="*/ 10235832 w 11968488"/>
              <a:gd name="connsiteY2551" fmla="*/ 5226289 h 6483416"/>
              <a:gd name="connsiteX2552" fmla="*/ 10236209 w 11968488"/>
              <a:gd name="connsiteY2552" fmla="*/ 5226423 h 6483416"/>
              <a:gd name="connsiteX2553" fmla="*/ 10237087 w 11968488"/>
              <a:gd name="connsiteY2553" fmla="*/ 5225754 h 6483416"/>
              <a:gd name="connsiteX2554" fmla="*/ 10237063 w 11968488"/>
              <a:gd name="connsiteY2554" fmla="*/ 5226337 h 6483416"/>
              <a:gd name="connsiteX2555" fmla="*/ 10195695 w 11968488"/>
              <a:gd name="connsiteY2555" fmla="*/ 5251162 h 6483416"/>
              <a:gd name="connsiteX2556" fmla="*/ 10194758 w 11968488"/>
              <a:gd name="connsiteY2556" fmla="*/ 5249731 h 6483416"/>
              <a:gd name="connsiteX2557" fmla="*/ 10163206 w 11968488"/>
              <a:gd name="connsiteY2557" fmla="*/ 5266368 h 6483416"/>
              <a:gd name="connsiteX2558" fmla="*/ 10154348 w 11968488"/>
              <a:gd name="connsiteY2558" fmla="*/ 5268331 h 6483416"/>
              <a:gd name="connsiteX2559" fmla="*/ 10111672 w 11968488"/>
              <a:gd name="connsiteY2559" fmla="*/ 5286916 h 6483416"/>
              <a:gd name="connsiteX2560" fmla="*/ 10091293 w 11968488"/>
              <a:gd name="connsiteY2560" fmla="*/ 5294446 h 6483416"/>
              <a:gd name="connsiteX2561" fmla="*/ 10072546 w 11968488"/>
              <a:gd name="connsiteY2561" fmla="*/ 5302829 h 6483416"/>
              <a:gd name="connsiteX2562" fmla="*/ 10072505 w 11968488"/>
              <a:gd name="connsiteY2562" fmla="*/ 5302828 h 6483416"/>
              <a:gd name="connsiteX2563" fmla="*/ 10071062 w 11968488"/>
              <a:gd name="connsiteY2563" fmla="*/ 5303493 h 6483416"/>
              <a:gd name="connsiteX2564" fmla="*/ 10072546 w 11968488"/>
              <a:gd name="connsiteY2564" fmla="*/ 5302829 h 6483416"/>
              <a:gd name="connsiteX2565" fmla="*/ 10074770 w 11968488"/>
              <a:gd name="connsiteY2565" fmla="*/ 5302843 h 6483416"/>
              <a:gd name="connsiteX2566" fmla="*/ 10071262 w 11968488"/>
              <a:gd name="connsiteY2566" fmla="*/ 5305515 h 6483416"/>
              <a:gd name="connsiteX2567" fmla="*/ 10069819 w 11968488"/>
              <a:gd name="connsiteY2567" fmla="*/ 5306179 h 6483416"/>
              <a:gd name="connsiteX2568" fmla="*/ 10070641 w 11968488"/>
              <a:gd name="connsiteY2568" fmla="*/ 5306859 h 6483416"/>
              <a:gd name="connsiteX2569" fmla="*/ 10108564 w 11968488"/>
              <a:gd name="connsiteY2569" fmla="*/ 5293632 h 6483416"/>
              <a:gd name="connsiteX2570" fmla="*/ 10107522 w 11968488"/>
              <a:gd name="connsiteY2570" fmla="*/ 5298341 h 6483416"/>
              <a:gd name="connsiteX2571" fmla="*/ 10097220 w 11968488"/>
              <a:gd name="connsiteY2571" fmla="*/ 5300970 h 6483416"/>
              <a:gd name="connsiteX2572" fmla="*/ 10081143 w 11968488"/>
              <a:gd name="connsiteY2572" fmla="*/ 5306254 h 6483416"/>
              <a:gd name="connsiteX2573" fmla="*/ 10026324 w 11968488"/>
              <a:gd name="connsiteY2573" fmla="*/ 5324086 h 6483416"/>
              <a:gd name="connsiteX2574" fmla="*/ 10020972 w 11968488"/>
              <a:gd name="connsiteY2574" fmla="*/ 5323377 h 6483416"/>
              <a:gd name="connsiteX2575" fmla="*/ 9998722 w 11968488"/>
              <a:gd name="connsiteY2575" fmla="*/ 5327275 h 6483416"/>
              <a:gd name="connsiteX2576" fmla="*/ 9995216 w 11968488"/>
              <a:gd name="connsiteY2576" fmla="*/ 5329946 h 6483416"/>
              <a:gd name="connsiteX2577" fmla="*/ 9990024 w 11968488"/>
              <a:gd name="connsiteY2577" fmla="*/ 5329991 h 6483416"/>
              <a:gd name="connsiteX2578" fmla="*/ 9981996 w 11968488"/>
              <a:gd name="connsiteY2578" fmla="*/ 5334571 h 6483416"/>
              <a:gd name="connsiteX2579" fmla="*/ 9983166 w 11968488"/>
              <a:gd name="connsiteY2579" fmla="*/ 5332108 h 6483416"/>
              <a:gd name="connsiteX2580" fmla="*/ 9978330 w 11968488"/>
              <a:gd name="connsiteY2580" fmla="*/ 5332407 h 6483416"/>
              <a:gd name="connsiteX2581" fmla="*/ 9977040 w 11968488"/>
              <a:gd name="connsiteY2581" fmla="*/ 5328316 h 6483416"/>
              <a:gd name="connsiteX2582" fmla="*/ 9974722 w 11968488"/>
              <a:gd name="connsiteY2582" fmla="*/ 5329286 h 6483416"/>
              <a:gd name="connsiteX2583" fmla="*/ 9973464 w 11968488"/>
              <a:gd name="connsiteY2583" fmla="*/ 5324801 h 6483416"/>
              <a:gd name="connsiteX2584" fmla="*/ 9971262 w 11968488"/>
              <a:gd name="connsiteY2584" fmla="*/ 5327067 h 6483416"/>
              <a:gd name="connsiteX2585" fmla="*/ 9953422 w 11968488"/>
              <a:gd name="connsiteY2585" fmla="*/ 5338683 h 6483416"/>
              <a:gd name="connsiteX2586" fmla="*/ 9952506 w 11968488"/>
              <a:gd name="connsiteY2586" fmla="*/ 5329172 h 6483416"/>
              <a:gd name="connsiteX2587" fmla="*/ 9945772 w 11968488"/>
              <a:gd name="connsiteY2587" fmla="*/ 5333189 h 6483416"/>
              <a:gd name="connsiteX2588" fmla="*/ 9917794 w 11968488"/>
              <a:gd name="connsiteY2588" fmla="*/ 5327311 h 6483416"/>
              <a:gd name="connsiteX2589" fmla="*/ 9918132 w 11968488"/>
              <a:gd name="connsiteY2589" fmla="*/ 5346187 h 6483416"/>
              <a:gd name="connsiteX2590" fmla="*/ 9882842 w 11968488"/>
              <a:gd name="connsiteY2590" fmla="*/ 5337750 h 6483416"/>
              <a:gd name="connsiteX2591" fmla="*/ 9839794 w 11968488"/>
              <a:gd name="connsiteY2591" fmla="*/ 5363259 h 6483416"/>
              <a:gd name="connsiteX2592" fmla="*/ 9813769 w 11968488"/>
              <a:gd name="connsiteY2592" fmla="*/ 5358379 h 6483416"/>
              <a:gd name="connsiteX2593" fmla="*/ 9796736 w 11968488"/>
              <a:gd name="connsiteY2593" fmla="*/ 5388437 h 6483416"/>
              <a:gd name="connsiteX2594" fmla="*/ 9762319 w 11968488"/>
              <a:gd name="connsiteY2594" fmla="*/ 5405375 h 6483416"/>
              <a:gd name="connsiteX2595" fmla="*/ 9761982 w 11968488"/>
              <a:gd name="connsiteY2595" fmla="*/ 5386498 h 6483416"/>
              <a:gd name="connsiteX2596" fmla="*/ 9675236 w 11968488"/>
              <a:gd name="connsiteY2596" fmla="*/ 5424724 h 6483416"/>
              <a:gd name="connsiteX2597" fmla="*/ 9644014 w 11968488"/>
              <a:gd name="connsiteY2597" fmla="*/ 5409953 h 6483416"/>
              <a:gd name="connsiteX2598" fmla="*/ 9601134 w 11968488"/>
              <a:gd name="connsiteY2598" fmla="*/ 5421962 h 6483416"/>
              <a:gd name="connsiteX2599" fmla="*/ 9603580 w 11968488"/>
              <a:gd name="connsiteY2599" fmla="*/ 5429716 h 6483416"/>
              <a:gd name="connsiteX2600" fmla="*/ 9589346 w 11968488"/>
              <a:gd name="connsiteY2600" fmla="*/ 5438363 h 6483416"/>
              <a:gd name="connsiteX2601" fmla="*/ 9585834 w 11968488"/>
              <a:gd name="connsiteY2601" fmla="*/ 5441962 h 6483416"/>
              <a:gd name="connsiteX2602" fmla="*/ 9582774 w 11968488"/>
              <a:gd name="connsiteY2602" fmla="*/ 5444253 h 6483416"/>
              <a:gd name="connsiteX2603" fmla="*/ 9582663 w 11968488"/>
              <a:gd name="connsiteY2603" fmla="*/ 5444215 h 6483416"/>
              <a:gd name="connsiteX2604" fmla="*/ 9581708 w 11968488"/>
              <a:gd name="connsiteY2604" fmla="*/ 5445051 h 6483416"/>
              <a:gd name="connsiteX2605" fmla="*/ 9582774 w 11968488"/>
              <a:gd name="connsiteY2605" fmla="*/ 5444253 h 6483416"/>
              <a:gd name="connsiteX2606" fmla="*/ 9583152 w 11968488"/>
              <a:gd name="connsiteY2606" fmla="*/ 5444386 h 6483416"/>
              <a:gd name="connsiteX2607" fmla="*/ 9584028 w 11968488"/>
              <a:gd name="connsiteY2607" fmla="*/ 5443717 h 6483416"/>
              <a:gd name="connsiteX2608" fmla="*/ 9584005 w 11968488"/>
              <a:gd name="connsiteY2608" fmla="*/ 5444301 h 6483416"/>
              <a:gd name="connsiteX2609" fmla="*/ 9542636 w 11968488"/>
              <a:gd name="connsiteY2609" fmla="*/ 5469124 h 6483416"/>
              <a:gd name="connsiteX2610" fmla="*/ 9541698 w 11968488"/>
              <a:gd name="connsiteY2610" fmla="*/ 5467695 h 6483416"/>
              <a:gd name="connsiteX2611" fmla="*/ 9510148 w 11968488"/>
              <a:gd name="connsiteY2611" fmla="*/ 5484331 h 6483416"/>
              <a:gd name="connsiteX2612" fmla="*/ 9501288 w 11968488"/>
              <a:gd name="connsiteY2612" fmla="*/ 5486294 h 6483416"/>
              <a:gd name="connsiteX2613" fmla="*/ 9458614 w 11968488"/>
              <a:gd name="connsiteY2613" fmla="*/ 5504878 h 6483416"/>
              <a:gd name="connsiteX2614" fmla="*/ 9438234 w 11968488"/>
              <a:gd name="connsiteY2614" fmla="*/ 5512409 h 6483416"/>
              <a:gd name="connsiteX2615" fmla="*/ 9419489 w 11968488"/>
              <a:gd name="connsiteY2615" fmla="*/ 5520793 h 6483416"/>
              <a:gd name="connsiteX2616" fmla="*/ 9419447 w 11968488"/>
              <a:gd name="connsiteY2616" fmla="*/ 5520793 h 6483416"/>
              <a:gd name="connsiteX2617" fmla="*/ 9418004 w 11968488"/>
              <a:gd name="connsiteY2617" fmla="*/ 5521456 h 6483416"/>
              <a:gd name="connsiteX2618" fmla="*/ 9419489 w 11968488"/>
              <a:gd name="connsiteY2618" fmla="*/ 5520793 h 6483416"/>
              <a:gd name="connsiteX2619" fmla="*/ 9421711 w 11968488"/>
              <a:gd name="connsiteY2619" fmla="*/ 5520807 h 6483416"/>
              <a:gd name="connsiteX2620" fmla="*/ 9418204 w 11968488"/>
              <a:gd name="connsiteY2620" fmla="*/ 5523479 h 6483416"/>
              <a:gd name="connsiteX2621" fmla="*/ 9416760 w 11968488"/>
              <a:gd name="connsiteY2621" fmla="*/ 5524144 h 6483416"/>
              <a:gd name="connsiteX2622" fmla="*/ 9417582 w 11968488"/>
              <a:gd name="connsiteY2622" fmla="*/ 5524823 h 6483416"/>
              <a:gd name="connsiteX2623" fmla="*/ 9455505 w 11968488"/>
              <a:gd name="connsiteY2623" fmla="*/ 5511595 h 6483416"/>
              <a:gd name="connsiteX2624" fmla="*/ 9454462 w 11968488"/>
              <a:gd name="connsiteY2624" fmla="*/ 5516305 h 6483416"/>
              <a:gd name="connsiteX2625" fmla="*/ 9444160 w 11968488"/>
              <a:gd name="connsiteY2625" fmla="*/ 5518933 h 6483416"/>
              <a:gd name="connsiteX2626" fmla="*/ 9428084 w 11968488"/>
              <a:gd name="connsiteY2626" fmla="*/ 5524217 h 6483416"/>
              <a:gd name="connsiteX2627" fmla="*/ 9373265 w 11968488"/>
              <a:gd name="connsiteY2627" fmla="*/ 5542050 h 6483416"/>
              <a:gd name="connsiteX2628" fmla="*/ 9367914 w 11968488"/>
              <a:gd name="connsiteY2628" fmla="*/ 5541339 h 6483416"/>
              <a:gd name="connsiteX2629" fmla="*/ 9356014 w 11968488"/>
              <a:gd name="connsiteY2629" fmla="*/ 5544041 h 6483416"/>
              <a:gd name="connsiteX2630" fmla="*/ 9353324 w 11968488"/>
              <a:gd name="connsiteY2630" fmla="*/ 5544354 h 6483416"/>
              <a:gd name="connsiteX2631" fmla="*/ 9320868 w 11968488"/>
              <a:gd name="connsiteY2631" fmla="*/ 5562189 h 6483416"/>
              <a:gd name="connsiteX2632" fmla="*/ 9246992 w 11968488"/>
              <a:gd name="connsiteY2632" fmla="*/ 5571601 h 6483416"/>
              <a:gd name="connsiteX2633" fmla="*/ 9225913 w 11968488"/>
              <a:gd name="connsiteY2633" fmla="*/ 5609193 h 6483416"/>
              <a:gd name="connsiteX2634" fmla="*/ 9186687 w 11968488"/>
              <a:gd name="connsiteY2634" fmla="*/ 5614582 h 6483416"/>
              <a:gd name="connsiteX2635" fmla="*/ 9156761 w 11968488"/>
              <a:gd name="connsiteY2635" fmla="*/ 5648823 h 6483416"/>
              <a:gd name="connsiteX2636" fmla="*/ 9126049 w 11968488"/>
              <a:gd name="connsiteY2636" fmla="*/ 5639019 h 6483416"/>
              <a:gd name="connsiteX2637" fmla="*/ 9067287 w 11968488"/>
              <a:gd name="connsiteY2637" fmla="*/ 5660271 h 6483416"/>
              <a:gd name="connsiteX2638" fmla="*/ 9056148 w 11968488"/>
              <a:gd name="connsiteY2638" fmla="*/ 5661809 h 6483416"/>
              <a:gd name="connsiteX2639" fmla="*/ 9037919 w 11968488"/>
              <a:gd name="connsiteY2639" fmla="*/ 5669962 h 6483416"/>
              <a:gd name="connsiteX2640" fmla="*/ 9037877 w 11968488"/>
              <a:gd name="connsiteY2640" fmla="*/ 5669961 h 6483416"/>
              <a:gd name="connsiteX2641" fmla="*/ 9036433 w 11968488"/>
              <a:gd name="connsiteY2641" fmla="*/ 5670625 h 6483416"/>
              <a:gd name="connsiteX2642" fmla="*/ 9037919 w 11968488"/>
              <a:gd name="connsiteY2642" fmla="*/ 5669962 h 6483416"/>
              <a:gd name="connsiteX2643" fmla="*/ 9040142 w 11968488"/>
              <a:gd name="connsiteY2643" fmla="*/ 5669976 h 6483416"/>
              <a:gd name="connsiteX2644" fmla="*/ 9036633 w 11968488"/>
              <a:gd name="connsiteY2644" fmla="*/ 5672648 h 6483416"/>
              <a:gd name="connsiteX2645" fmla="*/ 9035190 w 11968488"/>
              <a:gd name="connsiteY2645" fmla="*/ 5673312 h 6483416"/>
              <a:gd name="connsiteX2646" fmla="*/ 9036012 w 11968488"/>
              <a:gd name="connsiteY2646" fmla="*/ 5673991 h 6483416"/>
              <a:gd name="connsiteX2647" fmla="*/ 9073936 w 11968488"/>
              <a:gd name="connsiteY2647" fmla="*/ 5660765 h 6483416"/>
              <a:gd name="connsiteX2648" fmla="*/ 9072892 w 11968488"/>
              <a:gd name="connsiteY2648" fmla="*/ 5665473 h 6483416"/>
              <a:gd name="connsiteX2649" fmla="*/ 9062590 w 11968488"/>
              <a:gd name="connsiteY2649" fmla="*/ 5668101 h 6483416"/>
              <a:gd name="connsiteX2650" fmla="*/ 9046514 w 11968488"/>
              <a:gd name="connsiteY2650" fmla="*/ 5673385 h 6483416"/>
              <a:gd name="connsiteX2651" fmla="*/ 8991694 w 11968488"/>
              <a:gd name="connsiteY2651" fmla="*/ 5691218 h 6483416"/>
              <a:gd name="connsiteX2652" fmla="*/ 8986342 w 11968488"/>
              <a:gd name="connsiteY2652" fmla="*/ 5690510 h 6483416"/>
              <a:gd name="connsiteX2653" fmla="*/ 8964094 w 11968488"/>
              <a:gd name="connsiteY2653" fmla="*/ 5694406 h 6483416"/>
              <a:gd name="connsiteX2654" fmla="*/ 8960586 w 11968488"/>
              <a:gd name="connsiteY2654" fmla="*/ 5697078 h 6483416"/>
              <a:gd name="connsiteX2655" fmla="*/ 8950084 w 11968488"/>
              <a:gd name="connsiteY2655" fmla="*/ 5697683 h 6483416"/>
              <a:gd name="connsiteX2656" fmla="*/ 8951728 w 11968488"/>
              <a:gd name="connsiteY2656" fmla="*/ 5699041 h 6483416"/>
              <a:gd name="connsiteX2657" fmla="*/ 8943702 w 11968488"/>
              <a:gd name="connsiteY2657" fmla="*/ 5699539 h 6483416"/>
              <a:gd name="connsiteX2658" fmla="*/ 8942260 w 11968488"/>
              <a:gd name="connsiteY2658" fmla="*/ 5694971 h 6483416"/>
              <a:gd name="connsiteX2659" fmla="*/ 8946798 w 11968488"/>
              <a:gd name="connsiteY2659" fmla="*/ 5694967 h 6483416"/>
              <a:gd name="connsiteX2660" fmla="*/ 8963980 w 11968488"/>
              <a:gd name="connsiteY2660" fmla="*/ 5689437 h 6483416"/>
              <a:gd name="connsiteX2661" fmla="*/ 8980400 w 11968488"/>
              <a:gd name="connsiteY2661" fmla="*/ 5685218 h 6483416"/>
              <a:gd name="connsiteX2662" fmla="*/ 8982856 w 11968488"/>
              <a:gd name="connsiteY2662" fmla="*/ 5685771 h 6483416"/>
              <a:gd name="connsiteX2663" fmla="*/ 8983478 w 11968488"/>
              <a:gd name="connsiteY2663" fmla="*/ 5684427 h 6483416"/>
              <a:gd name="connsiteX2664" fmla="*/ 8980400 w 11968488"/>
              <a:gd name="connsiteY2664" fmla="*/ 5685218 h 6483416"/>
              <a:gd name="connsiteX2665" fmla="*/ 8979770 w 11968488"/>
              <a:gd name="connsiteY2665" fmla="*/ 5685078 h 6483416"/>
              <a:gd name="connsiteX2666" fmla="*/ 8981836 w 11968488"/>
              <a:gd name="connsiteY2666" fmla="*/ 5683069 h 6483416"/>
              <a:gd name="connsiteX2667" fmla="*/ 8982457 w 11968488"/>
              <a:gd name="connsiteY2667" fmla="*/ 5681726 h 6483416"/>
              <a:gd name="connsiteX2668" fmla="*/ 8942290 w 11968488"/>
              <a:gd name="connsiteY2668" fmla="*/ 5687527 h 6483416"/>
              <a:gd name="connsiteX2669" fmla="*/ 8939836 w 11968488"/>
              <a:gd name="connsiteY2669" fmla="*/ 5687284 h 6483416"/>
              <a:gd name="connsiteX2670" fmla="*/ 8937851 w 11968488"/>
              <a:gd name="connsiteY2670" fmla="*/ 5680991 h 6483416"/>
              <a:gd name="connsiteX2671" fmla="*/ 8942249 w 11968488"/>
              <a:gd name="connsiteY2671" fmla="*/ 5680561 h 6483416"/>
              <a:gd name="connsiteX2672" fmla="*/ 8939190 w 11968488"/>
              <a:gd name="connsiteY2672" fmla="*/ 5669854 h 6483416"/>
              <a:gd name="connsiteX2673" fmla="*/ 8857443 w 11968488"/>
              <a:gd name="connsiteY2673" fmla="*/ 5706921 h 6483416"/>
              <a:gd name="connsiteX2674" fmla="*/ 8853311 w 11968488"/>
              <a:gd name="connsiteY2674" fmla="*/ 5733126 h 6483416"/>
              <a:gd name="connsiteX2675" fmla="*/ 8887960 w 11968488"/>
              <a:gd name="connsiteY2675" fmla="*/ 5729104 h 6483416"/>
              <a:gd name="connsiteX2676" fmla="*/ 8871452 w 11968488"/>
              <a:gd name="connsiteY2676" fmla="*/ 5764998 h 6483416"/>
              <a:gd name="connsiteX2677" fmla="*/ 8841414 w 11968488"/>
              <a:gd name="connsiteY2677" fmla="*/ 5792944 h 6483416"/>
              <a:gd name="connsiteX2678" fmla="*/ 8854532 w 11968488"/>
              <a:gd name="connsiteY2678" fmla="*/ 5801347 h 6483416"/>
              <a:gd name="connsiteX2679" fmla="*/ 8880528 w 11968488"/>
              <a:gd name="connsiteY2679" fmla="*/ 5781263 h 6483416"/>
              <a:gd name="connsiteX2680" fmla="*/ 8893646 w 11968488"/>
              <a:gd name="connsiteY2680" fmla="*/ 5789665 h 6483416"/>
              <a:gd name="connsiteX2681" fmla="*/ 8962386 w 11968488"/>
              <a:gd name="connsiteY2681" fmla="*/ 5750490 h 6483416"/>
              <a:gd name="connsiteX2682" fmla="*/ 8962718 w 11968488"/>
              <a:gd name="connsiteY2682" fmla="*/ 5769034 h 6483416"/>
              <a:gd name="connsiteX2683" fmla="*/ 8967294 w 11968488"/>
              <a:gd name="connsiteY2683" fmla="*/ 5767668 h 6483416"/>
              <a:gd name="connsiteX2684" fmla="*/ 9240144 w 11968488"/>
              <a:gd name="connsiteY2684" fmla="*/ 5679852 h 6483416"/>
              <a:gd name="connsiteX2685" fmla="*/ 9372803 w 11968488"/>
              <a:gd name="connsiteY2685" fmla="*/ 5659210 h 6483416"/>
              <a:gd name="connsiteX2686" fmla="*/ 9237164 w 11968488"/>
              <a:gd name="connsiteY2686" fmla="*/ 5722520 h 6483416"/>
              <a:gd name="connsiteX2687" fmla="*/ 9223729 w 11968488"/>
              <a:gd name="connsiteY2687" fmla="*/ 5727358 h 6483416"/>
              <a:gd name="connsiteX2688" fmla="*/ 9223727 w 11968488"/>
              <a:gd name="connsiteY2688" fmla="*/ 5727372 h 6483416"/>
              <a:gd name="connsiteX2689" fmla="*/ 9182360 w 11968488"/>
              <a:gd name="connsiteY2689" fmla="*/ 5752195 h 6483416"/>
              <a:gd name="connsiteX2690" fmla="*/ 9181420 w 11968488"/>
              <a:gd name="connsiteY2690" fmla="*/ 5750765 h 6483416"/>
              <a:gd name="connsiteX2691" fmla="*/ 9149870 w 11968488"/>
              <a:gd name="connsiteY2691" fmla="*/ 5767402 h 6483416"/>
              <a:gd name="connsiteX2692" fmla="*/ 9141012 w 11968488"/>
              <a:gd name="connsiteY2692" fmla="*/ 5769366 h 6483416"/>
              <a:gd name="connsiteX2693" fmla="*/ 9098337 w 11968488"/>
              <a:gd name="connsiteY2693" fmla="*/ 5787950 h 6483416"/>
              <a:gd name="connsiteX2694" fmla="*/ 9077957 w 11968488"/>
              <a:gd name="connsiteY2694" fmla="*/ 5795480 h 6483416"/>
              <a:gd name="connsiteX2695" fmla="*/ 9059212 w 11968488"/>
              <a:gd name="connsiteY2695" fmla="*/ 5803863 h 6483416"/>
              <a:gd name="connsiteX2696" fmla="*/ 9059170 w 11968488"/>
              <a:gd name="connsiteY2696" fmla="*/ 5803864 h 6483416"/>
              <a:gd name="connsiteX2697" fmla="*/ 9057727 w 11968488"/>
              <a:gd name="connsiteY2697" fmla="*/ 5804528 h 6483416"/>
              <a:gd name="connsiteX2698" fmla="*/ 9059212 w 11968488"/>
              <a:gd name="connsiteY2698" fmla="*/ 5803863 h 6483416"/>
              <a:gd name="connsiteX2699" fmla="*/ 9061434 w 11968488"/>
              <a:gd name="connsiteY2699" fmla="*/ 5803879 h 6483416"/>
              <a:gd name="connsiteX2700" fmla="*/ 9057926 w 11968488"/>
              <a:gd name="connsiteY2700" fmla="*/ 5806551 h 6483416"/>
              <a:gd name="connsiteX2701" fmla="*/ 9056483 w 11968488"/>
              <a:gd name="connsiteY2701" fmla="*/ 5807214 h 6483416"/>
              <a:gd name="connsiteX2702" fmla="*/ 9057304 w 11968488"/>
              <a:gd name="connsiteY2702" fmla="*/ 5807894 h 6483416"/>
              <a:gd name="connsiteX2703" fmla="*/ 9095228 w 11968488"/>
              <a:gd name="connsiteY2703" fmla="*/ 5794668 h 6483416"/>
              <a:gd name="connsiteX2704" fmla="*/ 9094184 w 11968488"/>
              <a:gd name="connsiteY2704" fmla="*/ 5799376 h 6483416"/>
              <a:gd name="connsiteX2705" fmla="*/ 9083882 w 11968488"/>
              <a:gd name="connsiteY2705" fmla="*/ 5802004 h 6483416"/>
              <a:gd name="connsiteX2706" fmla="*/ 9067808 w 11968488"/>
              <a:gd name="connsiteY2706" fmla="*/ 5807287 h 6483416"/>
              <a:gd name="connsiteX2707" fmla="*/ 9012988 w 11968488"/>
              <a:gd name="connsiteY2707" fmla="*/ 5825121 h 6483416"/>
              <a:gd name="connsiteX2708" fmla="*/ 9007636 w 11968488"/>
              <a:gd name="connsiteY2708" fmla="*/ 5824413 h 6483416"/>
              <a:gd name="connsiteX2709" fmla="*/ 8985388 w 11968488"/>
              <a:gd name="connsiteY2709" fmla="*/ 5828308 h 6483416"/>
              <a:gd name="connsiteX2710" fmla="*/ 8981880 w 11968488"/>
              <a:gd name="connsiteY2710" fmla="*/ 5830981 h 6483416"/>
              <a:gd name="connsiteX2711" fmla="*/ 8978748 w 11968488"/>
              <a:gd name="connsiteY2711" fmla="*/ 5831008 h 6483416"/>
              <a:gd name="connsiteX2712" fmla="*/ 8967188 w 11968488"/>
              <a:gd name="connsiteY2712" fmla="*/ 5836043 h 6483416"/>
              <a:gd name="connsiteX2713" fmla="*/ 8946808 w 11968488"/>
              <a:gd name="connsiteY2713" fmla="*/ 5843571 h 6483416"/>
              <a:gd name="connsiteX2714" fmla="*/ 8928063 w 11968488"/>
              <a:gd name="connsiteY2714" fmla="*/ 5851955 h 6483416"/>
              <a:gd name="connsiteX2715" fmla="*/ 8928021 w 11968488"/>
              <a:gd name="connsiteY2715" fmla="*/ 5851955 h 6483416"/>
              <a:gd name="connsiteX2716" fmla="*/ 8926577 w 11968488"/>
              <a:gd name="connsiteY2716" fmla="*/ 5852620 h 6483416"/>
              <a:gd name="connsiteX2717" fmla="*/ 8928063 w 11968488"/>
              <a:gd name="connsiteY2717" fmla="*/ 5851955 h 6483416"/>
              <a:gd name="connsiteX2718" fmla="*/ 8930286 w 11968488"/>
              <a:gd name="connsiteY2718" fmla="*/ 5851970 h 6483416"/>
              <a:gd name="connsiteX2719" fmla="*/ 8926777 w 11968488"/>
              <a:gd name="connsiteY2719" fmla="*/ 5854643 h 6483416"/>
              <a:gd name="connsiteX2720" fmla="*/ 8925333 w 11968488"/>
              <a:gd name="connsiteY2720" fmla="*/ 5855306 h 6483416"/>
              <a:gd name="connsiteX2721" fmla="*/ 8926156 w 11968488"/>
              <a:gd name="connsiteY2721" fmla="*/ 5855985 h 6483416"/>
              <a:gd name="connsiteX2722" fmla="*/ 8964080 w 11968488"/>
              <a:gd name="connsiteY2722" fmla="*/ 5842760 h 6483416"/>
              <a:gd name="connsiteX2723" fmla="*/ 8963035 w 11968488"/>
              <a:gd name="connsiteY2723" fmla="*/ 5847468 h 6483416"/>
              <a:gd name="connsiteX2724" fmla="*/ 8952734 w 11968488"/>
              <a:gd name="connsiteY2724" fmla="*/ 5850097 h 6483416"/>
              <a:gd name="connsiteX2725" fmla="*/ 8936658 w 11968488"/>
              <a:gd name="connsiteY2725" fmla="*/ 5855380 h 6483416"/>
              <a:gd name="connsiteX2726" fmla="*/ 8881839 w 11968488"/>
              <a:gd name="connsiteY2726" fmla="*/ 5873211 h 6483416"/>
              <a:gd name="connsiteX2727" fmla="*/ 8876489 w 11968488"/>
              <a:gd name="connsiteY2727" fmla="*/ 5872502 h 6483416"/>
              <a:gd name="connsiteX2728" fmla="*/ 8870484 w 11968488"/>
              <a:gd name="connsiteY2728" fmla="*/ 5873866 h 6483416"/>
              <a:gd name="connsiteX2729" fmla="*/ 8826210 w 11968488"/>
              <a:gd name="connsiteY2729" fmla="*/ 5907604 h 6483416"/>
              <a:gd name="connsiteX2730" fmla="*/ 8761445 w 11968488"/>
              <a:gd name="connsiteY2730" fmla="*/ 5929362 h 6483416"/>
              <a:gd name="connsiteX2731" fmla="*/ 8656220 w 11968488"/>
              <a:gd name="connsiteY2731" fmla="*/ 5916839 h 6483416"/>
              <a:gd name="connsiteX2732" fmla="*/ 8630979 w 11968488"/>
              <a:gd name="connsiteY2732" fmla="*/ 5955674 h 6483416"/>
              <a:gd name="connsiteX2733" fmla="*/ 8579080 w 11968488"/>
              <a:gd name="connsiteY2733" fmla="*/ 5977501 h 6483416"/>
              <a:gd name="connsiteX2734" fmla="*/ 8535136 w 11968488"/>
              <a:gd name="connsiteY2734" fmla="*/ 5953004 h 6483416"/>
              <a:gd name="connsiteX2735" fmla="*/ 8526206 w 11968488"/>
              <a:gd name="connsiteY2735" fmla="*/ 5968321 h 6483416"/>
              <a:gd name="connsiteX2736" fmla="*/ 8512418 w 11968488"/>
              <a:gd name="connsiteY2736" fmla="*/ 5922499 h 6483416"/>
              <a:gd name="connsiteX2737" fmla="*/ 8524868 w 11968488"/>
              <a:gd name="connsiteY2737" fmla="*/ 5893479 h 6483416"/>
              <a:gd name="connsiteX2738" fmla="*/ 8524316 w 11968488"/>
              <a:gd name="connsiteY2738" fmla="*/ 5862680 h 6483416"/>
              <a:gd name="connsiteX2739" fmla="*/ 8498404 w 11968488"/>
              <a:gd name="connsiteY2739" fmla="*/ 5864093 h 6483416"/>
              <a:gd name="connsiteX2740" fmla="*/ 8494174 w 11968488"/>
              <a:gd name="connsiteY2740" fmla="*/ 5852745 h 6483416"/>
              <a:gd name="connsiteX2741" fmla="*/ 8493458 w 11968488"/>
              <a:gd name="connsiteY2741" fmla="*/ 5841769 h 6483416"/>
              <a:gd name="connsiteX2742" fmla="*/ 8482626 w 11968488"/>
              <a:gd name="connsiteY2742" fmla="*/ 5842721 h 6483416"/>
              <a:gd name="connsiteX2743" fmla="*/ 8463028 w 11968488"/>
              <a:gd name="connsiteY2743" fmla="*/ 5836963 h 6483416"/>
              <a:gd name="connsiteX2744" fmla="*/ 8462642 w 11968488"/>
              <a:gd name="connsiteY2744" fmla="*/ 5837452 h 6483416"/>
              <a:gd name="connsiteX2745" fmla="*/ 8462915 w 11968488"/>
              <a:gd name="connsiteY2745" fmla="*/ 5836930 h 6483416"/>
              <a:gd name="connsiteX2746" fmla="*/ 8461226 w 11968488"/>
              <a:gd name="connsiteY2746" fmla="*/ 5836434 h 6483416"/>
              <a:gd name="connsiteX2747" fmla="*/ 8425688 w 11968488"/>
              <a:gd name="connsiteY2747" fmla="*/ 5841130 h 6483416"/>
              <a:gd name="connsiteX2748" fmla="*/ 8394038 w 11968488"/>
              <a:gd name="connsiteY2748" fmla="*/ 5839807 h 6483416"/>
              <a:gd name="connsiteX2749" fmla="*/ 8330066 w 11968488"/>
              <a:gd name="connsiteY2749" fmla="*/ 5791245 h 6483416"/>
              <a:gd name="connsiteX2750" fmla="*/ 8217466 w 11968488"/>
              <a:gd name="connsiteY2750" fmla="*/ 5707265 h 6483416"/>
              <a:gd name="connsiteX2751" fmla="*/ 8262878 w 11968488"/>
              <a:gd name="connsiteY2751" fmla="*/ 5794617 h 6483416"/>
              <a:gd name="connsiteX2752" fmla="*/ 8328284 w 11968488"/>
              <a:gd name="connsiteY2752" fmla="*/ 5837607 h 6483416"/>
              <a:gd name="connsiteX2753" fmla="*/ 8338442 w 11968488"/>
              <a:gd name="connsiteY2753" fmla="*/ 5858777 h 6483416"/>
              <a:gd name="connsiteX2754" fmla="*/ 8269011 w 11968488"/>
              <a:gd name="connsiteY2754" fmla="*/ 5825374 h 6483416"/>
              <a:gd name="connsiteX2755" fmla="*/ 8285989 w 11968488"/>
              <a:gd name="connsiteY2755" fmla="*/ 5859468 h 6483416"/>
              <a:gd name="connsiteX2756" fmla="*/ 8306382 w 11968488"/>
              <a:gd name="connsiteY2756" fmla="*/ 5868152 h 6483416"/>
              <a:gd name="connsiteX2757" fmla="*/ 8315520 w 11968488"/>
              <a:gd name="connsiteY2757" fmla="*/ 5884196 h 6483416"/>
              <a:gd name="connsiteX2758" fmla="*/ 8301670 w 11968488"/>
              <a:gd name="connsiteY2758" fmla="*/ 5895570 h 6483416"/>
              <a:gd name="connsiteX2759" fmla="*/ 8280728 w 11968488"/>
              <a:gd name="connsiteY2759" fmla="*/ 5901150 h 6483416"/>
              <a:gd name="connsiteX2760" fmla="*/ 8364408 w 11968488"/>
              <a:gd name="connsiteY2760" fmla="*/ 5976228 h 6483416"/>
              <a:gd name="connsiteX2761" fmla="*/ 8431646 w 11968488"/>
              <a:gd name="connsiteY2761" fmla="*/ 6066692 h 6483416"/>
              <a:gd name="connsiteX2762" fmla="*/ 8423053 w 11968488"/>
              <a:gd name="connsiteY2762" fmla="*/ 6062601 h 6483416"/>
              <a:gd name="connsiteX2763" fmla="*/ 8422430 w 11968488"/>
              <a:gd name="connsiteY2763" fmla="*/ 6065949 h 6483416"/>
              <a:gd name="connsiteX2764" fmla="*/ 8409154 w 11968488"/>
              <a:gd name="connsiteY2764" fmla="*/ 6060551 h 6483416"/>
              <a:gd name="connsiteX2765" fmla="*/ 8405246 w 11968488"/>
              <a:gd name="connsiteY2765" fmla="*/ 6060533 h 6483416"/>
              <a:gd name="connsiteX2766" fmla="*/ 8402204 w 11968488"/>
              <a:gd name="connsiteY2766" fmla="*/ 6059760 h 6483416"/>
              <a:gd name="connsiteX2767" fmla="*/ 8402146 w 11968488"/>
              <a:gd name="connsiteY2767" fmla="*/ 6059623 h 6483416"/>
              <a:gd name="connsiteX2768" fmla="*/ 8401144 w 11968488"/>
              <a:gd name="connsiteY2768" fmla="*/ 6059490 h 6483416"/>
              <a:gd name="connsiteX2769" fmla="*/ 8402204 w 11968488"/>
              <a:gd name="connsiteY2769" fmla="*/ 6059760 h 6483416"/>
              <a:gd name="connsiteX2770" fmla="*/ 8402400 w 11968488"/>
              <a:gd name="connsiteY2770" fmla="*/ 6060228 h 6483416"/>
              <a:gd name="connsiteX2771" fmla="*/ 8403276 w 11968488"/>
              <a:gd name="connsiteY2771" fmla="*/ 6060439 h 6483416"/>
              <a:gd name="connsiteX2772" fmla="*/ 8403008 w 11968488"/>
              <a:gd name="connsiteY2772" fmla="*/ 6060941 h 6483416"/>
              <a:gd name="connsiteX2773" fmla="*/ 8364558 w 11968488"/>
              <a:gd name="connsiteY2773" fmla="*/ 6044979 h 6483416"/>
              <a:gd name="connsiteX2774" fmla="*/ 8364549 w 11968488"/>
              <a:gd name="connsiteY2774" fmla="*/ 6042829 h 6483416"/>
              <a:gd name="connsiteX2775" fmla="*/ 8336217 w 11968488"/>
              <a:gd name="connsiteY2775" fmla="*/ 6028600 h 6483416"/>
              <a:gd name="connsiteX2776" fmla="*/ 8329434 w 11968488"/>
              <a:gd name="connsiteY2776" fmla="*/ 6022177 h 6483416"/>
              <a:gd name="connsiteX2777" fmla="*/ 8292809 w 11968488"/>
              <a:gd name="connsiteY2777" fmla="*/ 5999418 h 6483416"/>
              <a:gd name="connsiteX2778" fmla="*/ 8275900 w 11968488"/>
              <a:gd name="connsiteY2778" fmla="*/ 5987343 h 6483416"/>
              <a:gd name="connsiteX2779" fmla="*/ 8259718 w 11968488"/>
              <a:gd name="connsiteY2779" fmla="*/ 5977543 h 6483416"/>
              <a:gd name="connsiteX2780" fmla="*/ 8259689 w 11968488"/>
              <a:gd name="connsiteY2780" fmla="*/ 5977503 h 6483416"/>
              <a:gd name="connsiteX2781" fmla="*/ 8258436 w 11968488"/>
              <a:gd name="connsiteY2781" fmla="*/ 5976765 h 6483416"/>
              <a:gd name="connsiteX2782" fmla="*/ 8259718 w 11968488"/>
              <a:gd name="connsiteY2782" fmla="*/ 5977543 h 6483416"/>
              <a:gd name="connsiteX2783" fmla="*/ 8261200 w 11968488"/>
              <a:gd name="connsiteY2783" fmla="*/ 5979609 h 6483416"/>
              <a:gd name="connsiteX2784" fmla="*/ 8257694 w 11968488"/>
              <a:gd name="connsiteY2784" fmla="*/ 5978763 h 6483416"/>
              <a:gd name="connsiteX2785" fmla="*/ 8256440 w 11968488"/>
              <a:gd name="connsiteY2785" fmla="*/ 5978025 h 6483416"/>
              <a:gd name="connsiteX2786" fmla="*/ 8256697 w 11968488"/>
              <a:gd name="connsiteY2786" fmla="*/ 5979393 h 6483416"/>
              <a:gd name="connsiteX2787" fmla="*/ 8287823 w 11968488"/>
              <a:gd name="connsiteY2787" fmla="*/ 6002567 h 6483416"/>
              <a:gd name="connsiteX2788" fmla="*/ 8285084 w 11968488"/>
              <a:gd name="connsiteY2788" fmla="*/ 6005824 h 6483416"/>
              <a:gd name="connsiteX2789" fmla="*/ 8277048 w 11968488"/>
              <a:gd name="connsiteY2789" fmla="*/ 5998663 h 6483416"/>
              <a:gd name="connsiteX2790" fmla="*/ 8263994 w 11968488"/>
              <a:gd name="connsiteY2790" fmla="*/ 5988552 h 6483416"/>
              <a:gd name="connsiteX2791" fmla="*/ 8219559 w 11968488"/>
              <a:gd name="connsiteY2791" fmla="*/ 5953898 h 6483416"/>
              <a:gd name="connsiteX2792" fmla="*/ 8216280 w 11968488"/>
              <a:gd name="connsiteY2792" fmla="*/ 5948320 h 6483416"/>
              <a:gd name="connsiteX2793" fmla="*/ 8199693 w 11968488"/>
              <a:gd name="connsiteY2793" fmla="*/ 5931263 h 6483416"/>
              <a:gd name="connsiteX2794" fmla="*/ 8196186 w 11968488"/>
              <a:gd name="connsiteY2794" fmla="*/ 5930417 h 6483416"/>
              <a:gd name="connsiteX2795" fmla="*/ 8188889 w 11968488"/>
              <a:gd name="connsiteY2795" fmla="*/ 5921258 h 6483416"/>
              <a:gd name="connsiteX2796" fmla="*/ 8189403 w 11968488"/>
              <a:gd name="connsiteY2796" fmla="*/ 5923994 h 6483416"/>
              <a:gd name="connsiteX2797" fmla="*/ 8183811 w 11968488"/>
              <a:gd name="connsiteY2797" fmla="*/ 5917029 h 6483416"/>
              <a:gd name="connsiteX2798" fmla="*/ 8183928 w 11968488"/>
              <a:gd name="connsiteY2798" fmla="*/ 5916403 h 6483416"/>
              <a:gd name="connsiteX2799" fmla="*/ 8153238 w 11968488"/>
              <a:gd name="connsiteY2799" fmla="*/ 5896544 h 6483416"/>
              <a:gd name="connsiteX2800" fmla="*/ 8153241 w 11968488"/>
              <a:gd name="connsiteY2800" fmla="*/ 5898023 h 6483416"/>
              <a:gd name="connsiteX2801" fmla="*/ 8154277 w 11968488"/>
              <a:gd name="connsiteY2801" fmla="*/ 5900709 h 6483416"/>
              <a:gd name="connsiteX2802" fmla="*/ 8153646 w 11968488"/>
              <a:gd name="connsiteY2802" fmla="*/ 5900573 h 6483416"/>
              <a:gd name="connsiteX2803" fmla="*/ 8151179 w 11968488"/>
              <a:gd name="connsiteY2803" fmla="*/ 5898569 h 6483416"/>
              <a:gd name="connsiteX2804" fmla="*/ 8151183 w 11968488"/>
              <a:gd name="connsiteY2804" fmla="*/ 5900052 h 6483416"/>
              <a:gd name="connsiteX2805" fmla="*/ 8153646 w 11968488"/>
              <a:gd name="connsiteY2805" fmla="*/ 5900573 h 6483416"/>
              <a:gd name="connsiteX2806" fmla="*/ 8166797 w 11968488"/>
              <a:gd name="connsiteY2806" fmla="*/ 5911263 h 6483416"/>
              <a:gd name="connsiteX2807" fmla="*/ 8180094 w 11968488"/>
              <a:gd name="connsiteY2807" fmla="*/ 5923464 h 6483416"/>
              <a:gd name="connsiteX2808" fmla="*/ 8184213 w 11968488"/>
              <a:gd name="connsiteY2808" fmla="*/ 5925361 h 6483416"/>
              <a:gd name="connsiteX2809" fmla="*/ 8180993 w 11968488"/>
              <a:gd name="connsiteY2809" fmla="*/ 5928909 h 6483416"/>
              <a:gd name="connsiteX2810" fmla="*/ 8173911 w 11968488"/>
              <a:gd name="connsiteY2810" fmla="*/ 5925105 h 6483416"/>
              <a:gd name="connsiteX2811" fmla="*/ 8175971 w 11968488"/>
              <a:gd name="connsiteY2811" fmla="*/ 5924559 h 6483416"/>
              <a:gd name="connsiteX2812" fmla="*/ 8166684 w 11968488"/>
              <a:gd name="connsiteY2812" fmla="*/ 5919622 h 6483416"/>
              <a:gd name="connsiteX2813" fmla="*/ 8164615 w 11968488"/>
              <a:gd name="connsiteY2813" fmla="*/ 5915731 h 6483416"/>
              <a:gd name="connsiteX2814" fmla="*/ 8146034 w 11968488"/>
              <a:gd name="connsiteY2814" fmla="*/ 5902899 h 6483416"/>
              <a:gd name="connsiteX2815" fmla="*/ 8140875 w 11968488"/>
              <a:gd name="connsiteY2815" fmla="*/ 5901308 h 6483416"/>
              <a:gd name="connsiteX2816" fmla="*/ 8098533 w 11968488"/>
              <a:gd name="connsiteY2816" fmla="*/ 5862216 h 6483416"/>
              <a:gd name="connsiteX2817" fmla="*/ 8086141 w 11968488"/>
              <a:gd name="connsiteY2817" fmla="*/ 5850702 h 6483416"/>
              <a:gd name="connsiteX2818" fmla="*/ 8077881 w 11968488"/>
              <a:gd name="connsiteY2818" fmla="*/ 5844010 h 6483416"/>
              <a:gd name="connsiteX2819" fmla="*/ 8078903 w 11968488"/>
              <a:gd name="connsiteY2819" fmla="*/ 5839299 h 6483416"/>
              <a:gd name="connsiteX2820" fmla="*/ 8088068 w 11968488"/>
              <a:gd name="connsiteY2820" fmla="*/ 5847888 h 6483416"/>
              <a:gd name="connsiteX2821" fmla="*/ 8076763 w 11968488"/>
              <a:gd name="connsiteY2821" fmla="*/ 5829516 h 6483416"/>
              <a:gd name="connsiteX2822" fmla="*/ 8047895 w 11968488"/>
              <a:gd name="connsiteY2822" fmla="*/ 5797193 h 6483416"/>
              <a:gd name="connsiteX2823" fmla="*/ 8040669 w 11968488"/>
              <a:gd name="connsiteY2823" fmla="*/ 5791710 h 6483416"/>
              <a:gd name="connsiteX2824" fmla="*/ 8029817 w 11968488"/>
              <a:gd name="connsiteY2824" fmla="*/ 5777565 h 6483416"/>
              <a:gd name="connsiteX2825" fmla="*/ 8023682 w 11968488"/>
              <a:gd name="connsiteY2825" fmla="*/ 5769569 h 6483416"/>
              <a:gd name="connsiteX2826" fmla="*/ 8016439 w 11968488"/>
              <a:gd name="connsiteY2826" fmla="*/ 5766864 h 6483416"/>
              <a:gd name="connsiteX2827" fmla="*/ 7967537 w 11968488"/>
              <a:gd name="connsiteY2827" fmla="*/ 5738578 h 6483416"/>
              <a:gd name="connsiteX2828" fmla="*/ 7947892 w 11968488"/>
              <a:gd name="connsiteY2828" fmla="*/ 5742153 h 6483416"/>
              <a:gd name="connsiteX2829" fmla="*/ 7943380 w 11968488"/>
              <a:gd name="connsiteY2829" fmla="*/ 5796095 h 6483416"/>
              <a:gd name="connsiteX2830" fmla="*/ 7959747 w 11968488"/>
              <a:gd name="connsiteY2830" fmla="*/ 5814364 h 6483416"/>
              <a:gd name="connsiteX2831" fmla="*/ 7982584 w 11968488"/>
              <a:gd name="connsiteY2831" fmla="*/ 5886348 h 6483416"/>
              <a:gd name="connsiteX2832" fmla="*/ 8015537 w 11968488"/>
              <a:gd name="connsiteY2832" fmla="*/ 5912223 h 6483416"/>
              <a:gd name="connsiteX2833" fmla="*/ 8022304 w 11968488"/>
              <a:gd name="connsiteY2833" fmla="*/ 5924192 h 6483416"/>
              <a:gd name="connsiteX2834" fmla="*/ 8028942 w 11968488"/>
              <a:gd name="connsiteY2834" fmla="*/ 5928203 h 6483416"/>
              <a:gd name="connsiteX2835" fmla="*/ 8048010 w 11968488"/>
              <a:gd name="connsiteY2835" fmla="*/ 5940637 h 6483416"/>
              <a:gd name="connsiteX2836" fmla="*/ 8042481 w 11968488"/>
              <a:gd name="connsiteY2836" fmla="*/ 5934951 h 6483416"/>
              <a:gd name="connsiteX2837" fmla="*/ 8045473 w 11968488"/>
              <a:gd name="connsiteY2837" fmla="*/ 5933061 h 6483416"/>
              <a:gd name="connsiteX2838" fmla="*/ 8060264 w 11968488"/>
              <a:gd name="connsiteY2838" fmla="*/ 5940545 h 6483416"/>
              <a:gd name="connsiteX2839" fmla="*/ 8062033 w 11968488"/>
              <a:gd name="connsiteY2839" fmla="*/ 5944018 h 6483416"/>
              <a:gd name="connsiteX2840" fmla="*/ 8058556 w 11968488"/>
              <a:gd name="connsiteY2840" fmla="*/ 5949273 h 6483416"/>
              <a:gd name="connsiteX2841" fmla="*/ 8076854 w 11968488"/>
              <a:gd name="connsiteY2841" fmla="*/ 5957603 h 6483416"/>
              <a:gd name="connsiteX2842" fmla="*/ 8096920 w 11968488"/>
              <a:gd name="connsiteY2842" fmla="*/ 5969405 h 6483416"/>
              <a:gd name="connsiteX2843" fmla="*/ 8097434 w 11968488"/>
              <a:gd name="connsiteY2843" fmla="*/ 5972141 h 6483416"/>
              <a:gd name="connsiteX2844" fmla="*/ 8110458 w 11968488"/>
              <a:gd name="connsiteY2844" fmla="*/ 5976151 h 6483416"/>
              <a:gd name="connsiteX2845" fmla="*/ 8119237 w 11968488"/>
              <a:gd name="connsiteY2845" fmla="*/ 5981314 h 6483416"/>
              <a:gd name="connsiteX2846" fmla="*/ 8143752 w 11968488"/>
              <a:gd name="connsiteY2846" fmla="*/ 5988586 h 6483416"/>
              <a:gd name="connsiteX2847" fmla="*/ 8154861 w 11968488"/>
              <a:gd name="connsiteY2847" fmla="*/ 5992517 h 6483416"/>
              <a:gd name="connsiteX2848" fmla="*/ 8152607 w 11968488"/>
              <a:gd name="connsiteY2848" fmla="*/ 6004616 h 6483416"/>
              <a:gd name="connsiteX2849" fmla="*/ 8139332 w 11968488"/>
              <a:gd name="connsiteY2849" fmla="*/ 5999217 h 6483416"/>
              <a:gd name="connsiteX2850" fmla="*/ 8135423 w 11968488"/>
              <a:gd name="connsiteY2850" fmla="*/ 5999201 h 6483416"/>
              <a:gd name="connsiteX2851" fmla="*/ 8132382 w 11968488"/>
              <a:gd name="connsiteY2851" fmla="*/ 5998426 h 6483416"/>
              <a:gd name="connsiteX2852" fmla="*/ 8132325 w 11968488"/>
              <a:gd name="connsiteY2852" fmla="*/ 5998289 h 6483416"/>
              <a:gd name="connsiteX2853" fmla="*/ 8131323 w 11968488"/>
              <a:gd name="connsiteY2853" fmla="*/ 5998157 h 6483416"/>
              <a:gd name="connsiteX2854" fmla="*/ 8132382 w 11968488"/>
              <a:gd name="connsiteY2854" fmla="*/ 5998426 h 6483416"/>
              <a:gd name="connsiteX2855" fmla="*/ 8132576 w 11968488"/>
              <a:gd name="connsiteY2855" fmla="*/ 5998894 h 6483416"/>
              <a:gd name="connsiteX2856" fmla="*/ 8133453 w 11968488"/>
              <a:gd name="connsiteY2856" fmla="*/ 5999105 h 6483416"/>
              <a:gd name="connsiteX2857" fmla="*/ 8133185 w 11968488"/>
              <a:gd name="connsiteY2857" fmla="*/ 5999607 h 6483416"/>
              <a:gd name="connsiteX2858" fmla="*/ 8094737 w 11968488"/>
              <a:gd name="connsiteY2858" fmla="*/ 5983647 h 6483416"/>
              <a:gd name="connsiteX2859" fmla="*/ 8094727 w 11968488"/>
              <a:gd name="connsiteY2859" fmla="*/ 5981497 h 6483416"/>
              <a:gd name="connsiteX2860" fmla="*/ 8066396 w 11968488"/>
              <a:gd name="connsiteY2860" fmla="*/ 5967267 h 6483416"/>
              <a:gd name="connsiteX2861" fmla="*/ 8059612 w 11968488"/>
              <a:gd name="connsiteY2861" fmla="*/ 5960843 h 6483416"/>
              <a:gd name="connsiteX2862" fmla="*/ 8022987 w 11968488"/>
              <a:gd name="connsiteY2862" fmla="*/ 5938085 h 6483416"/>
              <a:gd name="connsiteX2863" fmla="*/ 8017346 w 11968488"/>
              <a:gd name="connsiteY2863" fmla="*/ 5934056 h 6483416"/>
              <a:gd name="connsiteX2864" fmla="*/ 8011292 w 11968488"/>
              <a:gd name="connsiteY2864" fmla="*/ 5932473 h 6483416"/>
              <a:gd name="connsiteX2865" fmla="*/ 7986794 w 11968488"/>
              <a:gd name="connsiteY2865" fmla="*/ 5917628 h 6483416"/>
              <a:gd name="connsiteX2866" fmla="*/ 7986876 w 11968488"/>
              <a:gd name="connsiteY2866" fmla="*/ 5918060 h 6483416"/>
              <a:gd name="connsiteX2867" fmla="*/ 8018000 w 11968488"/>
              <a:gd name="connsiteY2867" fmla="*/ 5941233 h 6483416"/>
              <a:gd name="connsiteX2868" fmla="*/ 8015263 w 11968488"/>
              <a:gd name="connsiteY2868" fmla="*/ 5944490 h 6483416"/>
              <a:gd name="connsiteX2869" fmla="*/ 8007226 w 11968488"/>
              <a:gd name="connsiteY2869" fmla="*/ 5937331 h 6483416"/>
              <a:gd name="connsiteX2870" fmla="*/ 7994172 w 11968488"/>
              <a:gd name="connsiteY2870" fmla="*/ 5927219 h 6483416"/>
              <a:gd name="connsiteX2871" fmla="*/ 7965476 w 11968488"/>
              <a:gd name="connsiteY2871" fmla="*/ 5904840 h 6483416"/>
              <a:gd name="connsiteX2872" fmla="*/ 7920581 w 11968488"/>
              <a:gd name="connsiteY2872" fmla="*/ 5881694 h 6483416"/>
              <a:gd name="connsiteX2873" fmla="*/ 7911108 w 11968488"/>
              <a:gd name="connsiteY2873" fmla="*/ 5842693 h 6483416"/>
              <a:gd name="connsiteX2874" fmla="*/ 7903068 w 11968488"/>
              <a:gd name="connsiteY2874" fmla="*/ 5798118 h 6483416"/>
              <a:gd name="connsiteX2875" fmla="*/ 7888881 w 11968488"/>
              <a:gd name="connsiteY2875" fmla="*/ 5786535 h 6483416"/>
              <a:gd name="connsiteX2876" fmla="*/ 7885399 w 11968488"/>
              <a:gd name="connsiteY2876" fmla="*/ 5771426 h 6483416"/>
              <a:gd name="connsiteX2877" fmla="*/ 7849724 w 11968488"/>
              <a:gd name="connsiteY2877" fmla="*/ 5762882 h 6483416"/>
              <a:gd name="connsiteX2878" fmla="*/ 7803364 w 11968488"/>
              <a:gd name="connsiteY2878" fmla="*/ 5733610 h 6483416"/>
              <a:gd name="connsiteX2879" fmla="*/ 7779678 w 11968488"/>
              <a:gd name="connsiteY2879" fmla="*/ 5717519 h 6483416"/>
              <a:gd name="connsiteX2880" fmla="*/ 7756397 w 11968488"/>
              <a:gd name="connsiteY2880" fmla="*/ 5715625 h 6483416"/>
              <a:gd name="connsiteX2881" fmla="*/ 7748552 w 11968488"/>
              <a:gd name="connsiteY2881" fmla="*/ 5718224 h 6483416"/>
              <a:gd name="connsiteX2882" fmla="*/ 7667822 w 11968488"/>
              <a:gd name="connsiteY2882" fmla="*/ 5732914 h 6483416"/>
              <a:gd name="connsiteX2883" fmla="*/ 7634773 w 11968488"/>
              <a:gd name="connsiteY2883" fmla="*/ 5744241 h 6483416"/>
              <a:gd name="connsiteX2884" fmla="*/ 7623072 w 11968488"/>
              <a:gd name="connsiteY2884" fmla="*/ 5744644 h 6483416"/>
              <a:gd name="connsiteX2885" fmla="*/ 7634138 w 11968488"/>
              <a:gd name="connsiteY2885" fmla="*/ 5754670 h 6483416"/>
              <a:gd name="connsiteX2886" fmla="*/ 7748650 w 11968488"/>
              <a:gd name="connsiteY2886" fmla="*/ 5793736 h 6483416"/>
              <a:gd name="connsiteX2887" fmla="*/ 7754565 w 11968488"/>
              <a:gd name="connsiteY2887" fmla="*/ 5795184 h 6483416"/>
              <a:gd name="connsiteX2888" fmla="*/ 7773222 w 11968488"/>
              <a:gd name="connsiteY2888" fmla="*/ 5824749 h 6483416"/>
              <a:gd name="connsiteX2889" fmla="*/ 7767982 w 11968488"/>
              <a:gd name="connsiteY2889" fmla="*/ 5837872 h 6483416"/>
              <a:gd name="connsiteX2890" fmla="*/ 7764678 w 11968488"/>
              <a:gd name="connsiteY2890" fmla="*/ 5840444 h 6483416"/>
              <a:gd name="connsiteX2891" fmla="*/ 7768271 w 11968488"/>
              <a:gd name="connsiteY2891" fmla="*/ 5840437 h 6483416"/>
              <a:gd name="connsiteX2892" fmla="*/ 7765002 w 11968488"/>
              <a:gd name="connsiteY2892" fmla="*/ 5846993 h 6483416"/>
              <a:gd name="connsiteX2893" fmla="*/ 7762477 w 11968488"/>
              <a:gd name="connsiteY2893" fmla="*/ 5847486 h 6483416"/>
              <a:gd name="connsiteX2894" fmla="*/ 7738735 w 11968488"/>
              <a:gd name="connsiteY2894" fmla="*/ 5846393 h 6483416"/>
              <a:gd name="connsiteX2895" fmla="*/ 7723788 w 11968488"/>
              <a:gd name="connsiteY2895" fmla="*/ 5847355 h 6483416"/>
              <a:gd name="connsiteX2896" fmla="*/ 7725111 w 11968488"/>
              <a:gd name="connsiteY2896" fmla="*/ 5848785 h 6483416"/>
              <a:gd name="connsiteX2897" fmla="*/ 7724447 w 11968488"/>
              <a:gd name="connsiteY2897" fmla="*/ 5848992 h 6483416"/>
              <a:gd name="connsiteX2898" fmla="*/ 7721495 w 11968488"/>
              <a:gd name="connsiteY2898" fmla="*/ 5848503 h 6483416"/>
              <a:gd name="connsiteX2899" fmla="*/ 7721854 w 11968488"/>
              <a:gd name="connsiteY2899" fmla="*/ 5849797 h 6483416"/>
              <a:gd name="connsiteX2900" fmla="*/ 7724447 w 11968488"/>
              <a:gd name="connsiteY2900" fmla="*/ 5848992 h 6483416"/>
              <a:gd name="connsiteX2901" fmla="*/ 7740185 w 11968488"/>
              <a:gd name="connsiteY2901" fmla="*/ 5851599 h 6483416"/>
              <a:gd name="connsiteX2902" fmla="*/ 7756431 w 11968488"/>
              <a:gd name="connsiteY2902" fmla="*/ 5855455 h 6483416"/>
              <a:gd name="connsiteX2903" fmla="*/ 7761013 w 11968488"/>
              <a:gd name="connsiteY2903" fmla="*/ 5855000 h 6483416"/>
              <a:gd name="connsiteX2904" fmla="*/ 7758642 w 11968488"/>
              <a:gd name="connsiteY2904" fmla="*/ 5859761 h 6483416"/>
              <a:gd name="connsiteX2905" fmla="*/ 7750635 w 11968488"/>
              <a:gd name="connsiteY2905" fmla="*/ 5860066 h 6483416"/>
              <a:gd name="connsiteX2906" fmla="*/ 7752567 w 11968488"/>
              <a:gd name="connsiteY2906" fmla="*/ 5858530 h 6483416"/>
              <a:gd name="connsiteX2907" fmla="*/ 7742080 w 11968488"/>
              <a:gd name="connsiteY2907" fmla="*/ 5858975 h 6483416"/>
              <a:gd name="connsiteX2908" fmla="*/ 7739073 w 11968488"/>
              <a:gd name="connsiteY2908" fmla="*/ 5856630 h 6483416"/>
              <a:gd name="connsiteX2909" fmla="*/ 7717382 w 11968488"/>
              <a:gd name="connsiteY2909" fmla="*/ 5854933 h 6483416"/>
              <a:gd name="connsiteX2910" fmla="*/ 7711836 w 11968488"/>
              <a:gd name="connsiteY2910" fmla="*/ 5856189 h 6483416"/>
              <a:gd name="connsiteX2911" fmla="*/ 7660040 w 11968488"/>
              <a:gd name="connsiteY2911" fmla="*/ 5843699 h 6483416"/>
              <a:gd name="connsiteX2912" fmla="*/ 7644863 w 11968488"/>
              <a:gd name="connsiteY2912" fmla="*/ 5839980 h 6483416"/>
              <a:gd name="connsiteX2913" fmla="*/ 7634984 w 11968488"/>
              <a:gd name="connsiteY2913" fmla="*/ 5838364 h 6483416"/>
              <a:gd name="connsiteX2914" fmla="*/ 7634876 w 11968488"/>
              <a:gd name="connsiteY2914" fmla="*/ 5833713 h 6483416"/>
              <a:gd name="connsiteX2915" fmla="*/ 7670527 w 11968488"/>
              <a:gd name="connsiteY2915" fmla="*/ 5843253 h 6483416"/>
              <a:gd name="connsiteX2916" fmla="*/ 7671493 w 11968488"/>
              <a:gd name="connsiteY2916" fmla="*/ 5842484 h 6483416"/>
              <a:gd name="connsiteX2917" fmla="*/ 7670168 w 11968488"/>
              <a:gd name="connsiteY2917" fmla="*/ 5841959 h 6483416"/>
              <a:gd name="connsiteX2918" fmla="*/ 7667161 w 11968488"/>
              <a:gd name="connsiteY2918" fmla="*/ 5839614 h 6483416"/>
              <a:gd name="connsiteX2919" fmla="*/ 7669410 w 11968488"/>
              <a:gd name="connsiteY2919" fmla="*/ 5839375 h 6483416"/>
              <a:gd name="connsiteX2920" fmla="*/ 7670776 w 11968488"/>
              <a:gd name="connsiteY2920" fmla="*/ 5839897 h 6483416"/>
              <a:gd name="connsiteX2921" fmla="*/ 7669451 w 11968488"/>
              <a:gd name="connsiteY2921" fmla="*/ 5839369 h 6483416"/>
              <a:gd name="connsiteX2922" fmla="*/ 7669410 w 11968488"/>
              <a:gd name="connsiteY2922" fmla="*/ 5839375 h 6483416"/>
              <a:gd name="connsiteX2923" fmla="*/ 7652156 w 11968488"/>
              <a:gd name="connsiteY2923" fmla="*/ 5832795 h 6483416"/>
              <a:gd name="connsiteX2924" fmla="*/ 7633082 w 11968488"/>
              <a:gd name="connsiteY2924" fmla="*/ 5827242 h 6483416"/>
              <a:gd name="connsiteX2925" fmla="*/ 7593706 w 11968488"/>
              <a:gd name="connsiteY2925" fmla="*/ 5812768 h 6483416"/>
              <a:gd name="connsiteX2926" fmla="*/ 7592743 w 11968488"/>
              <a:gd name="connsiteY2926" fmla="*/ 5812646 h 6483416"/>
              <a:gd name="connsiteX2927" fmla="*/ 7588373 w 11968488"/>
              <a:gd name="connsiteY2927" fmla="*/ 5813253 h 6483416"/>
              <a:gd name="connsiteX2928" fmla="*/ 7563427 w 11968488"/>
              <a:gd name="connsiteY2928" fmla="*/ 5829995 h 6483416"/>
              <a:gd name="connsiteX2929" fmla="*/ 7540314 w 11968488"/>
              <a:gd name="connsiteY2929" fmla="*/ 5867712 h 6483416"/>
              <a:gd name="connsiteX2930" fmla="*/ 7519256 w 11968488"/>
              <a:gd name="connsiteY2930" fmla="*/ 5886084 h 6483416"/>
              <a:gd name="connsiteX2931" fmla="*/ 7510342 w 11968488"/>
              <a:gd name="connsiteY2931" fmla="*/ 5868462 h 6483416"/>
              <a:gd name="connsiteX2932" fmla="*/ 7508170 w 11968488"/>
              <a:gd name="connsiteY2932" fmla="*/ 5846608 h 6483416"/>
              <a:gd name="connsiteX2933" fmla="*/ 7505656 w 11968488"/>
              <a:gd name="connsiteY2933" fmla="*/ 5853346 h 6483416"/>
              <a:gd name="connsiteX2934" fmla="*/ 7457600 w 11968488"/>
              <a:gd name="connsiteY2934" fmla="*/ 5878340 h 6483416"/>
              <a:gd name="connsiteX2935" fmla="*/ 7439371 w 11968488"/>
              <a:gd name="connsiteY2935" fmla="*/ 5851086 h 6483416"/>
              <a:gd name="connsiteX2936" fmla="*/ 7376117 w 11968488"/>
              <a:gd name="connsiteY2936" fmla="*/ 5875299 h 6483416"/>
              <a:gd name="connsiteX2937" fmla="*/ 7353774 w 11968488"/>
              <a:gd name="connsiteY2937" fmla="*/ 5886740 h 6483416"/>
              <a:gd name="connsiteX2938" fmla="*/ 7339061 w 11968488"/>
              <a:gd name="connsiteY2938" fmla="*/ 5908870 h 6483416"/>
              <a:gd name="connsiteX2939" fmla="*/ 7375831 w 11968488"/>
              <a:gd name="connsiteY2939" fmla="*/ 5924489 h 6483416"/>
              <a:gd name="connsiteX2940" fmla="*/ 7396917 w 11968488"/>
              <a:gd name="connsiteY2940" fmla="*/ 5916418 h 6483416"/>
              <a:gd name="connsiteX2941" fmla="*/ 7420944 w 11968488"/>
              <a:gd name="connsiteY2941" fmla="*/ 5903921 h 6483416"/>
              <a:gd name="connsiteX2942" fmla="*/ 7429373 w 11968488"/>
              <a:gd name="connsiteY2942" fmla="*/ 5898632 h 6483416"/>
              <a:gd name="connsiteX2943" fmla="*/ 7431630 w 11968488"/>
              <a:gd name="connsiteY2943" fmla="*/ 5951385 h 6483416"/>
              <a:gd name="connsiteX2944" fmla="*/ 7416459 w 11968488"/>
              <a:gd name="connsiteY2944" fmla="*/ 5960904 h 6483416"/>
              <a:gd name="connsiteX2945" fmla="*/ 7373860 w 11968488"/>
              <a:gd name="connsiteY2945" fmla="*/ 5974736 h 6483416"/>
              <a:gd name="connsiteX2946" fmla="*/ 7366689 w 11968488"/>
              <a:gd name="connsiteY2946" fmla="*/ 5976656 h 6483416"/>
              <a:gd name="connsiteX2947" fmla="*/ 7277605 w 11968488"/>
              <a:gd name="connsiteY2947" fmla="*/ 5973225 h 6483416"/>
              <a:gd name="connsiteX2948" fmla="*/ 7257748 w 11968488"/>
              <a:gd name="connsiteY2948" fmla="*/ 5967629 h 6483416"/>
              <a:gd name="connsiteX2949" fmla="*/ 7200292 w 11968488"/>
              <a:gd name="connsiteY2949" fmla="*/ 5952091 h 6483416"/>
              <a:gd name="connsiteX2950" fmla="*/ 7185093 w 11968488"/>
              <a:gd name="connsiteY2950" fmla="*/ 5951310 h 6483416"/>
              <a:gd name="connsiteX2951" fmla="*/ 7151321 w 11968488"/>
              <a:gd name="connsiteY2951" fmla="*/ 5951865 h 6483416"/>
              <a:gd name="connsiteX2952" fmla="*/ 7119380 w 11968488"/>
              <a:gd name="connsiteY2952" fmla="*/ 6002860 h 6483416"/>
              <a:gd name="connsiteX2953" fmla="*/ 7068839 w 11968488"/>
              <a:gd name="connsiteY2953" fmla="*/ 6044891 h 6483416"/>
              <a:gd name="connsiteX2954" fmla="*/ 6894356 w 11968488"/>
              <a:gd name="connsiteY2954" fmla="*/ 5997025 h 6483416"/>
              <a:gd name="connsiteX2955" fmla="*/ 6866085 w 11968488"/>
              <a:gd name="connsiteY2955" fmla="*/ 5982844 h 6483416"/>
              <a:gd name="connsiteX2956" fmla="*/ 6842994 w 11968488"/>
              <a:gd name="connsiteY2956" fmla="*/ 5973630 h 6483416"/>
              <a:gd name="connsiteX2957" fmla="*/ 6832256 w 11968488"/>
              <a:gd name="connsiteY2957" fmla="*/ 5981746 h 6483416"/>
              <a:gd name="connsiteX2958" fmla="*/ 6824152 w 11968488"/>
              <a:gd name="connsiteY2958" fmla="*/ 5962085 h 6483416"/>
              <a:gd name="connsiteX2959" fmla="*/ 6815986 w 11968488"/>
              <a:gd name="connsiteY2959" fmla="*/ 5956241 h 6483416"/>
              <a:gd name="connsiteX2960" fmla="*/ 6805829 w 11968488"/>
              <a:gd name="connsiteY2960" fmla="*/ 5943571 h 6483416"/>
              <a:gd name="connsiteX2961" fmla="*/ 6788908 w 11968488"/>
              <a:gd name="connsiteY2961" fmla="*/ 5936586 h 6483416"/>
              <a:gd name="connsiteX2962" fmla="*/ 6765608 w 11968488"/>
              <a:gd name="connsiteY2962" fmla="*/ 5938915 h 6483416"/>
              <a:gd name="connsiteX2963" fmla="*/ 6752064 w 11968488"/>
              <a:gd name="connsiteY2963" fmla="*/ 5965696 h 6483416"/>
              <a:gd name="connsiteX2964" fmla="*/ 6749374 w 11968488"/>
              <a:gd name="connsiteY2964" fmla="*/ 5932841 h 6483416"/>
              <a:gd name="connsiteX2965" fmla="*/ 6746118 w 11968488"/>
              <a:gd name="connsiteY2965" fmla="*/ 5925476 h 6483416"/>
              <a:gd name="connsiteX2966" fmla="*/ 6728620 w 11968488"/>
              <a:gd name="connsiteY2966" fmla="*/ 5925292 h 6483416"/>
              <a:gd name="connsiteX2967" fmla="*/ 6677988 w 11968488"/>
              <a:gd name="connsiteY2967" fmla="*/ 5916113 h 6483416"/>
              <a:gd name="connsiteX2968" fmla="*/ 6680674 w 11968488"/>
              <a:gd name="connsiteY2968" fmla="*/ 5971175 h 6483416"/>
              <a:gd name="connsiteX2969" fmla="*/ 6689589 w 11968488"/>
              <a:gd name="connsiteY2969" fmla="*/ 5988798 h 6483416"/>
              <a:gd name="connsiteX2970" fmla="*/ 6771930 w 11968488"/>
              <a:gd name="connsiteY2970" fmla="*/ 5996459 h 6483416"/>
              <a:gd name="connsiteX2971" fmla="*/ 6823100 w 11968488"/>
              <a:gd name="connsiteY2971" fmla="*/ 6028839 h 6483416"/>
              <a:gd name="connsiteX2972" fmla="*/ 6850157 w 11968488"/>
              <a:gd name="connsiteY2972" fmla="*/ 6042814 h 6483416"/>
              <a:gd name="connsiteX2973" fmla="*/ 6970926 w 11968488"/>
              <a:gd name="connsiteY2973" fmla="*/ 6054738 h 6483416"/>
              <a:gd name="connsiteX2974" fmla="*/ 6997155 w 11968488"/>
              <a:gd name="connsiteY2974" fmla="*/ 6074394 h 6483416"/>
              <a:gd name="connsiteX2975" fmla="*/ 6936441 w 11968488"/>
              <a:gd name="connsiteY2975" fmla="*/ 6102172 h 6483416"/>
              <a:gd name="connsiteX2976" fmla="*/ 6893178 w 11968488"/>
              <a:gd name="connsiteY2976" fmla="*/ 6104814 h 6483416"/>
              <a:gd name="connsiteX2977" fmla="*/ 6885184 w 11968488"/>
              <a:gd name="connsiteY2977" fmla="*/ 6106818 h 6483416"/>
              <a:gd name="connsiteX2978" fmla="*/ 6898988 w 11968488"/>
              <a:gd name="connsiteY2978" fmla="*/ 6110093 h 6483416"/>
              <a:gd name="connsiteX2979" fmla="*/ 6906265 w 11968488"/>
              <a:gd name="connsiteY2979" fmla="*/ 6109373 h 6483416"/>
              <a:gd name="connsiteX2980" fmla="*/ 6902497 w 11968488"/>
              <a:gd name="connsiteY2980" fmla="*/ 6116933 h 6483416"/>
              <a:gd name="connsiteX2981" fmla="*/ 6889783 w 11968488"/>
              <a:gd name="connsiteY2981" fmla="*/ 6117419 h 6483416"/>
              <a:gd name="connsiteX2982" fmla="*/ 6892851 w 11968488"/>
              <a:gd name="connsiteY2982" fmla="*/ 6114975 h 6483416"/>
              <a:gd name="connsiteX2983" fmla="*/ 6876195 w 11968488"/>
              <a:gd name="connsiteY2983" fmla="*/ 6115686 h 6483416"/>
              <a:gd name="connsiteX2984" fmla="*/ 6871418 w 11968488"/>
              <a:gd name="connsiteY2984" fmla="*/ 6111959 h 6483416"/>
              <a:gd name="connsiteX2985" fmla="*/ 6865086 w 11968488"/>
              <a:gd name="connsiteY2985" fmla="*/ 6111857 h 6483416"/>
              <a:gd name="connsiteX2986" fmla="*/ 6848672 w 11968488"/>
              <a:gd name="connsiteY2986" fmla="*/ 6115972 h 6483416"/>
              <a:gd name="connsiteX2987" fmla="*/ 6819126 w 11968488"/>
              <a:gd name="connsiteY2987" fmla="*/ 6117744 h 6483416"/>
              <a:gd name="connsiteX2988" fmla="*/ 6799791 w 11968488"/>
              <a:gd name="connsiteY2988" fmla="*/ 6105709 h 6483416"/>
              <a:gd name="connsiteX2989" fmla="*/ 6786089 w 11968488"/>
              <a:gd name="connsiteY2989" fmla="*/ 6103027 h 6483416"/>
              <a:gd name="connsiteX2990" fmla="*/ 6745892 w 11968488"/>
              <a:gd name="connsiteY2990" fmla="*/ 6091422 h 6483416"/>
              <a:gd name="connsiteX2991" fmla="*/ 6721787 w 11968488"/>
              <a:gd name="connsiteY2991" fmla="*/ 6085516 h 6483416"/>
              <a:gd name="connsiteX2992" fmla="*/ 6706097 w 11968488"/>
              <a:gd name="connsiteY2992" fmla="*/ 6082947 h 6483416"/>
              <a:gd name="connsiteX2993" fmla="*/ 6705923 w 11968488"/>
              <a:gd name="connsiteY2993" fmla="*/ 6075561 h 6483416"/>
              <a:gd name="connsiteX2994" fmla="*/ 6762548 w 11968488"/>
              <a:gd name="connsiteY2994" fmla="*/ 6090713 h 6483416"/>
              <a:gd name="connsiteX2995" fmla="*/ 6764083 w 11968488"/>
              <a:gd name="connsiteY2995" fmla="*/ 6089493 h 6483416"/>
              <a:gd name="connsiteX2996" fmla="*/ 6761978 w 11968488"/>
              <a:gd name="connsiteY2996" fmla="*/ 6088657 h 6483416"/>
              <a:gd name="connsiteX2997" fmla="*/ 6757202 w 11968488"/>
              <a:gd name="connsiteY2997" fmla="*/ 6084932 h 6483416"/>
              <a:gd name="connsiteX2998" fmla="*/ 6760249 w 11968488"/>
              <a:gd name="connsiteY2998" fmla="*/ 6084609 h 6483416"/>
              <a:gd name="connsiteX2999" fmla="*/ 6755549 w 11968488"/>
              <a:gd name="connsiteY2999" fmla="*/ 6083154 h 6483416"/>
              <a:gd name="connsiteX3000" fmla="*/ 6734907 w 11968488"/>
              <a:gd name="connsiteY3000" fmla="*/ 6077769 h 6483416"/>
              <a:gd name="connsiteX3001" fmla="*/ 6720060 w 11968488"/>
              <a:gd name="connsiteY3001" fmla="*/ 6070227 h 6483416"/>
              <a:gd name="connsiteX3002" fmla="*/ 6711493 w 11968488"/>
              <a:gd name="connsiteY3002" fmla="*/ 6067733 h 6483416"/>
              <a:gd name="connsiteX3003" fmla="*/ 6709385 w 11968488"/>
              <a:gd name="connsiteY3003" fmla="*/ 6067625 h 6483416"/>
              <a:gd name="connsiteX3004" fmla="*/ 6708577 w 11968488"/>
              <a:gd name="connsiteY3004" fmla="*/ 6066885 h 6483416"/>
              <a:gd name="connsiteX3005" fmla="*/ 6703076 w 11968488"/>
              <a:gd name="connsiteY3005" fmla="*/ 6065283 h 6483416"/>
              <a:gd name="connsiteX3006" fmla="*/ 6640534 w 11968488"/>
              <a:gd name="connsiteY3006" fmla="*/ 6042294 h 6483416"/>
              <a:gd name="connsiteX3007" fmla="*/ 6626947 w 11968488"/>
              <a:gd name="connsiteY3007" fmla="*/ 6040562 h 6483416"/>
              <a:gd name="connsiteX3008" fmla="*/ 6581632 w 11968488"/>
              <a:gd name="connsiteY3008" fmla="*/ 6018920 h 6483416"/>
              <a:gd name="connsiteX3009" fmla="*/ 6579671 w 11968488"/>
              <a:gd name="connsiteY3009" fmla="*/ 6021364 h 6483416"/>
              <a:gd name="connsiteX3010" fmla="*/ 6551233 w 11968488"/>
              <a:gd name="connsiteY3010" fmla="*/ 6005211 h 6483416"/>
              <a:gd name="connsiteX3011" fmla="*/ 6570510 w 11968488"/>
              <a:gd name="connsiteY3011" fmla="*/ 6026887 h 6483416"/>
              <a:gd name="connsiteX3012" fmla="*/ 6608652 w 11968488"/>
              <a:gd name="connsiteY3012" fmla="*/ 6137692 h 6483416"/>
              <a:gd name="connsiteX3013" fmla="*/ 6595619 w 11968488"/>
              <a:gd name="connsiteY3013" fmla="*/ 6130539 h 6483416"/>
              <a:gd name="connsiteX3014" fmla="*/ 6594674 w 11968488"/>
              <a:gd name="connsiteY3014" fmla="*/ 6136393 h 6483416"/>
              <a:gd name="connsiteX3015" fmla="*/ 6574539 w 11968488"/>
              <a:gd name="connsiteY3015" fmla="*/ 6126955 h 6483416"/>
              <a:gd name="connsiteX3016" fmla="*/ 6568612 w 11968488"/>
              <a:gd name="connsiteY3016" fmla="*/ 6126923 h 6483416"/>
              <a:gd name="connsiteX3017" fmla="*/ 6563999 w 11968488"/>
              <a:gd name="connsiteY3017" fmla="*/ 6125572 h 6483416"/>
              <a:gd name="connsiteX3018" fmla="*/ 6563910 w 11968488"/>
              <a:gd name="connsiteY3018" fmla="*/ 6125332 h 6483416"/>
              <a:gd name="connsiteX3019" fmla="*/ 6562392 w 11968488"/>
              <a:gd name="connsiteY3019" fmla="*/ 6125100 h 6483416"/>
              <a:gd name="connsiteX3020" fmla="*/ 6563999 w 11968488"/>
              <a:gd name="connsiteY3020" fmla="*/ 6125572 h 6483416"/>
              <a:gd name="connsiteX3021" fmla="*/ 6564295 w 11968488"/>
              <a:gd name="connsiteY3021" fmla="*/ 6126390 h 6483416"/>
              <a:gd name="connsiteX3022" fmla="*/ 6565624 w 11968488"/>
              <a:gd name="connsiteY3022" fmla="*/ 6126759 h 6483416"/>
              <a:gd name="connsiteX3023" fmla="*/ 6565218 w 11968488"/>
              <a:gd name="connsiteY3023" fmla="*/ 6127637 h 6483416"/>
              <a:gd name="connsiteX3024" fmla="*/ 6506903 w 11968488"/>
              <a:gd name="connsiteY3024" fmla="*/ 6099728 h 6483416"/>
              <a:gd name="connsiteX3025" fmla="*/ 6506890 w 11968488"/>
              <a:gd name="connsiteY3025" fmla="*/ 6095969 h 6483416"/>
              <a:gd name="connsiteX3026" fmla="*/ 6463920 w 11968488"/>
              <a:gd name="connsiteY3026" fmla="*/ 6071090 h 6483416"/>
              <a:gd name="connsiteX3027" fmla="*/ 6453633 w 11968488"/>
              <a:gd name="connsiteY3027" fmla="*/ 6059860 h 6483416"/>
              <a:gd name="connsiteX3028" fmla="*/ 6398086 w 11968488"/>
              <a:gd name="connsiteY3028" fmla="*/ 6020067 h 6483416"/>
              <a:gd name="connsiteX3029" fmla="*/ 6372441 w 11968488"/>
              <a:gd name="connsiteY3029" fmla="*/ 5998954 h 6483416"/>
              <a:gd name="connsiteX3030" fmla="*/ 6347898 w 11968488"/>
              <a:gd name="connsiteY3030" fmla="*/ 5981820 h 6483416"/>
              <a:gd name="connsiteX3031" fmla="*/ 6347854 w 11968488"/>
              <a:gd name="connsiteY3031" fmla="*/ 5981750 h 6483416"/>
              <a:gd name="connsiteX3032" fmla="*/ 6345953 w 11968488"/>
              <a:gd name="connsiteY3032" fmla="*/ 5980459 h 6483416"/>
              <a:gd name="connsiteX3033" fmla="*/ 6347898 w 11968488"/>
              <a:gd name="connsiteY3033" fmla="*/ 5981820 h 6483416"/>
              <a:gd name="connsiteX3034" fmla="*/ 6350147 w 11968488"/>
              <a:gd name="connsiteY3034" fmla="*/ 5985432 h 6483416"/>
              <a:gd name="connsiteX3035" fmla="*/ 6344829 w 11968488"/>
              <a:gd name="connsiteY3035" fmla="*/ 5983953 h 6483416"/>
              <a:gd name="connsiteX3036" fmla="*/ 6342927 w 11968488"/>
              <a:gd name="connsiteY3036" fmla="*/ 5982662 h 6483416"/>
              <a:gd name="connsiteX3037" fmla="*/ 6343317 w 11968488"/>
              <a:gd name="connsiteY3037" fmla="*/ 5985054 h 6483416"/>
              <a:gd name="connsiteX3038" fmla="*/ 6390523 w 11968488"/>
              <a:gd name="connsiteY3038" fmla="*/ 6025573 h 6483416"/>
              <a:gd name="connsiteX3039" fmla="*/ 6386370 w 11968488"/>
              <a:gd name="connsiteY3039" fmla="*/ 6031268 h 6483416"/>
              <a:gd name="connsiteX3040" fmla="*/ 6374181 w 11968488"/>
              <a:gd name="connsiteY3040" fmla="*/ 6018747 h 6483416"/>
              <a:gd name="connsiteX3041" fmla="*/ 6354384 w 11968488"/>
              <a:gd name="connsiteY3041" fmla="*/ 6001068 h 6483416"/>
              <a:gd name="connsiteX3042" fmla="*/ 6286991 w 11968488"/>
              <a:gd name="connsiteY3042" fmla="*/ 5940478 h 6483416"/>
              <a:gd name="connsiteX3043" fmla="*/ 6282018 w 11968488"/>
              <a:gd name="connsiteY3043" fmla="*/ 5930725 h 6483416"/>
              <a:gd name="connsiteX3044" fmla="*/ 6256862 w 11968488"/>
              <a:gd name="connsiteY3044" fmla="*/ 5900902 h 6483416"/>
              <a:gd name="connsiteX3045" fmla="*/ 6251544 w 11968488"/>
              <a:gd name="connsiteY3045" fmla="*/ 5899422 h 6483416"/>
              <a:gd name="connsiteX3046" fmla="*/ 6240477 w 11968488"/>
              <a:gd name="connsiteY3046" fmla="*/ 5883408 h 6483416"/>
              <a:gd name="connsiteX3047" fmla="*/ 6241256 w 11968488"/>
              <a:gd name="connsiteY3047" fmla="*/ 5888192 h 6483416"/>
              <a:gd name="connsiteX3048" fmla="*/ 6232775 w 11968488"/>
              <a:gd name="connsiteY3048" fmla="*/ 5876014 h 6483416"/>
              <a:gd name="connsiteX3049" fmla="*/ 6232952 w 11968488"/>
              <a:gd name="connsiteY3049" fmla="*/ 5874920 h 6483416"/>
              <a:gd name="connsiteX3050" fmla="*/ 6186406 w 11968488"/>
              <a:gd name="connsiteY3050" fmla="*/ 5840197 h 6483416"/>
              <a:gd name="connsiteX3051" fmla="*/ 6186411 w 11968488"/>
              <a:gd name="connsiteY3051" fmla="*/ 5842783 h 6483416"/>
              <a:gd name="connsiteX3052" fmla="*/ 6187982 w 11968488"/>
              <a:gd name="connsiteY3052" fmla="*/ 5847479 h 6483416"/>
              <a:gd name="connsiteX3053" fmla="*/ 6187026 w 11968488"/>
              <a:gd name="connsiteY3053" fmla="*/ 5847242 h 6483416"/>
              <a:gd name="connsiteX3054" fmla="*/ 6183284 w 11968488"/>
              <a:gd name="connsiteY3054" fmla="*/ 5843738 h 6483416"/>
              <a:gd name="connsiteX3055" fmla="*/ 6183290 w 11968488"/>
              <a:gd name="connsiteY3055" fmla="*/ 5846331 h 6483416"/>
              <a:gd name="connsiteX3056" fmla="*/ 6187026 w 11968488"/>
              <a:gd name="connsiteY3056" fmla="*/ 5847242 h 6483416"/>
              <a:gd name="connsiteX3057" fmla="*/ 6206971 w 11968488"/>
              <a:gd name="connsiteY3057" fmla="*/ 5865933 h 6483416"/>
              <a:gd name="connsiteX3058" fmla="*/ 6227138 w 11968488"/>
              <a:gd name="connsiteY3058" fmla="*/ 5887265 h 6483416"/>
              <a:gd name="connsiteX3059" fmla="*/ 6233385 w 11968488"/>
              <a:gd name="connsiteY3059" fmla="*/ 5890582 h 6483416"/>
              <a:gd name="connsiteX3060" fmla="*/ 6228501 w 11968488"/>
              <a:gd name="connsiteY3060" fmla="*/ 5896786 h 6483416"/>
              <a:gd name="connsiteX3061" fmla="*/ 6217760 w 11968488"/>
              <a:gd name="connsiteY3061" fmla="*/ 5890135 h 6483416"/>
              <a:gd name="connsiteX3062" fmla="*/ 6220885 w 11968488"/>
              <a:gd name="connsiteY3062" fmla="*/ 5889180 h 6483416"/>
              <a:gd name="connsiteX3063" fmla="*/ 6206799 w 11968488"/>
              <a:gd name="connsiteY3063" fmla="*/ 5880548 h 6483416"/>
              <a:gd name="connsiteX3064" fmla="*/ 6203661 w 11968488"/>
              <a:gd name="connsiteY3064" fmla="*/ 5873745 h 6483416"/>
              <a:gd name="connsiteX3065" fmla="*/ 6175480 w 11968488"/>
              <a:gd name="connsiteY3065" fmla="*/ 5851309 h 6483416"/>
              <a:gd name="connsiteX3066" fmla="*/ 6167657 w 11968488"/>
              <a:gd name="connsiteY3066" fmla="*/ 5848527 h 6483416"/>
              <a:gd name="connsiteX3067" fmla="*/ 6103440 w 11968488"/>
              <a:gd name="connsiteY3067" fmla="*/ 5780176 h 6483416"/>
              <a:gd name="connsiteX3068" fmla="*/ 6084644 w 11968488"/>
              <a:gd name="connsiteY3068" fmla="*/ 5760045 h 6483416"/>
              <a:gd name="connsiteX3069" fmla="*/ 6072117 w 11968488"/>
              <a:gd name="connsiteY3069" fmla="*/ 5748344 h 6483416"/>
              <a:gd name="connsiteX3070" fmla="*/ 6073667 w 11968488"/>
              <a:gd name="connsiteY3070" fmla="*/ 5740107 h 6483416"/>
              <a:gd name="connsiteX3071" fmla="*/ 6087567 w 11968488"/>
              <a:gd name="connsiteY3071" fmla="*/ 5755125 h 6483416"/>
              <a:gd name="connsiteX3072" fmla="*/ 6070422 w 11968488"/>
              <a:gd name="connsiteY3072" fmla="*/ 5723002 h 6483416"/>
              <a:gd name="connsiteX3073" fmla="*/ 6050503 w 11968488"/>
              <a:gd name="connsiteY3073" fmla="*/ 5697290 h 6483416"/>
              <a:gd name="connsiteX3074" fmla="*/ 6047065 w 11968488"/>
              <a:gd name="connsiteY3074" fmla="*/ 5698271 h 6483416"/>
              <a:gd name="connsiteX3075" fmla="*/ 5958136 w 11968488"/>
              <a:gd name="connsiteY3075" fmla="*/ 5709765 h 6483416"/>
              <a:gd name="connsiteX3076" fmla="*/ 5907535 w 11968488"/>
              <a:gd name="connsiteY3076" fmla="*/ 5716790 h 6483416"/>
              <a:gd name="connsiteX3077" fmla="*/ 5899161 w 11968488"/>
              <a:gd name="connsiteY3077" fmla="*/ 5720571 h 6483416"/>
              <a:gd name="connsiteX3078" fmla="*/ 5909532 w 11968488"/>
              <a:gd name="connsiteY3078" fmla="*/ 5760755 h 6483416"/>
              <a:gd name="connsiteX3079" fmla="*/ 5927587 w 11968488"/>
              <a:gd name="connsiteY3079" fmla="*/ 5822370 h 6483416"/>
              <a:gd name="connsiteX3080" fmla="*/ 5977565 w 11968488"/>
              <a:gd name="connsiteY3080" fmla="*/ 5867611 h 6483416"/>
              <a:gd name="connsiteX3081" fmla="*/ 5987828 w 11968488"/>
              <a:gd name="connsiteY3081" fmla="*/ 5888538 h 6483416"/>
              <a:gd name="connsiteX3082" fmla="*/ 5997895 w 11968488"/>
              <a:gd name="connsiteY3082" fmla="*/ 5895551 h 6483416"/>
              <a:gd name="connsiteX3083" fmla="*/ 6026814 w 11968488"/>
              <a:gd name="connsiteY3083" fmla="*/ 5917291 h 6483416"/>
              <a:gd name="connsiteX3084" fmla="*/ 6018429 w 11968488"/>
              <a:gd name="connsiteY3084" fmla="*/ 5907350 h 6483416"/>
              <a:gd name="connsiteX3085" fmla="*/ 6022967 w 11968488"/>
              <a:gd name="connsiteY3085" fmla="*/ 5904045 h 6483416"/>
              <a:gd name="connsiteX3086" fmla="*/ 6045399 w 11968488"/>
              <a:gd name="connsiteY3086" fmla="*/ 5917131 h 6483416"/>
              <a:gd name="connsiteX3087" fmla="*/ 6048082 w 11968488"/>
              <a:gd name="connsiteY3087" fmla="*/ 5923203 h 6483416"/>
              <a:gd name="connsiteX3088" fmla="*/ 6042809 w 11968488"/>
              <a:gd name="connsiteY3088" fmla="*/ 5932391 h 6483416"/>
              <a:gd name="connsiteX3089" fmla="*/ 6070560 w 11968488"/>
              <a:gd name="connsiteY3089" fmla="*/ 5946956 h 6483416"/>
              <a:gd name="connsiteX3090" fmla="*/ 6100993 w 11968488"/>
              <a:gd name="connsiteY3090" fmla="*/ 5967591 h 6483416"/>
              <a:gd name="connsiteX3091" fmla="*/ 6101772 w 11968488"/>
              <a:gd name="connsiteY3091" fmla="*/ 5972375 h 6483416"/>
              <a:gd name="connsiteX3092" fmla="*/ 6121524 w 11968488"/>
              <a:gd name="connsiteY3092" fmla="*/ 5979386 h 6483416"/>
              <a:gd name="connsiteX3093" fmla="*/ 6134839 w 11968488"/>
              <a:gd name="connsiteY3093" fmla="*/ 5988413 h 6483416"/>
              <a:gd name="connsiteX3094" fmla="*/ 6172019 w 11968488"/>
              <a:gd name="connsiteY3094" fmla="*/ 6001128 h 6483416"/>
              <a:gd name="connsiteX3095" fmla="*/ 6188868 w 11968488"/>
              <a:gd name="connsiteY3095" fmla="*/ 6008001 h 6483416"/>
              <a:gd name="connsiteX3096" fmla="*/ 6185450 w 11968488"/>
              <a:gd name="connsiteY3096" fmla="*/ 6029155 h 6483416"/>
              <a:gd name="connsiteX3097" fmla="*/ 6165316 w 11968488"/>
              <a:gd name="connsiteY3097" fmla="*/ 6019716 h 6483416"/>
              <a:gd name="connsiteX3098" fmla="*/ 6159388 w 11968488"/>
              <a:gd name="connsiteY3098" fmla="*/ 6019688 h 6483416"/>
              <a:gd name="connsiteX3099" fmla="*/ 6154776 w 11968488"/>
              <a:gd name="connsiteY3099" fmla="*/ 6018333 h 6483416"/>
              <a:gd name="connsiteX3100" fmla="*/ 6154689 w 11968488"/>
              <a:gd name="connsiteY3100" fmla="*/ 6018093 h 6483416"/>
              <a:gd name="connsiteX3101" fmla="*/ 6153169 w 11968488"/>
              <a:gd name="connsiteY3101" fmla="*/ 6017862 h 6483416"/>
              <a:gd name="connsiteX3102" fmla="*/ 6154776 w 11968488"/>
              <a:gd name="connsiteY3102" fmla="*/ 6018333 h 6483416"/>
              <a:gd name="connsiteX3103" fmla="*/ 6155070 w 11968488"/>
              <a:gd name="connsiteY3103" fmla="*/ 6019151 h 6483416"/>
              <a:gd name="connsiteX3104" fmla="*/ 6156400 w 11968488"/>
              <a:gd name="connsiteY3104" fmla="*/ 6019520 h 6483416"/>
              <a:gd name="connsiteX3105" fmla="*/ 6155994 w 11968488"/>
              <a:gd name="connsiteY3105" fmla="*/ 6020397 h 6483416"/>
              <a:gd name="connsiteX3106" fmla="*/ 6097681 w 11968488"/>
              <a:gd name="connsiteY3106" fmla="*/ 5992492 h 6483416"/>
              <a:gd name="connsiteX3107" fmla="*/ 6097667 w 11968488"/>
              <a:gd name="connsiteY3107" fmla="*/ 5988733 h 6483416"/>
              <a:gd name="connsiteX3108" fmla="*/ 6054699 w 11968488"/>
              <a:gd name="connsiteY3108" fmla="*/ 5963853 h 6483416"/>
              <a:gd name="connsiteX3109" fmla="*/ 6044410 w 11968488"/>
              <a:gd name="connsiteY3109" fmla="*/ 5952621 h 6483416"/>
              <a:gd name="connsiteX3110" fmla="*/ 5988863 w 11968488"/>
              <a:gd name="connsiteY3110" fmla="*/ 5912829 h 6483416"/>
              <a:gd name="connsiteX3111" fmla="*/ 5980308 w 11968488"/>
              <a:gd name="connsiteY3111" fmla="*/ 5905785 h 6483416"/>
              <a:gd name="connsiteX3112" fmla="*/ 5971127 w 11968488"/>
              <a:gd name="connsiteY3112" fmla="*/ 5903017 h 6483416"/>
              <a:gd name="connsiteX3113" fmla="*/ 5933972 w 11968488"/>
              <a:gd name="connsiteY3113" fmla="*/ 5877061 h 6483416"/>
              <a:gd name="connsiteX3114" fmla="*/ 5934095 w 11968488"/>
              <a:gd name="connsiteY3114" fmla="*/ 5877817 h 6483416"/>
              <a:gd name="connsiteX3115" fmla="*/ 5981301 w 11968488"/>
              <a:gd name="connsiteY3115" fmla="*/ 5918334 h 6483416"/>
              <a:gd name="connsiteX3116" fmla="*/ 5977149 w 11968488"/>
              <a:gd name="connsiteY3116" fmla="*/ 5924028 h 6483416"/>
              <a:gd name="connsiteX3117" fmla="*/ 5964960 w 11968488"/>
              <a:gd name="connsiteY3117" fmla="*/ 5911511 h 6483416"/>
              <a:gd name="connsiteX3118" fmla="*/ 5945162 w 11968488"/>
              <a:gd name="connsiteY3118" fmla="*/ 5893831 h 6483416"/>
              <a:gd name="connsiteX3119" fmla="*/ 5901639 w 11968488"/>
              <a:gd name="connsiteY3119" fmla="*/ 5854702 h 6483416"/>
              <a:gd name="connsiteX3120" fmla="*/ 5881514 w 11968488"/>
              <a:gd name="connsiteY3120" fmla="*/ 5842741 h 6483416"/>
              <a:gd name="connsiteX3121" fmla="*/ 5885877 w 11968488"/>
              <a:gd name="connsiteY3121" fmla="*/ 5850236 h 6483416"/>
              <a:gd name="connsiteX3122" fmla="*/ 5894711 w 11968488"/>
              <a:gd name="connsiteY3122" fmla="*/ 5867372 h 6483416"/>
              <a:gd name="connsiteX3123" fmla="*/ 5897195 w 11968488"/>
              <a:gd name="connsiteY3123" fmla="*/ 5870778 h 6483416"/>
              <a:gd name="connsiteX3124" fmla="*/ 5900232 w 11968488"/>
              <a:gd name="connsiteY3124" fmla="*/ 5868380 h 6483416"/>
              <a:gd name="connsiteX3125" fmla="*/ 5901386 w 11968488"/>
              <a:gd name="connsiteY3125" fmla="*/ 5859521 h 6483416"/>
              <a:gd name="connsiteX3126" fmla="*/ 5906940 w 11968488"/>
              <a:gd name="connsiteY3126" fmla="*/ 5861761 h 6483416"/>
              <a:gd name="connsiteX3127" fmla="*/ 5915502 w 11968488"/>
              <a:gd name="connsiteY3127" fmla="*/ 5877689 h 6483416"/>
              <a:gd name="connsiteX3128" fmla="*/ 5919611 w 11968488"/>
              <a:gd name="connsiteY3128" fmla="*/ 5884175 h 6483416"/>
              <a:gd name="connsiteX3129" fmla="*/ 5927528 w 11968488"/>
              <a:gd name="connsiteY3129" fmla="*/ 5882984 h 6483416"/>
              <a:gd name="connsiteX3130" fmla="*/ 5955693 w 11968488"/>
              <a:gd name="connsiteY3130" fmla="*/ 5929546 h 6483416"/>
              <a:gd name="connsiteX3131" fmla="*/ 6105265 w 11968488"/>
              <a:gd name="connsiteY3131" fmla="*/ 6092837 h 6483416"/>
              <a:gd name="connsiteX3132" fmla="*/ 6126645 w 11968488"/>
              <a:gd name="connsiteY3132" fmla="*/ 6118242 h 6483416"/>
              <a:gd name="connsiteX3133" fmla="*/ 6131620 w 11968488"/>
              <a:gd name="connsiteY3133" fmla="*/ 6147743 h 6483416"/>
              <a:gd name="connsiteX3134" fmla="*/ 6124772 w 11968488"/>
              <a:gd name="connsiteY3134" fmla="*/ 6150757 h 6483416"/>
              <a:gd name="connsiteX3135" fmla="*/ 6121743 w 11968488"/>
              <a:gd name="connsiteY3135" fmla="*/ 6153465 h 6483416"/>
              <a:gd name="connsiteX3136" fmla="*/ 6117605 w 11968488"/>
              <a:gd name="connsiteY3136" fmla="*/ 6151190 h 6483416"/>
              <a:gd name="connsiteX3137" fmla="*/ 6112582 w 11968488"/>
              <a:gd name="connsiteY3137" fmla="*/ 6146226 h 6483416"/>
              <a:gd name="connsiteX3138" fmla="*/ 6112487 w 11968488"/>
              <a:gd name="connsiteY3138" fmla="*/ 6146158 h 6483416"/>
              <a:gd name="connsiteX3139" fmla="*/ 6058907 w 11968488"/>
              <a:gd name="connsiteY3139" fmla="*/ 6102805 h 6483416"/>
              <a:gd name="connsiteX3140" fmla="*/ 6059951 w 11968488"/>
              <a:gd name="connsiteY3140" fmla="*/ 6106617 h 6483416"/>
              <a:gd name="connsiteX3141" fmla="*/ 6058819 w 11968488"/>
              <a:gd name="connsiteY3141" fmla="*/ 6106159 h 6483416"/>
              <a:gd name="connsiteX3142" fmla="*/ 6054612 w 11968488"/>
              <a:gd name="connsiteY3142" fmla="*/ 6101555 h 6483416"/>
              <a:gd name="connsiteX3143" fmla="*/ 6054397 w 11968488"/>
              <a:gd name="connsiteY3143" fmla="*/ 6104377 h 6483416"/>
              <a:gd name="connsiteX3144" fmla="*/ 6058819 w 11968488"/>
              <a:gd name="connsiteY3144" fmla="*/ 6106159 h 6483416"/>
              <a:gd name="connsiteX3145" fmla="*/ 6081245 w 11968488"/>
              <a:gd name="connsiteY3145" fmla="*/ 6130709 h 6483416"/>
              <a:gd name="connsiteX3146" fmla="*/ 6103712 w 11968488"/>
              <a:gd name="connsiteY3146" fmla="*/ 6158183 h 6483416"/>
              <a:gd name="connsiteX3147" fmla="*/ 6110955 w 11968488"/>
              <a:gd name="connsiteY3147" fmla="*/ 6163109 h 6483416"/>
              <a:gd name="connsiteX3148" fmla="*/ 6104543 w 11968488"/>
              <a:gd name="connsiteY3148" fmla="*/ 6168844 h 6483416"/>
              <a:gd name="connsiteX3149" fmla="*/ 6092174 w 11968488"/>
              <a:gd name="connsiteY3149" fmla="*/ 6159343 h 6483416"/>
              <a:gd name="connsiteX3150" fmla="*/ 6096020 w 11968488"/>
              <a:gd name="connsiteY3150" fmla="*/ 6158957 h 6483416"/>
              <a:gd name="connsiteX3151" fmla="*/ 6079791 w 11968488"/>
              <a:gd name="connsiteY3151" fmla="*/ 6146595 h 6483416"/>
              <a:gd name="connsiteX3152" fmla="*/ 6076592 w 11968488"/>
              <a:gd name="connsiteY3152" fmla="*/ 6138521 h 6483416"/>
              <a:gd name="connsiteX3153" fmla="*/ 6044566 w 11968488"/>
              <a:gd name="connsiteY3153" fmla="*/ 6108162 h 6483416"/>
              <a:gd name="connsiteX3154" fmla="*/ 6035382 w 11968488"/>
              <a:gd name="connsiteY3154" fmla="*/ 6103488 h 6483416"/>
              <a:gd name="connsiteX3155" fmla="*/ 5998105 w 11968488"/>
              <a:gd name="connsiteY3155" fmla="*/ 6060715 h 6483416"/>
              <a:gd name="connsiteX3156" fmla="*/ 5978324 w 11968488"/>
              <a:gd name="connsiteY3156" fmla="*/ 6034605 h 6483416"/>
              <a:gd name="connsiteX3157" fmla="*/ 5923434 w 11968488"/>
              <a:gd name="connsiteY3157" fmla="*/ 5982551 h 6483416"/>
              <a:gd name="connsiteX3158" fmla="*/ 5850365 w 11968488"/>
              <a:gd name="connsiteY3158" fmla="*/ 5906275 h 6483416"/>
              <a:gd name="connsiteX3159" fmla="*/ 5839219 w 11968488"/>
              <a:gd name="connsiteY3159" fmla="*/ 5892626 h 6483416"/>
              <a:gd name="connsiteX3160" fmla="*/ 5829078 w 11968488"/>
              <a:gd name="connsiteY3160" fmla="*/ 5895421 h 6483416"/>
              <a:gd name="connsiteX3161" fmla="*/ 5829173 w 11968488"/>
              <a:gd name="connsiteY3161" fmla="*/ 5909973 h 6483416"/>
              <a:gd name="connsiteX3162" fmla="*/ 5911828 w 11968488"/>
              <a:gd name="connsiteY3162" fmla="*/ 6029541 h 6483416"/>
              <a:gd name="connsiteX3163" fmla="*/ 5915797 w 11968488"/>
              <a:gd name="connsiteY3163" fmla="*/ 6042596 h 6483416"/>
              <a:gd name="connsiteX3164" fmla="*/ 5905418 w 11968488"/>
              <a:gd name="connsiteY3164" fmla="*/ 6054463 h 6483416"/>
              <a:gd name="connsiteX3165" fmla="*/ 5863180 w 11968488"/>
              <a:gd name="connsiteY3165" fmla="*/ 6038236 h 6483416"/>
              <a:gd name="connsiteX3166" fmla="*/ 5828790 w 11968488"/>
              <a:gd name="connsiteY3166" fmla="*/ 6033569 h 6483416"/>
              <a:gd name="connsiteX3167" fmla="*/ 5798846 w 11968488"/>
              <a:gd name="connsiteY3167" fmla="*/ 6023817 h 6483416"/>
              <a:gd name="connsiteX3168" fmla="*/ 5744031 w 11968488"/>
              <a:gd name="connsiteY3168" fmla="*/ 5957462 h 6483416"/>
              <a:gd name="connsiteX3169" fmla="*/ 5647360 w 11968488"/>
              <a:gd name="connsiteY3169" fmla="*/ 5842188 h 6483416"/>
              <a:gd name="connsiteX3170" fmla="*/ 5679693 w 11968488"/>
              <a:gd name="connsiteY3170" fmla="*/ 5943041 h 6483416"/>
              <a:gd name="connsiteX3171" fmla="*/ 5736567 w 11968488"/>
              <a:gd name="connsiteY3171" fmla="*/ 6004112 h 6483416"/>
              <a:gd name="connsiteX3172" fmla="*/ 5743597 w 11968488"/>
              <a:gd name="connsiteY3172" fmla="*/ 6028330 h 6483416"/>
              <a:gd name="connsiteX3173" fmla="*/ 5681702 w 11968488"/>
              <a:gd name="connsiteY3173" fmla="*/ 5975932 h 6483416"/>
              <a:gd name="connsiteX3174" fmla="*/ 5693611 w 11968488"/>
              <a:gd name="connsiteY3174" fmla="*/ 6015098 h 6483416"/>
              <a:gd name="connsiteX3175" fmla="*/ 5711932 w 11968488"/>
              <a:gd name="connsiteY3175" fmla="*/ 6029341 h 6483416"/>
              <a:gd name="connsiteX3176" fmla="*/ 5718629 w 11968488"/>
              <a:gd name="connsiteY3176" fmla="*/ 6048077 h 6483416"/>
              <a:gd name="connsiteX3177" fmla="*/ 5704038 w 11968488"/>
              <a:gd name="connsiteY3177" fmla="*/ 6055958 h 6483416"/>
              <a:gd name="connsiteX3178" fmla="*/ 5683423 w 11968488"/>
              <a:gd name="connsiteY3178" fmla="*/ 6056069 h 6483416"/>
              <a:gd name="connsiteX3179" fmla="*/ 5753688 w 11968488"/>
              <a:gd name="connsiteY3179" fmla="*/ 6154610 h 6483416"/>
              <a:gd name="connsiteX3180" fmla="*/ 5806399 w 11968488"/>
              <a:gd name="connsiteY3180" fmla="*/ 6264424 h 6483416"/>
              <a:gd name="connsiteX3181" fmla="*/ 5632959 w 11968488"/>
              <a:gd name="connsiteY3181" fmla="*/ 6060979 h 6483416"/>
              <a:gd name="connsiteX3182" fmla="*/ 5634632 w 11968488"/>
              <a:gd name="connsiteY3182" fmla="*/ 6088387 h 6483416"/>
              <a:gd name="connsiteX3183" fmla="*/ 5615737 w 11968488"/>
              <a:gd name="connsiteY3183" fmla="*/ 6077732 h 6483416"/>
              <a:gd name="connsiteX3184" fmla="*/ 5536001 w 11968488"/>
              <a:gd name="connsiteY3184" fmla="*/ 5992949 h 6483416"/>
              <a:gd name="connsiteX3185" fmla="*/ 5487595 w 11968488"/>
              <a:gd name="connsiteY3185" fmla="*/ 5901674 h 6483416"/>
              <a:gd name="connsiteX3186" fmla="*/ 5448708 w 11968488"/>
              <a:gd name="connsiteY3186" fmla="*/ 5849365 h 6483416"/>
              <a:gd name="connsiteX3187" fmla="*/ 5405707 w 11968488"/>
              <a:gd name="connsiteY3187" fmla="*/ 5807622 h 6483416"/>
              <a:gd name="connsiteX3188" fmla="*/ 5386573 w 11968488"/>
              <a:gd name="connsiteY3188" fmla="*/ 5806037 h 6483416"/>
              <a:gd name="connsiteX3189" fmla="*/ 5375571 w 11968488"/>
              <a:gd name="connsiteY3189" fmla="*/ 5859667 h 6483416"/>
              <a:gd name="connsiteX3190" fmla="*/ 5388869 w 11968488"/>
              <a:gd name="connsiteY3190" fmla="*/ 5882585 h 6483416"/>
              <a:gd name="connsiteX3191" fmla="*/ 5401638 w 11968488"/>
              <a:gd name="connsiteY3191" fmla="*/ 5961819 h 6483416"/>
              <a:gd name="connsiteX3192" fmla="*/ 5435741 w 11968488"/>
              <a:gd name="connsiteY3192" fmla="*/ 6013733 h 6483416"/>
              <a:gd name="connsiteX3193" fmla="*/ 5423210 w 11968488"/>
              <a:gd name="connsiteY3193" fmla="*/ 6016330 h 6483416"/>
              <a:gd name="connsiteX3194" fmla="*/ 5343233 w 11968488"/>
              <a:gd name="connsiteY3194" fmla="*/ 5940618 h 6483416"/>
              <a:gd name="connsiteX3195" fmla="*/ 5339073 w 11968488"/>
              <a:gd name="connsiteY3195" fmla="*/ 5898459 h 6483416"/>
              <a:gd name="connsiteX3196" fmla="*/ 5336969 w 11968488"/>
              <a:gd name="connsiteY3196" fmla="*/ 5851015 h 6483416"/>
              <a:gd name="connsiteX3197" fmla="*/ 5324915 w 11968488"/>
              <a:gd name="connsiteY3197" fmla="*/ 5835472 h 6483416"/>
              <a:gd name="connsiteX3198" fmla="*/ 5322334 w 11968488"/>
              <a:gd name="connsiteY3198" fmla="*/ 5806169 h 6483416"/>
              <a:gd name="connsiteX3199" fmla="*/ 5340796 w 11968488"/>
              <a:gd name="connsiteY3199" fmla="*/ 5796791 h 6483416"/>
              <a:gd name="connsiteX3200" fmla="*/ 5355721 w 11968488"/>
              <a:gd name="connsiteY3200" fmla="*/ 5794391 h 6483416"/>
              <a:gd name="connsiteX3201" fmla="*/ 5357108 w 11968488"/>
              <a:gd name="connsiteY3201" fmla="*/ 5778144 h 6483416"/>
              <a:gd name="connsiteX3202" fmla="*/ 5343667 w 11968488"/>
              <a:gd name="connsiteY3202" fmla="*/ 5778849 h 6483416"/>
              <a:gd name="connsiteX3203" fmla="*/ 5326353 w 11968488"/>
              <a:gd name="connsiteY3203" fmla="*/ 5781049 h 6483416"/>
              <a:gd name="connsiteX3204" fmla="*/ 5305209 w 11968488"/>
              <a:gd name="connsiteY3204" fmla="*/ 5746573 h 6483416"/>
              <a:gd name="connsiteX3205" fmla="*/ 5302205 w 11968488"/>
              <a:gd name="connsiteY3205" fmla="*/ 5720165 h 6483416"/>
              <a:gd name="connsiteX3206" fmla="*/ 5291876 w 11968488"/>
              <a:gd name="connsiteY3206" fmla="*/ 5723840 h 6483416"/>
              <a:gd name="connsiteX3207" fmla="*/ 5256824 w 11968488"/>
              <a:gd name="connsiteY3207" fmla="*/ 5789786 h 6483416"/>
              <a:gd name="connsiteX3208" fmla="*/ 5224885 w 11968488"/>
              <a:gd name="connsiteY3208" fmla="*/ 5821908 h 6483416"/>
              <a:gd name="connsiteX3209" fmla="*/ 5211367 w 11968488"/>
              <a:gd name="connsiteY3209" fmla="*/ 5791097 h 6483416"/>
              <a:gd name="connsiteX3210" fmla="*/ 5208072 w 11968488"/>
              <a:gd name="connsiteY3210" fmla="*/ 5752887 h 6483416"/>
              <a:gd name="connsiteX3211" fmla="*/ 5204260 w 11968488"/>
              <a:gd name="connsiteY3211" fmla="*/ 5764668 h 6483416"/>
              <a:gd name="connsiteX3212" fmla="*/ 5131378 w 11968488"/>
              <a:gd name="connsiteY3212" fmla="*/ 5808368 h 6483416"/>
              <a:gd name="connsiteX3213" fmla="*/ 5103728 w 11968488"/>
              <a:gd name="connsiteY3213" fmla="*/ 5760716 h 6483416"/>
              <a:gd name="connsiteX3214" fmla="*/ 5007794 w 11968488"/>
              <a:gd name="connsiteY3214" fmla="*/ 5803051 h 6483416"/>
              <a:gd name="connsiteX3215" fmla="*/ 4973910 w 11968488"/>
              <a:gd name="connsiteY3215" fmla="*/ 5823055 h 6483416"/>
              <a:gd name="connsiteX3216" fmla="*/ 4951595 w 11968488"/>
              <a:gd name="connsiteY3216" fmla="*/ 5861749 h 6483416"/>
              <a:gd name="connsiteX3217" fmla="*/ 5007361 w 11968488"/>
              <a:gd name="connsiteY3217" fmla="*/ 5889058 h 6483416"/>
              <a:gd name="connsiteX3218" fmla="*/ 5039342 w 11968488"/>
              <a:gd name="connsiteY3218" fmla="*/ 5874946 h 6483416"/>
              <a:gd name="connsiteX3219" fmla="*/ 5075782 w 11968488"/>
              <a:gd name="connsiteY3219" fmla="*/ 5853095 h 6483416"/>
              <a:gd name="connsiteX3220" fmla="*/ 5088565 w 11968488"/>
              <a:gd name="connsiteY3220" fmla="*/ 5843848 h 6483416"/>
              <a:gd name="connsiteX3221" fmla="*/ 5091988 w 11968488"/>
              <a:gd name="connsiteY3221" fmla="*/ 5936084 h 6483416"/>
              <a:gd name="connsiteX3222" fmla="*/ 5068979 w 11968488"/>
              <a:gd name="connsiteY3222" fmla="*/ 5952727 h 6483416"/>
              <a:gd name="connsiteX3223" fmla="*/ 5004371 w 11968488"/>
              <a:gd name="connsiteY3223" fmla="*/ 5976912 h 6483416"/>
              <a:gd name="connsiteX3224" fmla="*/ 4993496 w 11968488"/>
              <a:gd name="connsiteY3224" fmla="*/ 5980269 h 6483416"/>
              <a:gd name="connsiteX3225" fmla="*/ 4858387 w 11968488"/>
              <a:gd name="connsiteY3225" fmla="*/ 5974270 h 6483416"/>
              <a:gd name="connsiteX3226" fmla="*/ 4828272 w 11968488"/>
              <a:gd name="connsiteY3226" fmla="*/ 5964486 h 6483416"/>
              <a:gd name="connsiteX3227" fmla="*/ 4741132 w 11968488"/>
              <a:gd name="connsiteY3227" fmla="*/ 5937318 h 6483416"/>
              <a:gd name="connsiteX3228" fmla="*/ 4718082 w 11968488"/>
              <a:gd name="connsiteY3228" fmla="*/ 5935953 h 6483416"/>
              <a:gd name="connsiteX3229" fmla="*/ 4666860 w 11968488"/>
              <a:gd name="connsiteY3229" fmla="*/ 5936923 h 6483416"/>
              <a:gd name="connsiteX3230" fmla="*/ 4618417 w 11968488"/>
              <a:gd name="connsiteY3230" fmla="*/ 6026085 h 6483416"/>
              <a:gd name="connsiteX3231" fmla="*/ 4541765 w 11968488"/>
              <a:gd name="connsiteY3231" fmla="*/ 6099574 h 6483416"/>
              <a:gd name="connsiteX3232" fmla="*/ 4277137 w 11968488"/>
              <a:gd name="connsiteY3232" fmla="*/ 6015883 h 6483416"/>
              <a:gd name="connsiteX3233" fmla="*/ 4189954 w 11968488"/>
              <a:gd name="connsiteY3233" fmla="*/ 5970707 h 6483416"/>
              <a:gd name="connsiteX3234" fmla="*/ 4130892 w 11968488"/>
              <a:gd name="connsiteY3234" fmla="*/ 5905190 h 6483416"/>
              <a:gd name="connsiteX3235" fmla="*/ 4100126 w 11968488"/>
              <a:gd name="connsiteY3235" fmla="*/ 5891362 h 6483416"/>
              <a:gd name="connsiteX3236" fmla="*/ 3948985 w 11968488"/>
              <a:gd name="connsiteY3236" fmla="*/ 5874413 h 6483416"/>
              <a:gd name="connsiteX3237" fmla="*/ 3953061 w 11968488"/>
              <a:gd name="connsiteY3237" fmla="*/ 5970686 h 6483416"/>
              <a:gd name="connsiteX3238" fmla="*/ 3966579 w 11968488"/>
              <a:gd name="connsiteY3238" fmla="*/ 6001498 h 6483416"/>
              <a:gd name="connsiteX3239" fmla="*/ 4091462 w 11968488"/>
              <a:gd name="connsiteY3239" fmla="*/ 6014893 h 6483416"/>
              <a:gd name="connsiteX3240" fmla="*/ 4169069 w 11968488"/>
              <a:gd name="connsiteY3240" fmla="*/ 6071508 h 6483416"/>
              <a:gd name="connsiteX3241" fmla="*/ 4210103 w 11968488"/>
              <a:gd name="connsiteY3241" fmla="*/ 6095943 h 6483416"/>
              <a:gd name="connsiteX3242" fmla="*/ 4393267 w 11968488"/>
              <a:gd name="connsiteY3242" fmla="*/ 6116791 h 6483416"/>
              <a:gd name="connsiteX3243" fmla="*/ 4433046 w 11968488"/>
              <a:gd name="connsiteY3243" fmla="*/ 6151159 h 6483416"/>
              <a:gd name="connsiteX3244" fmla="*/ 4340966 w 11968488"/>
              <a:gd name="connsiteY3244" fmla="*/ 6199727 h 6483416"/>
              <a:gd name="connsiteX3245" fmla="*/ 4275351 w 11968488"/>
              <a:gd name="connsiteY3245" fmla="*/ 6204346 h 6483416"/>
              <a:gd name="connsiteX3246" fmla="*/ 4263226 w 11968488"/>
              <a:gd name="connsiteY3246" fmla="*/ 6207850 h 6483416"/>
              <a:gd name="connsiteX3247" fmla="*/ 4284165 w 11968488"/>
              <a:gd name="connsiteY3247" fmla="*/ 6213577 h 6483416"/>
              <a:gd name="connsiteX3248" fmla="*/ 4295198 w 11968488"/>
              <a:gd name="connsiteY3248" fmla="*/ 6212318 h 6483416"/>
              <a:gd name="connsiteX3249" fmla="*/ 4289484 w 11968488"/>
              <a:gd name="connsiteY3249" fmla="*/ 6225536 h 6483416"/>
              <a:gd name="connsiteX3250" fmla="*/ 4270202 w 11968488"/>
              <a:gd name="connsiteY3250" fmla="*/ 6226386 h 6483416"/>
              <a:gd name="connsiteX3251" fmla="*/ 4274854 w 11968488"/>
              <a:gd name="connsiteY3251" fmla="*/ 6222112 h 6483416"/>
              <a:gd name="connsiteX3252" fmla="*/ 4249593 w 11968488"/>
              <a:gd name="connsiteY3252" fmla="*/ 6223356 h 6483416"/>
              <a:gd name="connsiteX3253" fmla="*/ 4242350 w 11968488"/>
              <a:gd name="connsiteY3253" fmla="*/ 6216839 h 6483416"/>
              <a:gd name="connsiteX3254" fmla="*/ 4232745 w 11968488"/>
              <a:gd name="connsiteY3254" fmla="*/ 6216661 h 6483416"/>
              <a:gd name="connsiteX3255" fmla="*/ 4207852 w 11968488"/>
              <a:gd name="connsiteY3255" fmla="*/ 6223856 h 6483416"/>
              <a:gd name="connsiteX3256" fmla="*/ 4163041 w 11968488"/>
              <a:gd name="connsiteY3256" fmla="*/ 6226954 h 6483416"/>
              <a:gd name="connsiteX3257" fmla="*/ 4133718 w 11968488"/>
              <a:gd name="connsiteY3257" fmla="*/ 6205911 h 6483416"/>
              <a:gd name="connsiteX3258" fmla="*/ 4112935 w 11968488"/>
              <a:gd name="connsiteY3258" fmla="*/ 6201222 h 6483416"/>
              <a:gd name="connsiteX3259" fmla="*/ 4051972 w 11968488"/>
              <a:gd name="connsiteY3259" fmla="*/ 6180931 h 6483416"/>
              <a:gd name="connsiteX3260" fmla="*/ 4015413 w 11968488"/>
              <a:gd name="connsiteY3260" fmla="*/ 6170605 h 6483416"/>
              <a:gd name="connsiteX3261" fmla="*/ 3991617 w 11968488"/>
              <a:gd name="connsiteY3261" fmla="*/ 6166113 h 6483416"/>
              <a:gd name="connsiteX3262" fmla="*/ 3991353 w 11968488"/>
              <a:gd name="connsiteY3262" fmla="*/ 6153199 h 6483416"/>
              <a:gd name="connsiteX3263" fmla="*/ 4077232 w 11968488"/>
              <a:gd name="connsiteY3263" fmla="*/ 6179692 h 6483416"/>
              <a:gd name="connsiteX3264" fmla="*/ 4079560 w 11968488"/>
              <a:gd name="connsiteY3264" fmla="*/ 6177558 h 6483416"/>
              <a:gd name="connsiteX3265" fmla="*/ 4076368 w 11968488"/>
              <a:gd name="connsiteY3265" fmla="*/ 6176097 h 6483416"/>
              <a:gd name="connsiteX3266" fmla="*/ 4069124 w 11968488"/>
              <a:gd name="connsiteY3266" fmla="*/ 6169584 h 6483416"/>
              <a:gd name="connsiteX3267" fmla="*/ 4073745 w 11968488"/>
              <a:gd name="connsiteY3267" fmla="*/ 6169019 h 6483416"/>
              <a:gd name="connsiteX3268" fmla="*/ 4066617 w 11968488"/>
              <a:gd name="connsiteY3268" fmla="*/ 6166475 h 6483416"/>
              <a:gd name="connsiteX3269" fmla="*/ 4035313 w 11968488"/>
              <a:gd name="connsiteY3269" fmla="*/ 6157060 h 6483416"/>
              <a:gd name="connsiteX3270" fmla="*/ 4012795 w 11968488"/>
              <a:gd name="connsiteY3270" fmla="*/ 6143873 h 6483416"/>
              <a:gd name="connsiteX3271" fmla="*/ 3999801 w 11968488"/>
              <a:gd name="connsiteY3271" fmla="*/ 6139512 h 6483416"/>
              <a:gd name="connsiteX3272" fmla="*/ 3996604 w 11968488"/>
              <a:gd name="connsiteY3272" fmla="*/ 6139323 h 6483416"/>
              <a:gd name="connsiteX3273" fmla="*/ 3995377 w 11968488"/>
              <a:gd name="connsiteY3273" fmla="*/ 6138030 h 6483416"/>
              <a:gd name="connsiteX3274" fmla="*/ 3987035 w 11968488"/>
              <a:gd name="connsiteY3274" fmla="*/ 6135229 h 6483416"/>
              <a:gd name="connsiteX3275" fmla="*/ 3892182 w 11968488"/>
              <a:gd name="connsiteY3275" fmla="*/ 6095033 h 6483416"/>
              <a:gd name="connsiteX3276" fmla="*/ 3871576 w 11968488"/>
              <a:gd name="connsiteY3276" fmla="*/ 6092005 h 6483416"/>
              <a:gd name="connsiteX3277" fmla="*/ 3802849 w 11968488"/>
              <a:gd name="connsiteY3277" fmla="*/ 6054165 h 6483416"/>
              <a:gd name="connsiteX3278" fmla="*/ 3799876 w 11968488"/>
              <a:gd name="connsiteY3278" fmla="*/ 6058438 h 6483416"/>
              <a:gd name="connsiteX3279" fmla="*/ 3711214 w 11968488"/>
              <a:gd name="connsiteY3279" fmla="*/ 6000381 h 6483416"/>
              <a:gd name="connsiteX3280" fmla="*/ 3711438 w 11968488"/>
              <a:gd name="connsiteY3280" fmla="*/ 5998752 h 6483416"/>
              <a:gd name="connsiteX3281" fmla="*/ 3713250 w 11968488"/>
              <a:gd name="connsiteY3281" fmla="*/ 6000381 h 6483416"/>
              <a:gd name="connsiteX3282" fmla="*/ 3714235 w 11968488"/>
              <a:gd name="connsiteY3282" fmla="*/ 5999904 h 6483416"/>
              <a:gd name="connsiteX3283" fmla="*/ 3716439 w 11968488"/>
              <a:gd name="connsiteY3283" fmla="*/ 6001838 h 6483416"/>
              <a:gd name="connsiteX3284" fmla="*/ 3714518 w 11968488"/>
              <a:gd name="connsiteY3284" fmla="*/ 5999761 h 6483416"/>
              <a:gd name="connsiteX3285" fmla="*/ 3714235 w 11968488"/>
              <a:gd name="connsiteY3285" fmla="*/ 5999904 h 6483416"/>
              <a:gd name="connsiteX3286" fmla="*/ 3707890 w 11968488"/>
              <a:gd name="connsiteY3286" fmla="*/ 5994330 h 6483416"/>
              <a:gd name="connsiteX3287" fmla="*/ 3701088 w 11968488"/>
              <a:gd name="connsiteY3287" fmla="*/ 5985220 h 6483416"/>
              <a:gd name="connsiteX3288" fmla="*/ 3670628 w 11968488"/>
              <a:gd name="connsiteY3288" fmla="*/ 5964944 h 6483416"/>
              <a:gd name="connsiteX3289" fmla="*/ 3683368 w 11968488"/>
              <a:gd name="connsiteY3289" fmla="*/ 5935472 h 6483416"/>
              <a:gd name="connsiteX3290" fmla="*/ 3708047 w 11968488"/>
              <a:gd name="connsiteY3290" fmla="*/ 5953612 h 6483416"/>
              <a:gd name="connsiteX3291" fmla="*/ 3760580 w 11968488"/>
              <a:gd name="connsiteY3291" fmla="*/ 5996440 h 6483416"/>
              <a:gd name="connsiteX3292" fmla="*/ 3782912 w 11968488"/>
              <a:gd name="connsiteY3292" fmla="*/ 6006656 h 6483416"/>
              <a:gd name="connsiteX3293" fmla="*/ 3795774 w 11968488"/>
              <a:gd name="connsiteY3293" fmla="*/ 6017341 h 6483416"/>
              <a:gd name="connsiteX3294" fmla="*/ 3807847 w 11968488"/>
              <a:gd name="connsiteY3294" fmla="*/ 6026660 h 6483416"/>
              <a:gd name="connsiteX3295" fmla="*/ 3807856 w 11968488"/>
              <a:gd name="connsiteY3295" fmla="*/ 6026111 h 6483416"/>
              <a:gd name="connsiteX3296" fmla="*/ 3799406 w 11968488"/>
              <a:gd name="connsiteY3296" fmla="*/ 5973593 h 6483416"/>
              <a:gd name="connsiteX3297" fmla="*/ 3737181 w 11968488"/>
              <a:gd name="connsiteY3297" fmla="*/ 5923894 h 6483416"/>
              <a:gd name="connsiteX3298" fmla="*/ 3714778 w 11968488"/>
              <a:gd name="connsiteY3298" fmla="*/ 5926569 h 6483416"/>
              <a:gd name="connsiteX3299" fmla="*/ 3673137 w 11968488"/>
              <a:gd name="connsiteY3299" fmla="*/ 5916101 h 6483416"/>
              <a:gd name="connsiteX3300" fmla="*/ 3636563 w 11968488"/>
              <a:gd name="connsiteY3300" fmla="*/ 5883926 h 6483416"/>
              <a:gd name="connsiteX3301" fmla="*/ 3590546 w 11968488"/>
              <a:gd name="connsiteY3301" fmla="*/ 5917211 h 6483416"/>
              <a:gd name="connsiteX3302" fmla="*/ 3568144 w 11968488"/>
              <a:gd name="connsiteY3302" fmla="*/ 5919888 h 6483416"/>
              <a:gd name="connsiteX3303" fmla="*/ 3514284 w 11968488"/>
              <a:gd name="connsiteY3303" fmla="*/ 5886688 h 6483416"/>
              <a:gd name="connsiteX3304" fmla="*/ 3509083 w 11968488"/>
              <a:gd name="connsiteY3304" fmla="*/ 5854368 h 6483416"/>
              <a:gd name="connsiteX3305" fmla="*/ 3533132 w 11968488"/>
              <a:gd name="connsiteY3305" fmla="*/ 5737750 h 6483416"/>
              <a:gd name="connsiteX3306" fmla="*/ 3535559 w 11968488"/>
              <a:gd name="connsiteY3306" fmla="*/ 5681875 h 6483416"/>
              <a:gd name="connsiteX3307" fmla="*/ 3507393 w 11968488"/>
              <a:gd name="connsiteY3307" fmla="*/ 5684208 h 6483416"/>
              <a:gd name="connsiteX3308" fmla="*/ 3471514 w 11968488"/>
              <a:gd name="connsiteY3308" fmla="*/ 5674081 h 6483416"/>
              <a:gd name="connsiteX3309" fmla="*/ 3466988 w 11968488"/>
              <a:gd name="connsiteY3309" fmla="*/ 5669017 h 6483416"/>
              <a:gd name="connsiteX3310" fmla="*/ 3463287 w 11968488"/>
              <a:gd name="connsiteY3310" fmla="*/ 5674930 h 6483416"/>
              <a:gd name="connsiteX3311" fmla="*/ 3441794 w 11968488"/>
              <a:gd name="connsiteY3311" fmla="*/ 5667492 h 6483416"/>
              <a:gd name="connsiteX3312" fmla="*/ 3447610 w 11968488"/>
              <a:gd name="connsiteY3312" fmla="*/ 5664408 h 6483416"/>
              <a:gd name="connsiteX3313" fmla="*/ 3419436 w 11968488"/>
              <a:gd name="connsiteY3313" fmla="*/ 5654821 h 6483416"/>
              <a:gd name="connsiteX3314" fmla="*/ 3412417 w 11968488"/>
              <a:gd name="connsiteY3314" fmla="*/ 5643820 h 6483416"/>
              <a:gd name="connsiteX3315" fmla="*/ 3355269 w 11968488"/>
              <a:gd name="connsiteY3315" fmla="*/ 5615261 h 6483416"/>
              <a:gd name="connsiteX3316" fmla="*/ 3339931 w 11968488"/>
              <a:gd name="connsiteY3316" fmla="*/ 5613586 h 6483416"/>
              <a:gd name="connsiteX3317" fmla="*/ 3207082 w 11968488"/>
              <a:gd name="connsiteY3317" fmla="*/ 5517229 h 6483416"/>
              <a:gd name="connsiteX3318" fmla="*/ 3168181 w 11968488"/>
              <a:gd name="connsiteY3318" fmla="*/ 5488799 h 6483416"/>
              <a:gd name="connsiteX3319" fmla="*/ 3142516 w 11968488"/>
              <a:gd name="connsiteY3319" fmla="*/ 5472976 h 6483416"/>
              <a:gd name="connsiteX3320" fmla="*/ 3144215 w 11968488"/>
              <a:gd name="connsiteY3320" fmla="*/ 5457348 h 6483416"/>
              <a:gd name="connsiteX3321" fmla="*/ 3235257 w 11968488"/>
              <a:gd name="connsiteY3321" fmla="*/ 5526816 h 6483416"/>
              <a:gd name="connsiteX3322" fmla="*/ 3238162 w 11968488"/>
              <a:gd name="connsiteY3322" fmla="*/ 5525272 h 6483416"/>
              <a:gd name="connsiteX3323" fmla="*/ 3234853 w 11968488"/>
              <a:gd name="connsiteY3323" fmla="*/ 5522121 h 6483416"/>
              <a:gd name="connsiteX3324" fmla="*/ 3227835 w 11968488"/>
              <a:gd name="connsiteY3324" fmla="*/ 5511122 h 6483416"/>
              <a:gd name="connsiteX3325" fmla="*/ 3233257 w 11968488"/>
              <a:gd name="connsiteY3325" fmla="*/ 5512527 h 6483416"/>
              <a:gd name="connsiteX3326" fmla="*/ 3230340 w 11968488"/>
              <a:gd name="connsiteY3326" fmla="*/ 5509359 h 6483416"/>
              <a:gd name="connsiteX3327" fmla="*/ 3190726 w 11968488"/>
              <a:gd name="connsiteY3327" fmla="*/ 5472537 h 6483416"/>
              <a:gd name="connsiteX3328" fmla="*/ 3142210 w 11968488"/>
              <a:gd name="connsiteY3328" fmla="*/ 5433874 h 6483416"/>
              <a:gd name="connsiteX3329" fmla="*/ 3137098 w 11968488"/>
              <a:gd name="connsiteY3329" fmla="*/ 5429224 h 6483416"/>
              <a:gd name="connsiteX3330" fmla="*/ 3125073 w 11968488"/>
              <a:gd name="connsiteY3330" fmla="*/ 5437486 h 6483416"/>
              <a:gd name="connsiteX3331" fmla="*/ 2857230 w 11968488"/>
              <a:gd name="connsiteY3331" fmla="*/ 5513624 h 6483416"/>
              <a:gd name="connsiteX3332" fmla="*/ 2705662 w 11968488"/>
              <a:gd name="connsiteY3332" fmla="*/ 5564859 h 6483416"/>
              <a:gd name="connsiteX3333" fmla="*/ 2665124 w 11968488"/>
              <a:gd name="connsiteY3333" fmla="*/ 5605083 h 6483416"/>
              <a:gd name="connsiteX3334" fmla="*/ 2669464 w 11968488"/>
              <a:gd name="connsiteY3334" fmla="*/ 5617307 h 6483416"/>
              <a:gd name="connsiteX3335" fmla="*/ 2683749 w 11968488"/>
              <a:gd name="connsiteY3335" fmla="*/ 5653493 h 6483416"/>
              <a:gd name="connsiteX3336" fmla="*/ 2689581 w 11968488"/>
              <a:gd name="connsiteY3336" fmla="*/ 5652818 h 6483416"/>
              <a:gd name="connsiteX3337" fmla="*/ 2731011 w 11968488"/>
              <a:gd name="connsiteY3337" fmla="*/ 5726296 h 6483416"/>
              <a:gd name="connsiteX3338" fmla="*/ 2747639 w 11968488"/>
              <a:gd name="connsiteY3338" fmla="*/ 5759230 h 6483416"/>
              <a:gd name="connsiteX3339" fmla="*/ 2761038 w 11968488"/>
              <a:gd name="connsiteY3339" fmla="*/ 5789191 h 6483416"/>
              <a:gd name="connsiteX3340" fmla="*/ 2764805 w 11968488"/>
              <a:gd name="connsiteY3340" fmla="*/ 5795147 h 6483416"/>
              <a:gd name="connsiteX3341" fmla="*/ 2769409 w 11968488"/>
              <a:gd name="connsiteY3341" fmla="*/ 5790954 h 6483416"/>
              <a:gd name="connsiteX3342" fmla="*/ 2771161 w 11968488"/>
              <a:gd name="connsiteY3342" fmla="*/ 5775464 h 6483416"/>
              <a:gd name="connsiteX3343" fmla="*/ 2779583 w 11968488"/>
              <a:gd name="connsiteY3343" fmla="*/ 5779381 h 6483416"/>
              <a:gd name="connsiteX3344" fmla="*/ 2792569 w 11968488"/>
              <a:gd name="connsiteY3344" fmla="*/ 5807230 h 6483416"/>
              <a:gd name="connsiteX3345" fmla="*/ 2798802 w 11968488"/>
              <a:gd name="connsiteY3345" fmla="*/ 5818571 h 6483416"/>
              <a:gd name="connsiteX3346" fmla="*/ 2810809 w 11968488"/>
              <a:gd name="connsiteY3346" fmla="*/ 5816488 h 6483416"/>
              <a:gd name="connsiteX3347" fmla="*/ 2853524 w 11968488"/>
              <a:gd name="connsiteY3347" fmla="*/ 5897899 h 6483416"/>
              <a:gd name="connsiteX3348" fmla="*/ 3080372 w 11968488"/>
              <a:gd name="connsiteY3348" fmla="*/ 6183405 h 6483416"/>
              <a:gd name="connsiteX3349" fmla="*/ 3112799 w 11968488"/>
              <a:gd name="connsiteY3349" fmla="*/ 6227825 h 6483416"/>
              <a:gd name="connsiteX3350" fmla="*/ 3120344 w 11968488"/>
              <a:gd name="connsiteY3350" fmla="*/ 6279406 h 6483416"/>
              <a:gd name="connsiteX3351" fmla="*/ 3109956 w 11968488"/>
              <a:gd name="connsiteY3351" fmla="*/ 6284675 h 6483416"/>
              <a:gd name="connsiteX3352" fmla="*/ 3105362 w 11968488"/>
              <a:gd name="connsiteY3352" fmla="*/ 6289410 h 6483416"/>
              <a:gd name="connsiteX3353" fmla="*/ 3099087 w 11968488"/>
              <a:gd name="connsiteY3353" fmla="*/ 6285432 h 6483416"/>
              <a:gd name="connsiteX3354" fmla="*/ 3091469 w 11968488"/>
              <a:gd name="connsiteY3354" fmla="*/ 6276753 h 6483416"/>
              <a:gd name="connsiteX3355" fmla="*/ 3091324 w 11968488"/>
              <a:gd name="connsiteY3355" fmla="*/ 6276634 h 6483416"/>
              <a:gd name="connsiteX3356" fmla="*/ 3010063 w 11968488"/>
              <a:gd name="connsiteY3356" fmla="*/ 6200834 h 6483416"/>
              <a:gd name="connsiteX3357" fmla="*/ 3011646 w 11968488"/>
              <a:gd name="connsiteY3357" fmla="*/ 6207499 h 6483416"/>
              <a:gd name="connsiteX3358" fmla="*/ 3009929 w 11968488"/>
              <a:gd name="connsiteY3358" fmla="*/ 6206698 h 6483416"/>
              <a:gd name="connsiteX3359" fmla="*/ 3003550 w 11968488"/>
              <a:gd name="connsiteY3359" fmla="*/ 6198648 h 6483416"/>
              <a:gd name="connsiteX3360" fmla="*/ 3003222 w 11968488"/>
              <a:gd name="connsiteY3360" fmla="*/ 6203582 h 6483416"/>
              <a:gd name="connsiteX3361" fmla="*/ 3009929 w 11968488"/>
              <a:gd name="connsiteY3361" fmla="*/ 6206698 h 6483416"/>
              <a:gd name="connsiteX3362" fmla="*/ 3043942 w 11968488"/>
              <a:gd name="connsiteY3362" fmla="*/ 6249623 h 6483416"/>
              <a:gd name="connsiteX3363" fmla="*/ 3078017 w 11968488"/>
              <a:gd name="connsiteY3363" fmla="*/ 6297659 h 6483416"/>
              <a:gd name="connsiteX3364" fmla="*/ 3089001 w 11968488"/>
              <a:gd name="connsiteY3364" fmla="*/ 6306272 h 6483416"/>
              <a:gd name="connsiteX3365" fmla="*/ 3079277 w 11968488"/>
              <a:gd name="connsiteY3365" fmla="*/ 6316300 h 6483416"/>
              <a:gd name="connsiteX3366" fmla="*/ 3060517 w 11968488"/>
              <a:gd name="connsiteY3366" fmla="*/ 6299688 h 6483416"/>
              <a:gd name="connsiteX3367" fmla="*/ 3066351 w 11968488"/>
              <a:gd name="connsiteY3367" fmla="*/ 6299013 h 6483416"/>
              <a:gd name="connsiteX3368" fmla="*/ 3041736 w 11968488"/>
              <a:gd name="connsiteY3368" fmla="*/ 6277398 h 6483416"/>
              <a:gd name="connsiteX3369" fmla="*/ 3036885 w 11968488"/>
              <a:gd name="connsiteY3369" fmla="*/ 6263281 h 6483416"/>
              <a:gd name="connsiteX3370" fmla="*/ 2988313 w 11968488"/>
              <a:gd name="connsiteY3370" fmla="*/ 6210200 h 6483416"/>
              <a:gd name="connsiteX3371" fmla="*/ 2974385 w 11968488"/>
              <a:gd name="connsiteY3371" fmla="*/ 6202028 h 6483416"/>
              <a:gd name="connsiteX3372" fmla="*/ 2917849 w 11968488"/>
              <a:gd name="connsiteY3372" fmla="*/ 6127242 h 6483416"/>
              <a:gd name="connsiteX3373" fmla="*/ 2887847 w 11968488"/>
              <a:gd name="connsiteY3373" fmla="*/ 6081590 h 6483416"/>
              <a:gd name="connsiteX3374" fmla="*/ 2804599 w 11968488"/>
              <a:gd name="connsiteY3374" fmla="*/ 5990576 h 6483416"/>
              <a:gd name="connsiteX3375" fmla="*/ 2693780 w 11968488"/>
              <a:gd name="connsiteY3375" fmla="*/ 5857211 h 6483416"/>
              <a:gd name="connsiteX3376" fmla="*/ 2676876 w 11968488"/>
              <a:gd name="connsiteY3376" fmla="*/ 5833347 h 6483416"/>
              <a:gd name="connsiteX3377" fmla="*/ 2661497 w 11968488"/>
              <a:gd name="connsiteY3377" fmla="*/ 5838234 h 6483416"/>
              <a:gd name="connsiteX3378" fmla="*/ 2661640 w 11968488"/>
              <a:gd name="connsiteY3378" fmla="*/ 5863677 h 6483416"/>
              <a:gd name="connsiteX3379" fmla="*/ 2786997 w 11968488"/>
              <a:gd name="connsiteY3379" fmla="*/ 6072736 h 6483416"/>
              <a:gd name="connsiteX3380" fmla="*/ 2793018 w 11968488"/>
              <a:gd name="connsiteY3380" fmla="*/ 6095561 h 6483416"/>
              <a:gd name="connsiteX3381" fmla="*/ 2777276 w 11968488"/>
              <a:gd name="connsiteY3381" fmla="*/ 6116310 h 6483416"/>
              <a:gd name="connsiteX3382" fmla="*/ 2713217 w 11968488"/>
              <a:gd name="connsiteY3382" fmla="*/ 6087938 h 6483416"/>
              <a:gd name="connsiteX3383" fmla="*/ 2661057 w 11968488"/>
              <a:gd name="connsiteY3383" fmla="*/ 6079778 h 6483416"/>
              <a:gd name="connsiteX3384" fmla="*/ 2615643 w 11968488"/>
              <a:gd name="connsiteY3384" fmla="*/ 6062727 h 6483416"/>
              <a:gd name="connsiteX3385" fmla="*/ 2532508 w 11968488"/>
              <a:gd name="connsiteY3385" fmla="*/ 5946709 h 6483416"/>
              <a:gd name="connsiteX3386" fmla="*/ 2385895 w 11968488"/>
              <a:gd name="connsiteY3386" fmla="*/ 5745159 h 6483416"/>
              <a:gd name="connsiteX3387" fmla="*/ 2434932 w 11968488"/>
              <a:gd name="connsiteY3387" fmla="*/ 5921495 h 6483416"/>
              <a:gd name="connsiteX3388" fmla="*/ 2521189 w 11968488"/>
              <a:gd name="connsiteY3388" fmla="*/ 6028274 h 6483416"/>
              <a:gd name="connsiteX3389" fmla="*/ 2531852 w 11968488"/>
              <a:gd name="connsiteY3389" fmla="*/ 6070618 h 6483416"/>
              <a:gd name="connsiteX3390" fmla="*/ 2437978 w 11968488"/>
              <a:gd name="connsiteY3390" fmla="*/ 5979003 h 6483416"/>
              <a:gd name="connsiteX3391" fmla="*/ 2456041 w 11968488"/>
              <a:gd name="connsiteY3391" fmla="*/ 6047483 h 6483416"/>
              <a:gd name="connsiteX3392" fmla="*/ 2483826 w 11968488"/>
              <a:gd name="connsiteY3392" fmla="*/ 6072386 h 6483416"/>
              <a:gd name="connsiteX3393" fmla="*/ 2493984 w 11968488"/>
              <a:gd name="connsiteY3393" fmla="*/ 6105145 h 6483416"/>
              <a:gd name="connsiteX3394" fmla="*/ 2471855 w 11968488"/>
              <a:gd name="connsiteY3394" fmla="*/ 6118924 h 6483416"/>
              <a:gd name="connsiteX3395" fmla="*/ 2440590 w 11968488"/>
              <a:gd name="connsiteY3395" fmla="*/ 6119118 h 6483416"/>
              <a:gd name="connsiteX3396" fmla="*/ 2547157 w 11968488"/>
              <a:gd name="connsiteY3396" fmla="*/ 6291412 h 6483416"/>
              <a:gd name="connsiteX3397" fmla="*/ 2627099 w 11968488"/>
              <a:gd name="connsiteY3397" fmla="*/ 6483416 h 6483416"/>
              <a:gd name="connsiteX3398" fmla="*/ 2364053 w 11968488"/>
              <a:gd name="connsiteY3398" fmla="*/ 6127703 h 6483416"/>
              <a:gd name="connsiteX3399" fmla="*/ 2366592 w 11968488"/>
              <a:gd name="connsiteY3399" fmla="*/ 6175625 h 6483416"/>
              <a:gd name="connsiteX3400" fmla="*/ 2337935 w 11968488"/>
              <a:gd name="connsiteY3400" fmla="*/ 6156995 h 6483416"/>
              <a:gd name="connsiteX3401" fmla="*/ 2217003 w 11968488"/>
              <a:gd name="connsiteY3401" fmla="*/ 6008756 h 6483416"/>
              <a:gd name="connsiteX3402" fmla="*/ 2143589 w 11968488"/>
              <a:gd name="connsiteY3402" fmla="*/ 5849167 h 6483416"/>
              <a:gd name="connsiteX3403" fmla="*/ 2084610 w 11968488"/>
              <a:gd name="connsiteY3403" fmla="*/ 5757707 h 6483416"/>
              <a:gd name="connsiteX3404" fmla="*/ 2019393 w 11968488"/>
              <a:gd name="connsiteY3404" fmla="*/ 5684722 h 6483416"/>
              <a:gd name="connsiteX3405" fmla="*/ 1990374 w 11968488"/>
              <a:gd name="connsiteY3405" fmla="*/ 5681950 h 6483416"/>
              <a:gd name="connsiteX3406" fmla="*/ 1973688 w 11968488"/>
              <a:gd name="connsiteY3406" fmla="*/ 5775720 h 6483416"/>
              <a:gd name="connsiteX3407" fmla="*/ 1993855 w 11968488"/>
              <a:gd name="connsiteY3407" fmla="*/ 5815791 h 6483416"/>
              <a:gd name="connsiteX3408" fmla="*/ 2013224 w 11968488"/>
              <a:gd name="connsiteY3408" fmla="*/ 5954327 h 6483416"/>
              <a:gd name="connsiteX3409" fmla="*/ 2064946 w 11968488"/>
              <a:gd name="connsiteY3409" fmla="*/ 6045096 h 6483416"/>
              <a:gd name="connsiteX3410" fmla="*/ 2045941 w 11968488"/>
              <a:gd name="connsiteY3410" fmla="*/ 6049637 h 6483416"/>
              <a:gd name="connsiteX3411" fmla="*/ 1924644 w 11968488"/>
              <a:gd name="connsiteY3411" fmla="*/ 5917258 h 6483416"/>
              <a:gd name="connsiteX3412" fmla="*/ 1918334 w 11968488"/>
              <a:gd name="connsiteY3412" fmla="*/ 5843545 h 6483416"/>
              <a:gd name="connsiteX3413" fmla="*/ 1915143 w 11968488"/>
              <a:gd name="connsiteY3413" fmla="*/ 5760592 h 6483416"/>
              <a:gd name="connsiteX3414" fmla="*/ 1896863 w 11968488"/>
              <a:gd name="connsiteY3414" fmla="*/ 5733416 h 6483416"/>
              <a:gd name="connsiteX3415" fmla="*/ 1892946 w 11968488"/>
              <a:gd name="connsiteY3415" fmla="*/ 5682181 h 6483416"/>
              <a:gd name="connsiteX3416" fmla="*/ 1920948 w 11968488"/>
              <a:gd name="connsiteY3416" fmla="*/ 5665784 h 6483416"/>
              <a:gd name="connsiteX3417" fmla="*/ 1943583 w 11968488"/>
              <a:gd name="connsiteY3417" fmla="*/ 5661588 h 6483416"/>
              <a:gd name="connsiteX3418" fmla="*/ 1945688 w 11968488"/>
              <a:gd name="connsiteY3418" fmla="*/ 5633181 h 6483416"/>
              <a:gd name="connsiteX3419" fmla="*/ 1925300 w 11968488"/>
              <a:gd name="connsiteY3419" fmla="*/ 5634414 h 6483416"/>
              <a:gd name="connsiteX3420" fmla="*/ 1899041 w 11968488"/>
              <a:gd name="connsiteY3420" fmla="*/ 5638260 h 6483416"/>
              <a:gd name="connsiteX3421" fmla="*/ 1866974 w 11968488"/>
              <a:gd name="connsiteY3421" fmla="*/ 5577981 h 6483416"/>
              <a:gd name="connsiteX3422" fmla="*/ 1831284 w 11968488"/>
              <a:gd name="connsiteY3422" fmla="*/ 5517355 h 6483416"/>
              <a:gd name="connsiteX3423" fmla="*/ 1829034 w 11968488"/>
              <a:gd name="connsiteY3423" fmla="*/ 5520320 h 6483416"/>
              <a:gd name="connsiteX3424" fmla="*/ 1588036 w 11968488"/>
              <a:gd name="connsiteY3424" fmla="*/ 5535446 h 6483416"/>
              <a:gd name="connsiteX3425" fmla="*/ 1496338 w 11968488"/>
              <a:gd name="connsiteY3425" fmla="*/ 5507616 h 6483416"/>
              <a:gd name="connsiteX3426" fmla="*/ 1470076 w 11968488"/>
              <a:gd name="connsiteY3426" fmla="*/ 5511464 h 6483416"/>
              <a:gd name="connsiteX3427" fmla="*/ 1361039 w 11968488"/>
              <a:gd name="connsiteY3427" fmla="*/ 5542375 h 6483416"/>
              <a:gd name="connsiteX3428" fmla="*/ 1279790 w 11968488"/>
              <a:gd name="connsiteY3428" fmla="*/ 5439252 h 6483416"/>
              <a:gd name="connsiteX3429" fmla="*/ 1301482 w 11968488"/>
              <a:gd name="connsiteY3429" fmla="*/ 5349139 h 6483416"/>
              <a:gd name="connsiteX3430" fmla="*/ 1442587 w 11968488"/>
              <a:gd name="connsiteY3430" fmla="*/ 5219570 h 6483416"/>
              <a:gd name="connsiteX3431" fmla="*/ 1455980 w 11968488"/>
              <a:gd name="connsiteY3431" fmla="*/ 5214095 h 6483416"/>
              <a:gd name="connsiteX3432" fmla="*/ 1459465 w 11968488"/>
              <a:gd name="connsiteY3432" fmla="*/ 5206514 h 6483416"/>
              <a:gd name="connsiteX3433" fmla="*/ 1458814 w 11968488"/>
              <a:gd name="connsiteY3433" fmla="*/ 5206432 h 6483416"/>
              <a:gd name="connsiteX3434" fmla="*/ 1337047 w 11968488"/>
              <a:gd name="connsiteY3434" fmla="*/ 5222154 h 6483416"/>
              <a:gd name="connsiteX3435" fmla="*/ 1279484 w 11968488"/>
              <a:gd name="connsiteY3435" fmla="*/ 5225174 h 6483416"/>
              <a:gd name="connsiteX3436" fmla="*/ 1225899 w 11968488"/>
              <a:gd name="connsiteY3436" fmla="*/ 5232813 h 6483416"/>
              <a:gd name="connsiteX3437" fmla="*/ 1225788 w 11968488"/>
              <a:gd name="connsiteY3437" fmla="*/ 5232769 h 6483416"/>
              <a:gd name="connsiteX3438" fmla="*/ 1221654 w 11968488"/>
              <a:gd name="connsiteY3438" fmla="*/ 5233417 h 6483416"/>
              <a:gd name="connsiteX3439" fmla="*/ 1225899 w 11968488"/>
              <a:gd name="connsiteY3439" fmla="*/ 5232813 h 6483416"/>
              <a:gd name="connsiteX3440" fmla="*/ 1231810 w 11968488"/>
              <a:gd name="connsiteY3440" fmla="*/ 5235269 h 6483416"/>
              <a:gd name="connsiteX3441" fmla="*/ 1221297 w 11968488"/>
              <a:gd name="connsiteY3441" fmla="*/ 5240376 h 6483416"/>
              <a:gd name="connsiteX3442" fmla="*/ 1217162 w 11968488"/>
              <a:gd name="connsiteY3442" fmla="*/ 5241027 h 6483416"/>
              <a:gd name="connsiteX3443" fmla="*/ 1219049 w 11968488"/>
              <a:gd name="connsiteY3443" fmla="*/ 5244183 h 6483416"/>
              <a:gd name="connsiteX3444" fmla="*/ 1325814 w 11968488"/>
              <a:gd name="connsiteY3444" fmla="*/ 5241182 h 6483416"/>
              <a:gd name="connsiteX3445" fmla="*/ 1320963 w 11968488"/>
              <a:gd name="connsiteY3445" fmla="*/ 5255752 h 6483416"/>
              <a:gd name="connsiteX3446" fmla="*/ 1292386 w 11968488"/>
              <a:gd name="connsiteY3446" fmla="*/ 5253346 h 6483416"/>
              <a:gd name="connsiteX3447" fmla="*/ 1247271 w 11968488"/>
              <a:gd name="connsiteY3447" fmla="*/ 5253547 h 6483416"/>
              <a:gd name="connsiteX3448" fmla="*/ 1093504 w 11968488"/>
              <a:gd name="connsiteY3448" fmla="*/ 5253591 h 6483416"/>
              <a:gd name="connsiteX3449" fmla="*/ 1079573 w 11968488"/>
              <a:gd name="connsiteY3449" fmla="*/ 5245433 h 6483416"/>
              <a:gd name="connsiteX3450" fmla="*/ 1018641 w 11968488"/>
              <a:gd name="connsiteY3450" fmla="*/ 5234314 h 6483416"/>
              <a:gd name="connsiteX3451" fmla="*/ 1008125 w 11968488"/>
              <a:gd name="connsiteY3451" fmla="*/ 5239422 h 6483416"/>
              <a:gd name="connsiteX3452" fmla="*/ 979904 w 11968488"/>
              <a:gd name="connsiteY3452" fmla="*/ 5230057 h 6483416"/>
              <a:gd name="connsiteX3453" fmla="*/ 983682 w 11968488"/>
              <a:gd name="connsiteY3453" fmla="*/ 5236367 h 6483416"/>
              <a:gd name="connsiteX3454" fmla="*/ 962101 w 11968488"/>
              <a:gd name="connsiteY3454" fmla="*/ 5229331 h 6483416"/>
              <a:gd name="connsiteX3455" fmla="*/ 960276 w 11968488"/>
              <a:gd name="connsiteY3455" fmla="*/ 5212536 h 6483416"/>
              <a:gd name="connsiteX3456" fmla="*/ 972353 w 11968488"/>
              <a:gd name="connsiteY3456" fmla="*/ 5217440 h 6483416"/>
              <a:gd name="connsiteX3457" fmla="*/ 1020523 w 11968488"/>
              <a:gd name="connsiteY3457" fmla="*/ 5217622 h 6483416"/>
              <a:gd name="connsiteX3458" fmla="*/ 1066083 w 11968488"/>
              <a:gd name="connsiteY3458" fmla="*/ 5221348 h 6483416"/>
              <a:gd name="connsiteX3459" fmla="*/ 1072380 w 11968488"/>
              <a:gd name="connsiteY3459" fmla="*/ 5225855 h 6483416"/>
              <a:gd name="connsiteX3460" fmla="*/ 1074626 w 11968488"/>
              <a:gd name="connsiteY3460" fmla="*/ 5222049 h 6483416"/>
              <a:gd name="connsiteX3461" fmla="*/ 1066083 w 11968488"/>
              <a:gd name="connsiteY3461" fmla="*/ 5221348 h 6483416"/>
              <a:gd name="connsiteX3462" fmla="*/ 1064469 w 11968488"/>
              <a:gd name="connsiteY3462" fmla="*/ 5220196 h 6483416"/>
              <a:gd name="connsiteX3463" fmla="*/ 1070849 w 11968488"/>
              <a:gd name="connsiteY3463" fmla="*/ 5215741 h 6483416"/>
              <a:gd name="connsiteX3464" fmla="*/ 1073097 w 11968488"/>
              <a:gd name="connsiteY3464" fmla="*/ 5211933 h 6483416"/>
              <a:gd name="connsiteX3465" fmla="*/ 1050685 w 11968488"/>
              <a:gd name="connsiteY3465" fmla="*/ 5205495 h 6483416"/>
              <a:gd name="connsiteX3466" fmla="*/ 1036475 w 11968488"/>
              <a:gd name="connsiteY3466" fmla="*/ 5206213 h 6483416"/>
              <a:gd name="connsiteX3467" fmla="*/ 985184 w 11968488"/>
              <a:gd name="connsiteY3467" fmla="*/ 5191776 h 6483416"/>
              <a:gd name="connsiteX3468" fmla="*/ 983564 w 11968488"/>
              <a:gd name="connsiteY3468" fmla="*/ 5190803 h 6483416"/>
              <a:gd name="connsiteX3469" fmla="*/ 963629 w 11968488"/>
              <a:gd name="connsiteY3469" fmla="*/ 5187746 h 6483416"/>
              <a:gd name="connsiteX3470" fmla="*/ 957203 w 11968488"/>
              <a:gd name="connsiteY3470" fmla="*/ 5184274 h 6483416"/>
              <a:gd name="connsiteX3471" fmla="*/ 954691 w 11968488"/>
              <a:gd name="connsiteY3471" fmla="*/ 5161142 h 6483416"/>
              <a:gd name="connsiteX3472" fmla="*/ 969828 w 11968488"/>
              <a:gd name="connsiteY3472" fmla="*/ 5165380 h 6483416"/>
              <a:gd name="connsiteX3473" fmla="*/ 970022 w 11968488"/>
              <a:gd name="connsiteY3473" fmla="*/ 5155363 h 6483416"/>
              <a:gd name="connsiteX3474" fmla="*/ 960374 w 11968488"/>
              <a:gd name="connsiteY3474" fmla="*/ 5132193 h 6483416"/>
              <a:gd name="connsiteX3475" fmla="*/ 951671 w 11968488"/>
              <a:gd name="connsiteY3475" fmla="*/ 5035997 h 6483416"/>
              <a:gd name="connsiteX3476" fmla="*/ 955661 w 11968488"/>
              <a:gd name="connsiteY3476" fmla="*/ 5020486 h 6483416"/>
              <a:gd name="connsiteX3477" fmla="*/ 1021606 w 11968488"/>
              <a:gd name="connsiteY3477" fmla="*/ 4902810 h 6483416"/>
              <a:gd name="connsiteX3478" fmla="*/ 1039237 w 11968488"/>
              <a:gd name="connsiteY3478" fmla="*/ 4894958 h 6483416"/>
              <a:gd name="connsiteX3479" fmla="*/ 1069416 w 11968488"/>
              <a:gd name="connsiteY3479" fmla="*/ 4783405 h 6483416"/>
              <a:gd name="connsiteX3480" fmla="*/ 1064411 w 11968488"/>
              <a:gd name="connsiteY3480" fmla="*/ 4779749 h 6483416"/>
              <a:gd name="connsiteX3481" fmla="*/ 970102 w 11968488"/>
              <a:gd name="connsiteY3481" fmla="*/ 4770740 h 6483416"/>
              <a:gd name="connsiteX3482" fmla="*/ 903431 w 11968488"/>
              <a:gd name="connsiteY3482" fmla="*/ 4761195 h 6483416"/>
              <a:gd name="connsiteX3483" fmla="*/ 850616 w 11968488"/>
              <a:gd name="connsiteY3483" fmla="*/ 4876944 h 6483416"/>
              <a:gd name="connsiteX3484" fmla="*/ 834729 w 11968488"/>
              <a:gd name="connsiteY3484" fmla="*/ 4872248 h 6483416"/>
              <a:gd name="connsiteX3485" fmla="*/ 846844 w 11968488"/>
              <a:gd name="connsiteY3485" fmla="*/ 4851153 h 6483416"/>
              <a:gd name="connsiteX3486" fmla="*/ 869335 w 11968488"/>
              <a:gd name="connsiteY3486" fmla="*/ 4821515 h 6483416"/>
              <a:gd name="connsiteX3487" fmla="*/ 845321 w 11968488"/>
              <a:gd name="connsiteY3487" fmla="*/ 4822399 h 6483416"/>
              <a:gd name="connsiteX3488" fmla="*/ 762835 w 11968488"/>
              <a:gd name="connsiteY3488" fmla="*/ 4900347 h 6483416"/>
              <a:gd name="connsiteX3489" fmla="*/ 677158 w 11968488"/>
              <a:gd name="connsiteY3489" fmla="*/ 4895341 h 6483416"/>
              <a:gd name="connsiteX3490" fmla="*/ 656266 w 11968488"/>
              <a:gd name="connsiteY3490" fmla="*/ 4886989 h 6483416"/>
              <a:gd name="connsiteX3491" fmla="*/ 603090 w 11968488"/>
              <a:gd name="connsiteY3491" fmla="*/ 4859659 h 6483416"/>
              <a:gd name="connsiteX3492" fmla="*/ 637623 w 11968488"/>
              <a:gd name="connsiteY3492" fmla="*/ 4716735 h 6483416"/>
              <a:gd name="connsiteX3493" fmla="*/ 824359 w 11968488"/>
              <a:gd name="connsiteY3493" fmla="*/ 4562917 h 6483416"/>
              <a:gd name="connsiteX3494" fmla="*/ 858892 w 11968488"/>
              <a:gd name="connsiteY3494" fmla="*/ 4578930 h 6483416"/>
              <a:gd name="connsiteX3495" fmla="*/ 833790 w 11968488"/>
              <a:gd name="connsiteY3495" fmla="*/ 4627393 h 6483416"/>
              <a:gd name="connsiteX3496" fmla="*/ 799547 w 11968488"/>
              <a:gd name="connsiteY3496" fmla="*/ 4662268 h 6483416"/>
              <a:gd name="connsiteX3497" fmla="*/ 953708 w 11968488"/>
              <a:gd name="connsiteY3497" fmla="*/ 4597524 h 6483416"/>
              <a:gd name="connsiteX3498" fmla="*/ 893931 w 11968488"/>
              <a:gd name="connsiteY3498" fmla="*/ 4604529 h 6483416"/>
              <a:gd name="connsiteX3499" fmla="*/ 875288 w 11968488"/>
              <a:gd name="connsiteY3499" fmla="*/ 4593211 h 6483416"/>
              <a:gd name="connsiteX3500" fmla="*/ 880004 w 11968488"/>
              <a:gd name="connsiteY3500" fmla="*/ 4545980 h 6483416"/>
              <a:gd name="connsiteX3501" fmla="*/ 898139 w 11968488"/>
              <a:gd name="connsiteY3501" fmla="*/ 4547713 h 6483416"/>
              <a:gd name="connsiteX3502" fmla="*/ 923893 w 11968488"/>
              <a:gd name="connsiteY3502" fmla="*/ 4534278 h 6483416"/>
              <a:gd name="connsiteX3503" fmla="*/ 974241 w 11968488"/>
              <a:gd name="connsiteY3503" fmla="*/ 4462798 h 6483416"/>
              <a:gd name="connsiteX3504" fmla="*/ 994264 w 11968488"/>
              <a:gd name="connsiteY3504" fmla="*/ 4477425 h 6483416"/>
              <a:gd name="connsiteX3505" fmla="*/ 1012400 w 11968488"/>
              <a:gd name="connsiteY3505" fmla="*/ 4479156 h 6483416"/>
              <a:gd name="connsiteX3506" fmla="*/ 1051215 w 11968488"/>
              <a:gd name="connsiteY3506" fmla="*/ 4371607 h 6483416"/>
              <a:gd name="connsiteX3507" fmla="*/ 1050706 w 11968488"/>
              <a:gd name="connsiteY3507" fmla="*/ 4362022 h 6483416"/>
              <a:gd name="connsiteX3508" fmla="*/ 1024591 w 11968488"/>
              <a:gd name="connsiteY3508" fmla="*/ 4391316 h 6483416"/>
              <a:gd name="connsiteX3509" fmla="*/ 1004205 w 11968488"/>
              <a:gd name="connsiteY3509" fmla="*/ 4392547 h 6483416"/>
              <a:gd name="connsiteX3510" fmla="*/ 1009936 w 11968488"/>
              <a:gd name="connsiteY3510" fmla="*/ 4364486 h 6483416"/>
              <a:gd name="connsiteX3511" fmla="*/ 1100910 w 11968488"/>
              <a:gd name="connsiteY3511" fmla="*/ 4265097 h 6483416"/>
              <a:gd name="connsiteX3512" fmla="*/ 1015598 w 11968488"/>
              <a:gd name="connsiteY3512" fmla="*/ 4244233 h 6483416"/>
              <a:gd name="connsiteX3513" fmla="*/ 999346 w 11968488"/>
              <a:gd name="connsiteY3513" fmla="*/ 4255399 h 6483416"/>
              <a:gd name="connsiteX3514" fmla="*/ 925710 w 11968488"/>
              <a:gd name="connsiteY3514" fmla="*/ 4296045 h 6483416"/>
              <a:gd name="connsiteX3515" fmla="*/ 791356 w 11968488"/>
              <a:gd name="connsiteY3515" fmla="*/ 4257782 h 6483416"/>
              <a:gd name="connsiteX3516" fmla="*/ 779678 w 11968488"/>
              <a:gd name="connsiteY3516" fmla="*/ 4196271 h 6483416"/>
              <a:gd name="connsiteX3517" fmla="*/ 849977 w 11968488"/>
              <a:gd name="connsiteY3517" fmla="*/ 4047225 h 6483416"/>
              <a:gd name="connsiteX3518" fmla="*/ 875805 w 11968488"/>
              <a:gd name="connsiteY3518" fmla="*/ 3967046 h 6483416"/>
              <a:gd name="connsiteX3519" fmla="*/ 927024 w 11968488"/>
              <a:gd name="connsiteY3519" fmla="*/ 3889287 h 6483416"/>
              <a:gd name="connsiteX3520" fmla="*/ 972510 w 11968488"/>
              <a:gd name="connsiteY3520" fmla="*/ 3839595 h 6483416"/>
              <a:gd name="connsiteX3521" fmla="*/ 932321 w 11968488"/>
              <a:gd name="connsiteY3521" fmla="*/ 3784896 h 6483416"/>
              <a:gd name="connsiteX3522" fmla="*/ 788826 w 11968488"/>
              <a:gd name="connsiteY3522" fmla="*/ 3733044 h 6483416"/>
              <a:gd name="connsiteX3523" fmla="*/ 781281 w 11968488"/>
              <a:gd name="connsiteY3523" fmla="*/ 3681465 h 6483416"/>
              <a:gd name="connsiteX3524" fmla="*/ 789261 w 11968488"/>
              <a:gd name="connsiteY3524" fmla="*/ 3650441 h 6483416"/>
              <a:gd name="connsiteX3525" fmla="*/ 849476 w 11968488"/>
              <a:gd name="connsiteY3525" fmla="*/ 3560827 h 6483416"/>
              <a:gd name="connsiteX3526" fmla="*/ 968596 w 11968488"/>
              <a:gd name="connsiteY3526" fmla="*/ 3629423 h 6483416"/>
              <a:gd name="connsiteX3527" fmla="*/ 997107 w 11968488"/>
              <a:gd name="connsiteY3527" fmla="*/ 3622609 h 6483416"/>
              <a:gd name="connsiteX3528" fmla="*/ 1036281 w 11968488"/>
              <a:gd name="connsiteY3528" fmla="*/ 3658139 h 6483416"/>
              <a:gd name="connsiteX3529" fmla="*/ 1047309 w 11968488"/>
              <a:gd name="connsiteY3529" fmla="*/ 3684621 h 6483416"/>
              <a:gd name="connsiteX3530" fmla="*/ 1061673 w 11968488"/>
              <a:gd name="connsiteY3530" fmla="*/ 3660566 h 6483416"/>
              <a:gd name="connsiteX3531" fmla="*/ 1083292 w 11968488"/>
              <a:gd name="connsiteY3531" fmla="*/ 3637198 h 6483416"/>
              <a:gd name="connsiteX3532" fmla="*/ 1100776 w 11968488"/>
              <a:gd name="connsiteY3532" fmla="*/ 3603902 h 6483416"/>
              <a:gd name="connsiteX3533" fmla="*/ 1158813 w 11968488"/>
              <a:gd name="connsiteY3533" fmla="*/ 3609446 h 6483416"/>
              <a:gd name="connsiteX3534" fmla="*/ 1189426 w 11968488"/>
              <a:gd name="connsiteY3534" fmla="*/ 3574224 h 6483416"/>
              <a:gd name="connsiteX3535" fmla="*/ 1169986 w 11968488"/>
              <a:gd name="connsiteY3535" fmla="*/ 3502436 h 6483416"/>
              <a:gd name="connsiteX3536" fmla="*/ 1105928 w 11968488"/>
              <a:gd name="connsiteY3536" fmla="*/ 3474066 h 6483416"/>
              <a:gd name="connsiteX3537" fmla="*/ 993482 w 11968488"/>
              <a:gd name="connsiteY3537" fmla="*/ 3463325 h 6483416"/>
              <a:gd name="connsiteX3538" fmla="*/ 856007 w 11968488"/>
              <a:gd name="connsiteY3538" fmla="*/ 3434303 h 6483416"/>
              <a:gd name="connsiteX3539" fmla="*/ 839105 w 11968488"/>
              <a:gd name="connsiteY3539" fmla="*/ 3410435 h 6483416"/>
              <a:gd name="connsiteX3540" fmla="*/ 831912 w 11968488"/>
              <a:gd name="connsiteY3540" fmla="*/ 3399823 h 6483416"/>
              <a:gd name="connsiteX3541" fmla="*/ 812962 w 11968488"/>
              <a:gd name="connsiteY3541" fmla="*/ 3400820 h 6483416"/>
              <a:gd name="connsiteX3542" fmla="*/ 807838 w 11968488"/>
              <a:gd name="connsiteY3542" fmla="*/ 3410629 h 6483416"/>
              <a:gd name="connsiteX3543" fmla="*/ 798361 w 11968488"/>
              <a:gd name="connsiteY3543" fmla="*/ 3418710 h 6483416"/>
              <a:gd name="connsiteX3544" fmla="*/ 829387 w 11968488"/>
              <a:gd name="connsiteY3544" fmla="*/ 3418397 h 6483416"/>
              <a:gd name="connsiteX3545" fmla="*/ 824536 w 11968488"/>
              <a:gd name="connsiteY3545" fmla="*/ 3432967 h 6483416"/>
              <a:gd name="connsiteX3546" fmla="*/ 795958 w 11968488"/>
              <a:gd name="connsiteY3546" fmla="*/ 3430563 h 6483416"/>
              <a:gd name="connsiteX3547" fmla="*/ 750844 w 11968488"/>
              <a:gd name="connsiteY3547" fmla="*/ 3430764 h 6483416"/>
              <a:gd name="connsiteX3548" fmla="*/ 597075 w 11968488"/>
              <a:gd name="connsiteY3548" fmla="*/ 3430808 h 6483416"/>
              <a:gd name="connsiteX3549" fmla="*/ 583146 w 11968488"/>
              <a:gd name="connsiteY3549" fmla="*/ 3422648 h 6483416"/>
              <a:gd name="connsiteX3550" fmla="*/ 522211 w 11968488"/>
              <a:gd name="connsiteY3550" fmla="*/ 3411527 h 6483416"/>
              <a:gd name="connsiteX3551" fmla="*/ 511699 w 11968488"/>
              <a:gd name="connsiteY3551" fmla="*/ 3416638 h 6483416"/>
              <a:gd name="connsiteX3552" fmla="*/ 483476 w 11968488"/>
              <a:gd name="connsiteY3552" fmla="*/ 3407273 h 6483416"/>
              <a:gd name="connsiteX3553" fmla="*/ 487253 w 11968488"/>
              <a:gd name="connsiteY3553" fmla="*/ 3413582 h 6483416"/>
              <a:gd name="connsiteX3554" fmla="*/ 465673 w 11968488"/>
              <a:gd name="connsiteY3554" fmla="*/ 3406546 h 6483416"/>
              <a:gd name="connsiteX3555" fmla="*/ 463848 w 11968488"/>
              <a:gd name="connsiteY3555" fmla="*/ 3389750 h 6483416"/>
              <a:gd name="connsiteX3556" fmla="*/ 475925 w 11968488"/>
              <a:gd name="connsiteY3556" fmla="*/ 3394655 h 6483416"/>
              <a:gd name="connsiteX3557" fmla="*/ 524095 w 11968488"/>
              <a:gd name="connsiteY3557" fmla="*/ 3394838 h 6483416"/>
              <a:gd name="connsiteX3558" fmla="*/ 569655 w 11968488"/>
              <a:gd name="connsiteY3558" fmla="*/ 3398566 h 6483416"/>
              <a:gd name="connsiteX3559" fmla="*/ 575953 w 11968488"/>
              <a:gd name="connsiteY3559" fmla="*/ 3403068 h 6483416"/>
              <a:gd name="connsiteX3560" fmla="*/ 578198 w 11968488"/>
              <a:gd name="connsiteY3560" fmla="*/ 3399262 h 6483416"/>
              <a:gd name="connsiteX3561" fmla="*/ 569655 w 11968488"/>
              <a:gd name="connsiteY3561" fmla="*/ 3398566 h 6483416"/>
              <a:gd name="connsiteX3562" fmla="*/ 568041 w 11968488"/>
              <a:gd name="connsiteY3562" fmla="*/ 3397410 h 6483416"/>
              <a:gd name="connsiteX3563" fmla="*/ 574421 w 11968488"/>
              <a:gd name="connsiteY3563" fmla="*/ 3392954 h 6483416"/>
              <a:gd name="connsiteX3564" fmla="*/ 576669 w 11968488"/>
              <a:gd name="connsiteY3564" fmla="*/ 3389147 h 6483416"/>
              <a:gd name="connsiteX3565" fmla="*/ 467200 w 11968488"/>
              <a:gd name="connsiteY3565" fmla="*/ 3364963 h 6483416"/>
              <a:gd name="connsiteX3566" fmla="*/ 460776 w 11968488"/>
              <a:gd name="connsiteY3566" fmla="*/ 3361492 h 6483416"/>
              <a:gd name="connsiteX3567" fmla="*/ 458263 w 11968488"/>
              <a:gd name="connsiteY3567" fmla="*/ 3338357 h 6483416"/>
              <a:gd name="connsiteX3568" fmla="*/ 492349 w 11968488"/>
              <a:gd name="connsiteY3568" fmla="*/ 3347903 h 6483416"/>
              <a:gd name="connsiteX3569" fmla="*/ 455701 w 11968488"/>
              <a:gd name="connsiteY3569" fmla="*/ 3326133 h 6483416"/>
              <a:gd name="connsiteX3570" fmla="*/ 424796 w 11968488"/>
              <a:gd name="connsiteY3570" fmla="*/ 3310467 h 6483416"/>
              <a:gd name="connsiteX3571" fmla="*/ 441628 w 11968488"/>
              <a:gd name="connsiteY3571" fmla="*/ 3242143 h 6483416"/>
              <a:gd name="connsiteX3572" fmla="*/ 505832 w 11968488"/>
              <a:gd name="connsiteY3572" fmla="*/ 3137019 h 6483416"/>
              <a:gd name="connsiteX3573" fmla="*/ 578234 w 11968488"/>
              <a:gd name="connsiteY3573" fmla="*/ 3118503 h 6483416"/>
              <a:gd name="connsiteX3574" fmla="*/ 600505 w 11968488"/>
              <a:gd name="connsiteY3574" fmla="*/ 3130167 h 6483416"/>
              <a:gd name="connsiteX3575" fmla="*/ 658686 w 11968488"/>
              <a:gd name="connsiteY3575" fmla="*/ 3161155 h 6483416"/>
              <a:gd name="connsiteX3576" fmla="*/ 689302 w 11968488"/>
              <a:gd name="connsiteY3576" fmla="*/ 3125934 h 6483416"/>
              <a:gd name="connsiteX3577" fmla="*/ 703667 w 11968488"/>
              <a:gd name="connsiteY3577" fmla="*/ 3101875 h 6483416"/>
              <a:gd name="connsiteX3578" fmla="*/ 712444 w 11968488"/>
              <a:gd name="connsiteY3578" fmla="*/ 3131321 h 6483416"/>
              <a:gd name="connsiteX3579" fmla="*/ 744362 w 11968488"/>
              <a:gd name="connsiteY3579" fmla="*/ 3166159 h 6483416"/>
              <a:gd name="connsiteX3580" fmla="*/ 900048 w 11968488"/>
              <a:gd name="connsiteY3580" fmla="*/ 3130167 h 6483416"/>
              <a:gd name="connsiteX3581" fmla="*/ 968315 w 11968488"/>
              <a:gd name="connsiteY3581" fmla="*/ 3101722 h 6483416"/>
              <a:gd name="connsiteX3582" fmla="*/ 976802 w 11968488"/>
              <a:gd name="connsiteY3582" fmla="*/ 3080282 h 6483416"/>
              <a:gd name="connsiteX3583" fmla="*/ 964760 w 11968488"/>
              <a:gd name="connsiteY3583" fmla="*/ 3034628 h 6483416"/>
              <a:gd name="connsiteX3584" fmla="*/ 942126 w 11968488"/>
              <a:gd name="connsiteY3584" fmla="*/ 3038825 h 6483416"/>
              <a:gd name="connsiteX3585" fmla="*/ 904620 w 11968488"/>
              <a:gd name="connsiteY3585" fmla="*/ 3057493 h 6483416"/>
              <a:gd name="connsiteX3586" fmla="*/ 771643 w 11968488"/>
              <a:gd name="connsiteY3586" fmla="*/ 3022543 h 6483416"/>
              <a:gd name="connsiteX3587" fmla="*/ 751983 w 11968488"/>
              <a:gd name="connsiteY3587" fmla="*/ 2992054 h 6483416"/>
              <a:gd name="connsiteX3588" fmla="*/ 713680 w 11968488"/>
              <a:gd name="connsiteY3588" fmla="*/ 2950250 h 6483416"/>
              <a:gd name="connsiteX3589" fmla="*/ 684227 w 11968488"/>
              <a:gd name="connsiteY3589" fmla="*/ 2871147 h 6483416"/>
              <a:gd name="connsiteX3590" fmla="*/ 674579 w 11968488"/>
              <a:gd name="connsiteY3590" fmla="*/ 2847975 h 6483416"/>
              <a:gd name="connsiteX3591" fmla="*/ 633692 w 11968488"/>
              <a:gd name="connsiteY3591" fmla="*/ 2838664 h 6483416"/>
              <a:gd name="connsiteX3592" fmla="*/ 618886 w 11968488"/>
              <a:gd name="connsiteY3592" fmla="*/ 2837421 h 6483416"/>
              <a:gd name="connsiteX3593" fmla="*/ 573772 w 11968488"/>
              <a:gd name="connsiteY3593" fmla="*/ 2837619 h 6483416"/>
              <a:gd name="connsiteX3594" fmla="*/ 420003 w 11968488"/>
              <a:gd name="connsiteY3594" fmla="*/ 2837664 h 6483416"/>
              <a:gd name="connsiteX3595" fmla="*/ 406073 w 11968488"/>
              <a:gd name="connsiteY3595" fmla="*/ 2829504 h 6483416"/>
              <a:gd name="connsiteX3596" fmla="*/ 345140 w 11968488"/>
              <a:gd name="connsiteY3596" fmla="*/ 2818388 h 6483416"/>
              <a:gd name="connsiteX3597" fmla="*/ 334626 w 11968488"/>
              <a:gd name="connsiteY3597" fmla="*/ 2823495 h 6483416"/>
              <a:gd name="connsiteX3598" fmla="*/ 306405 w 11968488"/>
              <a:gd name="connsiteY3598" fmla="*/ 2814130 h 6483416"/>
              <a:gd name="connsiteX3599" fmla="*/ 310180 w 11968488"/>
              <a:gd name="connsiteY3599" fmla="*/ 2820440 h 6483416"/>
              <a:gd name="connsiteX3600" fmla="*/ 288601 w 11968488"/>
              <a:gd name="connsiteY3600" fmla="*/ 2813401 h 6483416"/>
              <a:gd name="connsiteX3601" fmla="*/ 286776 w 11968488"/>
              <a:gd name="connsiteY3601" fmla="*/ 2796607 h 6483416"/>
              <a:gd name="connsiteX3602" fmla="*/ 298853 w 11968488"/>
              <a:gd name="connsiteY3602" fmla="*/ 2801511 h 6483416"/>
              <a:gd name="connsiteX3603" fmla="*/ 347023 w 11968488"/>
              <a:gd name="connsiteY3603" fmla="*/ 2801697 h 6483416"/>
              <a:gd name="connsiteX3604" fmla="*/ 392584 w 11968488"/>
              <a:gd name="connsiteY3604" fmla="*/ 2805423 h 6483416"/>
              <a:gd name="connsiteX3605" fmla="*/ 398880 w 11968488"/>
              <a:gd name="connsiteY3605" fmla="*/ 2809927 h 6483416"/>
              <a:gd name="connsiteX3606" fmla="*/ 401125 w 11968488"/>
              <a:gd name="connsiteY3606" fmla="*/ 2806122 h 6483416"/>
              <a:gd name="connsiteX3607" fmla="*/ 392584 w 11968488"/>
              <a:gd name="connsiteY3607" fmla="*/ 2805423 h 6483416"/>
              <a:gd name="connsiteX3608" fmla="*/ 390970 w 11968488"/>
              <a:gd name="connsiteY3608" fmla="*/ 2804265 h 6483416"/>
              <a:gd name="connsiteX3609" fmla="*/ 397351 w 11968488"/>
              <a:gd name="connsiteY3609" fmla="*/ 2799814 h 6483416"/>
              <a:gd name="connsiteX3610" fmla="*/ 398941 w 11968488"/>
              <a:gd name="connsiteY3610" fmla="*/ 2797119 h 6483416"/>
              <a:gd name="connsiteX3611" fmla="*/ 378374 w 11968488"/>
              <a:gd name="connsiteY3611" fmla="*/ 2797434 h 6483416"/>
              <a:gd name="connsiteX3612" fmla="*/ 241771 w 11968488"/>
              <a:gd name="connsiteY3612" fmla="*/ 2762136 h 6483416"/>
              <a:gd name="connsiteX3613" fmla="*/ 203757 w 11968488"/>
              <a:gd name="connsiteY3613" fmla="*/ 2771219 h 6483416"/>
              <a:gd name="connsiteX3614" fmla="*/ 160592 w 11968488"/>
              <a:gd name="connsiteY3614" fmla="*/ 2751203 h 6483416"/>
              <a:gd name="connsiteX3615" fmla="*/ 143326 w 11968488"/>
              <a:gd name="connsiteY3615" fmla="*/ 2743197 h 6483416"/>
              <a:gd name="connsiteX3616" fmla="*/ 71433 w 11968488"/>
              <a:gd name="connsiteY3616" fmla="*/ 2771293 h 6483416"/>
              <a:gd name="connsiteX3617" fmla="*/ 21522 w 11968488"/>
              <a:gd name="connsiteY3617" fmla="*/ 2760170 h 6483416"/>
              <a:gd name="connsiteX3618" fmla="*/ 16590 w 11968488"/>
              <a:gd name="connsiteY3618" fmla="*/ 2689768 h 6483416"/>
              <a:gd name="connsiteX3619" fmla="*/ 28197 w 11968488"/>
              <a:gd name="connsiteY3619" fmla="*/ 2659088 h 6483416"/>
              <a:gd name="connsiteX3620" fmla="*/ 72017 w 11968488"/>
              <a:gd name="connsiteY3620" fmla="*/ 2555195 h 6483416"/>
              <a:gd name="connsiteX3621" fmla="*/ 99611 w 11968488"/>
              <a:gd name="connsiteY3621" fmla="*/ 2548450 h 6483416"/>
              <a:gd name="connsiteX3622" fmla="*/ 99314 w 11968488"/>
              <a:gd name="connsiteY3622" fmla="*/ 2542473 h 6483416"/>
              <a:gd name="connsiteX3623" fmla="*/ 106532 w 11968488"/>
              <a:gd name="connsiteY3623" fmla="*/ 2546757 h 6483416"/>
              <a:gd name="connsiteX3624" fmla="*/ 120708 w 11968488"/>
              <a:gd name="connsiteY3624" fmla="*/ 2543294 h 6483416"/>
              <a:gd name="connsiteX3625" fmla="*/ 109450 w 11968488"/>
              <a:gd name="connsiteY3625" fmla="*/ 2537587 h 6483416"/>
              <a:gd name="connsiteX3626" fmla="*/ 108594 w 11968488"/>
              <a:gd name="connsiteY3626" fmla="*/ 2520298 h 6483416"/>
              <a:gd name="connsiteX3627" fmla="*/ 120146 w 11968488"/>
              <a:gd name="connsiteY3627" fmla="*/ 2527157 h 6483416"/>
              <a:gd name="connsiteX3628" fmla="*/ 136052 w 11968488"/>
              <a:gd name="connsiteY3628" fmla="*/ 2529771 h 6483416"/>
              <a:gd name="connsiteX3629" fmla="*/ 135975 w 11968488"/>
              <a:gd name="connsiteY3629" fmla="*/ 2528192 h 6483416"/>
              <a:gd name="connsiteX3630" fmla="*/ 103968 w 11968488"/>
              <a:gd name="connsiteY3630" fmla="*/ 2517899 h 6483416"/>
              <a:gd name="connsiteX3631" fmla="*/ 97869 w 11968488"/>
              <a:gd name="connsiteY3631" fmla="*/ 2513376 h 6483416"/>
              <a:gd name="connsiteX3632" fmla="*/ 96687 w 11968488"/>
              <a:gd name="connsiteY3632" fmla="*/ 2489558 h 6483416"/>
              <a:gd name="connsiteX3633" fmla="*/ 117930 w 11968488"/>
              <a:gd name="connsiteY3633" fmla="*/ 2499269 h 6483416"/>
              <a:gd name="connsiteX3634" fmla="*/ 117873 w 11968488"/>
              <a:gd name="connsiteY3634" fmla="*/ 2498119 h 6483416"/>
              <a:gd name="connsiteX3635" fmla="*/ 119505 w 11968488"/>
              <a:gd name="connsiteY3635" fmla="*/ 2499090 h 6483416"/>
              <a:gd name="connsiteX3636" fmla="*/ 119380 w 11968488"/>
              <a:gd name="connsiteY3636" fmla="*/ 2498170 h 6483416"/>
              <a:gd name="connsiteX3637" fmla="*/ 131650 w 11968488"/>
              <a:gd name="connsiteY3637" fmla="*/ 2502222 h 6483416"/>
              <a:gd name="connsiteX3638" fmla="*/ 133162 w 11968488"/>
              <a:gd name="connsiteY3638" fmla="*/ 2502126 h 6483416"/>
              <a:gd name="connsiteX3639" fmla="*/ 113248 w 11968488"/>
              <a:gd name="connsiteY3639" fmla="*/ 2495722 h 6483416"/>
              <a:gd name="connsiteX3640" fmla="*/ 107149 w 11968488"/>
              <a:gd name="connsiteY3640" fmla="*/ 2491199 h 6483416"/>
              <a:gd name="connsiteX3641" fmla="*/ 105966 w 11968488"/>
              <a:gd name="connsiteY3641" fmla="*/ 2467385 h 6483416"/>
              <a:gd name="connsiteX3642" fmla="*/ 133584 w 11968488"/>
              <a:gd name="connsiteY3642" fmla="*/ 2480008 h 6483416"/>
              <a:gd name="connsiteX3643" fmla="*/ 133437 w 11968488"/>
              <a:gd name="connsiteY3643" fmla="*/ 2477057 h 6483416"/>
              <a:gd name="connsiteX3644" fmla="*/ 122526 w 11968488"/>
              <a:gd name="connsiteY3644" fmla="*/ 2473550 h 6483416"/>
              <a:gd name="connsiteX3645" fmla="*/ 122273 w 11968488"/>
              <a:gd name="connsiteY3645" fmla="*/ 2473361 h 6483416"/>
              <a:gd name="connsiteX3646" fmla="*/ 122170 w 11968488"/>
              <a:gd name="connsiteY3646" fmla="*/ 2473352 h 6483416"/>
              <a:gd name="connsiteX3647" fmla="*/ 115620 w 11968488"/>
              <a:gd name="connsiteY3647" fmla="*/ 2470341 h 6483416"/>
              <a:gd name="connsiteX3648" fmla="*/ 112542 w 11968488"/>
              <a:gd name="connsiteY3648" fmla="*/ 2447559 h 6483416"/>
              <a:gd name="connsiteX3649" fmla="*/ 115392 w 11968488"/>
              <a:gd name="connsiteY3649" fmla="*/ 2448152 h 6483416"/>
              <a:gd name="connsiteX3650" fmla="*/ 115247 w 11968488"/>
              <a:gd name="connsiteY3650" fmla="*/ 2445209 h 6483416"/>
              <a:gd name="connsiteX3651" fmla="*/ 126931 w 11968488"/>
              <a:gd name="connsiteY3651" fmla="*/ 2450551 h 6483416"/>
              <a:gd name="connsiteX3652" fmla="*/ 169414 w 11968488"/>
              <a:gd name="connsiteY3652" fmla="*/ 2459380 h 6483416"/>
              <a:gd name="connsiteX3653" fmla="*/ 258361 w 11968488"/>
              <a:gd name="connsiteY3653" fmla="*/ 2463659 h 6483416"/>
              <a:gd name="connsiteX3654" fmla="*/ 319946 w 11968488"/>
              <a:gd name="connsiteY3654" fmla="*/ 2470588 h 6483416"/>
              <a:gd name="connsiteX3655" fmla="*/ 322706 w 11968488"/>
              <a:gd name="connsiteY3655" fmla="*/ 2445873 h 6483416"/>
              <a:gd name="connsiteX3656" fmla="*/ 341062 w 11968488"/>
              <a:gd name="connsiteY3656" fmla="*/ 2452110 h 6483416"/>
              <a:gd name="connsiteX3657" fmla="*/ 338696 w 11968488"/>
              <a:gd name="connsiteY3657" fmla="*/ 2462968 h 6483416"/>
              <a:gd name="connsiteX3658" fmla="*/ 447853 w 11968488"/>
              <a:gd name="connsiteY3658" fmla="*/ 2462739 h 6483416"/>
              <a:gd name="connsiteX3659" fmla="*/ 506074 w 11968488"/>
              <a:gd name="connsiteY3659" fmla="*/ 2442875 h 6483416"/>
              <a:gd name="connsiteX3660" fmla="*/ 550277 w 11968488"/>
              <a:gd name="connsiteY3660" fmla="*/ 2435397 h 6483416"/>
              <a:gd name="connsiteX3661" fmla="*/ 545190 w 11968488"/>
              <a:gd name="connsiteY3661" fmla="*/ 2434469 h 6483416"/>
              <a:gd name="connsiteX3662" fmla="*/ 391424 w 11968488"/>
              <a:gd name="connsiteY3662" fmla="*/ 2434518 h 6483416"/>
              <a:gd name="connsiteX3663" fmla="*/ 377492 w 11968488"/>
              <a:gd name="connsiteY3663" fmla="*/ 2426356 h 6483416"/>
              <a:gd name="connsiteX3664" fmla="*/ 316559 w 11968488"/>
              <a:gd name="connsiteY3664" fmla="*/ 2415237 h 6483416"/>
              <a:gd name="connsiteX3665" fmla="*/ 306045 w 11968488"/>
              <a:gd name="connsiteY3665" fmla="*/ 2420344 h 6483416"/>
              <a:gd name="connsiteX3666" fmla="*/ 277824 w 11968488"/>
              <a:gd name="connsiteY3666" fmla="*/ 2410982 h 6483416"/>
              <a:gd name="connsiteX3667" fmla="*/ 281602 w 11968488"/>
              <a:gd name="connsiteY3667" fmla="*/ 2417291 h 6483416"/>
              <a:gd name="connsiteX3668" fmla="*/ 260019 w 11968488"/>
              <a:gd name="connsiteY3668" fmla="*/ 2410254 h 6483416"/>
              <a:gd name="connsiteX3669" fmla="*/ 259100 w 11968488"/>
              <a:gd name="connsiteY3669" fmla="*/ 2401786 h 6483416"/>
              <a:gd name="connsiteX3670" fmla="*/ 256627 w 11968488"/>
              <a:gd name="connsiteY3670" fmla="*/ 2399933 h 6483416"/>
              <a:gd name="connsiteX3671" fmla="*/ 252731 w 11968488"/>
              <a:gd name="connsiteY3671" fmla="*/ 2378551 h 6483416"/>
              <a:gd name="connsiteX3672" fmla="*/ 255013 w 11968488"/>
              <a:gd name="connsiteY3672" fmla="*/ 2364167 h 6483416"/>
              <a:gd name="connsiteX3673" fmla="*/ 252611 w 11968488"/>
              <a:gd name="connsiteY3673" fmla="*/ 2342065 h 6483416"/>
              <a:gd name="connsiteX3674" fmla="*/ 262463 w 11968488"/>
              <a:gd name="connsiteY3674" fmla="*/ 2344824 h 6483416"/>
              <a:gd name="connsiteX3675" fmla="*/ 266271 w 11968488"/>
              <a:gd name="connsiteY3675" fmla="*/ 2338917 h 6483416"/>
              <a:gd name="connsiteX3676" fmla="*/ 291836 w 11968488"/>
              <a:gd name="connsiteY3676" fmla="*/ 2321889 h 6483416"/>
              <a:gd name="connsiteX3677" fmla="*/ 362859 w 11968488"/>
              <a:gd name="connsiteY3677" fmla="*/ 2300063 h 6483416"/>
              <a:gd name="connsiteX3678" fmla="*/ 528045 w 11968488"/>
              <a:gd name="connsiteY3678" fmla="*/ 2261804 h 6483416"/>
              <a:gd name="connsiteX3679" fmla="*/ 572155 w 11968488"/>
              <a:gd name="connsiteY3679" fmla="*/ 2208798 h 6483416"/>
              <a:gd name="connsiteX3680" fmla="*/ 595733 w 11968488"/>
              <a:gd name="connsiteY3680" fmla="*/ 2131582 h 6483416"/>
              <a:gd name="connsiteX3681" fmla="*/ 622213 w 11968488"/>
              <a:gd name="connsiteY3681" fmla="*/ 2086429 h 6483416"/>
              <a:gd name="connsiteX3682" fmla="*/ 641365 w 11968488"/>
              <a:gd name="connsiteY3682" fmla="*/ 2107330 h 6483416"/>
              <a:gd name="connsiteX3683" fmla="*/ 651521 w 11968488"/>
              <a:gd name="connsiteY3683" fmla="*/ 2140090 h 6483416"/>
              <a:gd name="connsiteX3684" fmla="*/ 653263 w 11968488"/>
              <a:gd name="connsiteY3684" fmla="*/ 2127541 h 6483416"/>
              <a:gd name="connsiteX3685" fmla="*/ 718991 w 11968488"/>
              <a:gd name="connsiteY3685" fmla="*/ 2051168 h 6483416"/>
              <a:gd name="connsiteX3686" fmla="*/ 755409 w 11968488"/>
              <a:gd name="connsiteY3686" fmla="*/ 2080079 h 6483416"/>
              <a:gd name="connsiteX3687" fmla="*/ 844642 w 11968488"/>
              <a:gd name="connsiteY3687" fmla="*/ 1993239 h 6483416"/>
              <a:gd name="connsiteX3688" fmla="*/ 875257 w 11968488"/>
              <a:gd name="connsiteY3688" fmla="*/ 1958018 h 6483416"/>
              <a:gd name="connsiteX3689" fmla="*/ 890853 w 11968488"/>
              <a:gd name="connsiteY3689" fmla="*/ 1911824 h 6483416"/>
              <a:gd name="connsiteX3690" fmla="*/ 829697 w 11968488"/>
              <a:gd name="connsiteY3690" fmla="*/ 1915520 h 6483416"/>
              <a:gd name="connsiteX3691" fmla="*/ 799955 w 11968488"/>
              <a:gd name="connsiteY3691" fmla="*/ 1944468 h 6483416"/>
              <a:gd name="connsiteX3692" fmla="*/ 767090 w 11968488"/>
              <a:gd name="connsiteY3692" fmla="*/ 1982652 h 6483416"/>
              <a:gd name="connsiteX3693" fmla="*/ 755845 w 11968488"/>
              <a:gd name="connsiteY3693" fmla="*/ 1997470 h 6483416"/>
              <a:gd name="connsiteX3694" fmla="*/ 735895 w 11968488"/>
              <a:gd name="connsiteY3694" fmla="*/ 1916099 h 6483416"/>
              <a:gd name="connsiteX3695" fmla="*/ 756137 w 11968488"/>
              <a:gd name="connsiteY3695" fmla="*/ 1889423 h 6483416"/>
              <a:gd name="connsiteX3696" fmla="*/ 817004 w 11968488"/>
              <a:gd name="connsiteY3696" fmla="*/ 1834840 h 6483416"/>
              <a:gd name="connsiteX3697" fmla="*/ 827377 w 11968488"/>
              <a:gd name="connsiteY3697" fmla="*/ 1826293 h 6483416"/>
              <a:gd name="connsiteX3698" fmla="*/ 930774 w 11968488"/>
              <a:gd name="connsiteY3698" fmla="*/ 1775823 h 6483416"/>
              <a:gd name="connsiteX3699" fmla="*/ 938594 w 11968488"/>
              <a:gd name="connsiteY3699" fmla="*/ 1772903 h 6483416"/>
              <a:gd name="connsiteX3700" fmla="*/ 934448 w 11968488"/>
              <a:gd name="connsiteY3700" fmla="*/ 1742148 h 6483416"/>
              <a:gd name="connsiteX3701" fmla="*/ 917182 w 11968488"/>
              <a:gd name="connsiteY3701" fmla="*/ 1734143 h 6483416"/>
              <a:gd name="connsiteX3702" fmla="*/ 845290 w 11968488"/>
              <a:gd name="connsiteY3702" fmla="*/ 1762241 h 6483416"/>
              <a:gd name="connsiteX3703" fmla="*/ 795376 w 11968488"/>
              <a:gd name="connsiteY3703" fmla="*/ 1751117 h 6483416"/>
              <a:gd name="connsiteX3704" fmla="*/ 790445 w 11968488"/>
              <a:gd name="connsiteY3704" fmla="*/ 1680714 h 6483416"/>
              <a:gd name="connsiteX3705" fmla="*/ 802052 w 11968488"/>
              <a:gd name="connsiteY3705" fmla="*/ 1650034 h 6483416"/>
              <a:gd name="connsiteX3706" fmla="*/ 845872 w 11968488"/>
              <a:gd name="connsiteY3706" fmla="*/ 1546143 h 6483416"/>
              <a:gd name="connsiteX3707" fmla="*/ 1008956 w 11968488"/>
              <a:gd name="connsiteY3707" fmla="*/ 1536289 h 6483416"/>
              <a:gd name="connsiteX3708" fmla="*/ 1050234 w 11968488"/>
              <a:gd name="connsiteY3708" fmla="*/ 1543410 h 6483416"/>
              <a:gd name="connsiteX3709" fmla="*/ 1148454 w 11968488"/>
              <a:gd name="connsiteY3709" fmla="*/ 1512659 h 6483416"/>
              <a:gd name="connsiteX3710" fmla="*/ 1239674 w 11968488"/>
              <a:gd name="connsiteY3710" fmla="*/ 1508155 h 6483416"/>
              <a:gd name="connsiteX3711" fmla="*/ 1261863 w 11968488"/>
              <a:gd name="connsiteY3711" fmla="*/ 1489520 h 6483416"/>
              <a:gd name="connsiteX3712" fmla="*/ 1321951 w 11968488"/>
              <a:gd name="connsiteY3712" fmla="*/ 1472899 h 6483416"/>
              <a:gd name="connsiteX3713" fmla="*/ 1337447 w 11968488"/>
              <a:gd name="connsiteY3713" fmla="*/ 1446870 h 6483416"/>
              <a:gd name="connsiteX3714" fmla="*/ 1377201 w 11968488"/>
              <a:gd name="connsiteY3714" fmla="*/ 1425238 h 6483416"/>
              <a:gd name="connsiteX3715" fmla="*/ 1389825 w 11968488"/>
              <a:gd name="connsiteY3715" fmla="*/ 1413731 h 6483416"/>
              <a:gd name="connsiteX3716" fmla="*/ 1387189 w 11968488"/>
              <a:gd name="connsiteY3716" fmla="*/ 1407400 h 6483416"/>
              <a:gd name="connsiteX3717" fmla="*/ 1381836 w 11968488"/>
              <a:gd name="connsiteY3717" fmla="*/ 1409589 h 6483416"/>
              <a:gd name="connsiteX3718" fmla="*/ 1370192 w 11968488"/>
              <a:gd name="connsiteY3718" fmla="*/ 1396612 h 6483416"/>
              <a:gd name="connsiteX3719" fmla="*/ 1320834 w 11968488"/>
              <a:gd name="connsiteY3719" fmla="*/ 1394423 h 6483416"/>
              <a:gd name="connsiteX3720" fmla="*/ 1261346 w 11968488"/>
              <a:gd name="connsiteY3720" fmla="*/ 1372847 h 6483416"/>
              <a:gd name="connsiteX3721" fmla="*/ 1073887 w 11968488"/>
              <a:gd name="connsiteY3721" fmla="*/ 1399443 h 6483416"/>
              <a:gd name="connsiteX3722" fmla="*/ 1064383 w 11968488"/>
              <a:gd name="connsiteY3722" fmla="*/ 1401718 h 6483416"/>
              <a:gd name="connsiteX3723" fmla="*/ 1026587 w 11968488"/>
              <a:gd name="connsiteY3723" fmla="*/ 1369499 h 6483416"/>
              <a:gd name="connsiteX3724" fmla="*/ 1040128 w 11968488"/>
              <a:gd name="connsiteY3724" fmla="*/ 1329865 h 6483416"/>
              <a:gd name="connsiteX3725" fmla="*/ 1051249 w 11968488"/>
              <a:gd name="connsiteY3725" fmla="*/ 1322454 h 6483416"/>
              <a:gd name="connsiteX3726" fmla="*/ 1049677 w 11968488"/>
              <a:gd name="connsiteY3726" fmla="*/ 1308623 h 6483416"/>
              <a:gd name="connsiteX3727" fmla="*/ 1091372 w 11968488"/>
              <a:gd name="connsiteY3727" fmla="*/ 1294706 h 6483416"/>
              <a:gd name="connsiteX3728" fmla="*/ 1102278 w 11968488"/>
              <a:gd name="connsiteY3728" fmla="*/ 1286383 h 6483416"/>
              <a:gd name="connsiteX3729" fmla="*/ 1111430 w 11968488"/>
              <a:gd name="connsiteY3729" fmla="*/ 1281953 h 6483416"/>
              <a:gd name="connsiteX3730" fmla="*/ 1111707 w 11968488"/>
              <a:gd name="connsiteY3730" fmla="*/ 1282196 h 6483416"/>
              <a:gd name="connsiteX3731" fmla="*/ 1114613 w 11968488"/>
              <a:gd name="connsiteY3731" fmla="*/ 1280409 h 6483416"/>
              <a:gd name="connsiteX3732" fmla="*/ 1111430 w 11968488"/>
              <a:gd name="connsiteY3732" fmla="*/ 1281953 h 6483416"/>
              <a:gd name="connsiteX3733" fmla="*/ 1110479 w 11968488"/>
              <a:gd name="connsiteY3733" fmla="*/ 1281110 h 6483416"/>
              <a:gd name="connsiteX3734" fmla="*/ 1107851 w 11968488"/>
              <a:gd name="connsiteY3734" fmla="*/ 1282419 h 6483416"/>
              <a:gd name="connsiteX3735" fmla="*/ 1108163 w 11968488"/>
              <a:gd name="connsiteY3735" fmla="*/ 1280500 h 6483416"/>
              <a:gd name="connsiteX3736" fmla="*/ 1229190 w 11968488"/>
              <a:gd name="connsiteY3736" fmla="*/ 1241077 h 6483416"/>
              <a:gd name="connsiteX3737" fmla="*/ 1231090 w 11968488"/>
              <a:gd name="connsiteY3737" fmla="*/ 1246828 h 6483416"/>
              <a:gd name="connsiteX3738" fmla="*/ 1322416 w 11968488"/>
              <a:gd name="connsiteY3738" fmla="*/ 1224418 h 6483416"/>
              <a:gd name="connsiteX3739" fmla="*/ 1326533 w 11968488"/>
              <a:gd name="connsiteY3739" fmla="*/ 1224876 h 6483416"/>
              <a:gd name="connsiteX3740" fmla="*/ 1346011 w 11968488"/>
              <a:gd name="connsiteY3740" fmla="*/ 1199747 h 6483416"/>
              <a:gd name="connsiteX3741" fmla="*/ 1369590 w 11968488"/>
              <a:gd name="connsiteY3741" fmla="*/ 1122529 h 6483416"/>
              <a:gd name="connsiteX3742" fmla="*/ 1396068 w 11968488"/>
              <a:gd name="connsiteY3742" fmla="*/ 1077377 h 6483416"/>
              <a:gd name="connsiteX3743" fmla="*/ 1415221 w 11968488"/>
              <a:gd name="connsiteY3743" fmla="*/ 1098276 h 6483416"/>
              <a:gd name="connsiteX3744" fmla="*/ 1425376 w 11968488"/>
              <a:gd name="connsiteY3744" fmla="*/ 1131037 h 6483416"/>
              <a:gd name="connsiteX3745" fmla="*/ 1427118 w 11968488"/>
              <a:gd name="connsiteY3745" fmla="*/ 1118487 h 6483416"/>
              <a:gd name="connsiteX3746" fmla="*/ 1492846 w 11968488"/>
              <a:gd name="connsiteY3746" fmla="*/ 1042114 h 6483416"/>
              <a:gd name="connsiteX3747" fmla="*/ 1529264 w 11968488"/>
              <a:gd name="connsiteY3747" fmla="*/ 1071025 h 6483416"/>
              <a:gd name="connsiteX3748" fmla="*/ 1618496 w 11968488"/>
              <a:gd name="connsiteY3748" fmla="*/ 984185 h 6483416"/>
              <a:gd name="connsiteX3749" fmla="*/ 1649112 w 11968488"/>
              <a:gd name="connsiteY3749" fmla="*/ 948964 h 6483416"/>
              <a:gd name="connsiteX3750" fmla="*/ 1664710 w 11968488"/>
              <a:gd name="connsiteY3750" fmla="*/ 902770 h 6483416"/>
              <a:gd name="connsiteX3751" fmla="*/ 1603553 w 11968488"/>
              <a:gd name="connsiteY3751" fmla="*/ 906466 h 6483416"/>
              <a:gd name="connsiteX3752" fmla="*/ 1573809 w 11968488"/>
              <a:gd name="connsiteY3752" fmla="*/ 935417 h 6483416"/>
              <a:gd name="connsiteX3753" fmla="*/ 1540945 w 11968488"/>
              <a:gd name="connsiteY3753" fmla="*/ 973600 h 6483416"/>
              <a:gd name="connsiteX3754" fmla="*/ 1529701 w 11968488"/>
              <a:gd name="connsiteY3754" fmla="*/ 988418 h 6483416"/>
              <a:gd name="connsiteX3755" fmla="*/ 1509752 w 11968488"/>
              <a:gd name="connsiteY3755" fmla="*/ 907045 h 6483416"/>
              <a:gd name="connsiteX3756" fmla="*/ 1529993 w 11968488"/>
              <a:gd name="connsiteY3756" fmla="*/ 880367 h 6483416"/>
              <a:gd name="connsiteX3757" fmla="*/ 1590859 w 11968488"/>
              <a:gd name="connsiteY3757" fmla="*/ 825788 h 6483416"/>
              <a:gd name="connsiteX3758" fmla="*/ 1601233 w 11968488"/>
              <a:gd name="connsiteY3758" fmla="*/ 817240 h 6483416"/>
              <a:gd name="connsiteX3759" fmla="*/ 1738638 w 11968488"/>
              <a:gd name="connsiteY3759" fmla="*/ 754075 h 6483416"/>
              <a:gd name="connsiteX3760" fmla="*/ 1770774 w 11968488"/>
              <a:gd name="connsiteY3760" fmla="*/ 747608 h 6483416"/>
              <a:gd name="connsiteX3761" fmla="*/ 1863562 w 11968488"/>
              <a:gd name="connsiteY3761" fmla="*/ 727862 h 6483416"/>
              <a:gd name="connsiteX3762" fmla="*/ 1887066 w 11968488"/>
              <a:gd name="connsiteY3762" fmla="*/ 717393 h 6483416"/>
              <a:gd name="connsiteX3763" fmla="*/ 1938575 w 11968488"/>
              <a:gd name="connsiteY3763" fmla="*/ 690522 h 6483416"/>
              <a:gd name="connsiteX3764" fmla="*/ 1971513 w 11968488"/>
              <a:gd name="connsiteY3764" fmla="*/ 585591 h 6483416"/>
              <a:gd name="connsiteX3765" fmla="*/ 2035716 w 11968488"/>
              <a:gd name="connsiteY3765" fmla="*/ 480467 h 6483416"/>
              <a:gd name="connsiteX3766" fmla="*/ 2317704 w 11968488"/>
              <a:gd name="connsiteY3766" fmla="*/ 421576 h 6483416"/>
              <a:gd name="connsiteX3767" fmla="*/ 2413756 w 11968488"/>
              <a:gd name="connsiteY3767" fmla="*/ 418032 h 6483416"/>
              <a:gd name="connsiteX3768" fmla="*/ 2485068 w 11968488"/>
              <a:gd name="connsiteY3768" fmla="*/ 447093 h 6483416"/>
              <a:gd name="connsiteX3769" fmla="*/ 2518585 w 11968488"/>
              <a:gd name="connsiteY3769" fmla="*/ 443937 h 6483416"/>
              <a:gd name="connsiteX3770" fmla="*/ 2674125 w 11968488"/>
              <a:gd name="connsiteY3770" fmla="*/ 382504 h 6483416"/>
              <a:gd name="connsiteX3771" fmla="*/ 2652797 w 11968488"/>
              <a:gd name="connsiteY3771" fmla="*/ 297821 h 6483416"/>
              <a:gd name="connsiteX3772" fmla="*/ 2633644 w 11968488"/>
              <a:gd name="connsiteY3772" fmla="*/ 276918 h 6483416"/>
              <a:gd name="connsiteX3773" fmla="*/ 2505237 w 11968488"/>
              <a:gd name="connsiteY3773" fmla="*/ 328227 h 6483416"/>
              <a:gd name="connsiteX3774" fmla="*/ 2416803 w 11968488"/>
              <a:gd name="connsiteY3774" fmla="*/ 316603 h 6483416"/>
              <a:gd name="connsiteX3775" fmla="*/ 2371028 w 11968488"/>
              <a:gd name="connsiteY3775" fmla="*/ 315410 h 6483416"/>
              <a:gd name="connsiteX3776" fmla="*/ 2182481 w 11968488"/>
              <a:gd name="connsiteY3776" fmla="*/ 389585 h 6483416"/>
              <a:gd name="connsiteX3777" fmla="*/ 2136196 w 11968488"/>
              <a:gd name="connsiteY3777" fmla="*/ 378806 h 6483416"/>
              <a:gd name="connsiteX3778" fmla="*/ 2220423 w 11968488"/>
              <a:gd name="connsiteY3778" fmla="*/ 288309 h 6483416"/>
              <a:gd name="connsiteX3779" fmla="*/ 2285806 w 11968488"/>
              <a:gd name="connsiteY3779" fmla="*/ 250845 h 6483416"/>
              <a:gd name="connsiteX3780" fmla="*/ 2316994 w 11968488"/>
              <a:gd name="connsiteY3780" fmla="*/ 225825 h 6483416"/>
              <a:gd name="connsiteX3781" fmla="*/ 2306163 w 11968488"/>
              <a:gd name="connsiteY3781" fmla="*/ 226806 h 6483416"/>
              <a:gd name="connsiteX3782" fmla="*/ 2302570 w 11968488"/>
              <a:gd name="connsiteY3782" fmla="*/ 220197 h 6483416"/>
              <a:gd name="connsiteX3783" fmla="*/ 2262683 w 11968488"/>
              <a:gd name="connsiteY3783" fmla="*/ 234212 h 6483416"/>
              <a:gd name="connsiteX3784" fmla="*/ 2233868 w 11968488"/>
              <a:gd name="connsiteY3784" fmla="*/ 236821 h 6483416"/>
              <a:gd name="connsiteX3785" fmla="*/ 2159014 w 11968488"/>
              <a:gd name="connsiteY3785" fmla="*/ 263966 h 6483416"/>
              <a:gd name="connsiteX3786" fmla="*/ 2124593 w 11968488"/>
              <a:gd name="connsiteY3786" fmla="*/ 274502 h 6483416"/>
              <a:gd name="connsiteX3787" fmla="*/ 2121456 w 11968488"/>
              <a:gd name="connsiteY3787" fmla="*/ 236540 h 6483416"/>
              <a:gd name="connsiteX3788" fmla="*/ 2163143 w 11968488"/>
              <a:gd name="connsiteY3788" fmla="*/ 225892 h 6483416"/>
              <a:gd name="connsiteX3789" fmla="*/ 2174179 w 11968488"/>
              <a:gd name="connsiteY3789" fmla="*/ 218393 h 6483416"/>
              <a:gd name="connsiteX3790" fmla="*/ 2183370 w 11968488"/>
              <a:gd name="connsiteY3790" fmla="*/ 214670 h 6483416"/>
              <a:gd name="connsiteX3791" fmla="*/ 2183638 w 11968488"/>
              <a:gd name="connsiteY3791" fmla="*/ 214939 h 6483416"/>
              <a:gd name="connsiteX3792" fmla="*/ 2186565 w 11968488"/>
              <a:gd name="connsiteY3792" fmla="*/ 213371 h 6483416"/>
              <a:gd name="connsiteX3793" fmla="*/ 2183370 w 11968488"/>
              <a:gd name="connsiteY3793" fmla="*/ 214670 h 6483416"/>
              <a:gd name="connsiteX3794" fmla="*/ 2182448 w 11968488"/>
              <a:gd name="connsiteY3794" fmla="*/ 213742 h 6483416"/>
              <a:gd name="connsiteX3795" fmla="*/ 2179812 w 11968488"/>
              <a:gd name="connsiteY3795" fmla="*/ 214850 h 6483416"/>
              <a:gd name="connsiteX3796" fmla="*/ 2180175 w 11968488"/>
              <a:gd name="connsiteY3796" fmla="*/ 212939 h 6483416"/>
              <a:gd name="connsiteX3797" fmla="*/ 2301153 w 11968488"/>
              <a:gd name="connsiteY3797" fmla="*/ 183027 h 6483416"/>
              <a:gd name="connsiteX3798" fmla="*/ 2302867 w 11968488"/>
              <a:gd name="connsiteY3798" fmla="*/ 188971 h 6483416"/>
              <a:gd name="connsiteX3799" fmla="*/ 2393942 w 11968488"/>
              <a:gd name="connsiteY3799" fmla="*/ 173793 h 6483416"/>
              <a:gd name="connsiteX3800" fmla="*/ 2394378 w 11968488"/>
              <a:gd name="connsiteY3800" fmla="*/ 173879 h 6483416"/>
              <a:gd name="connsiteX3801" fmla="*/ 2395087 w 11968488"/>
              <a:gd name="connsiteY3801" fmla="*/ 173471 h 6483416"/>
              <a:gd name="connsiteX3802" fmla="*/ 2430320 w 11968488"/>
              <a:gd name="connsiteY3802" fmla="*/ 177778 h 6483416"/>
              <a:gd name="connsiteX3803" fmla="*/ 2539286 w 11968488"/>
              <a:gd name="connsiteY3803" fmla="*/ 171029 h 6483416"/>
              <a:gd name="connsiteX3804" fmla="*/ 2570717 w 11968488"/>
              <a:gd name="connsiteY3804" fmla="*/ 171518 h 6483416"/>
              <a:gd name="connsiteX3805" fmla="*/ 2578704 w 11968488"/>
              <a:gd name="connsiteY3805" fmla="*/ 167962 h 6483416"/>
              <a:gd name="connsiteX3806" fmla="*/ 2585912 w 11968488"/>
              <a:gd name="connsiteY3806" fmla="*/ 170637 h 6483416"/>
              <a:gd name="connsiteX3807" fmla="*/ 2586946 w 11968488"/>
              <a:gd name="connsiteY3807" fmla="*/ 171772 h 6483416"/>
              <a:gd name="connsiteX3808" fmla="*/ 2596455 w 11968488"/>
              <a:gd name="connsiteY3808" fmla="*/ 171921 h 6483416"/>
              <a:gd name="connsiteX3809" fmla="*/ 2649792 w 11968488"/>
              <a:gd name="connsiteY3809" fmla="*/ 167894 h 6483416"/>
              <a:gd name="connsiteX3810" fmla="*/ 2649902 w 11968488"/>
              <a:gd name="connsiteY3810" fmla="*/ 167948 h 6483416"/>
              <a:gd name="connsiteX3811" fmla="*/ 2654017 w 11968488"/>
              <a:gd name="connsiteY3811" fmla="*/ 167574 h 6483416"/>
              <a:gd name="connsiteX3812" fmla="*/ 2649792 w 11968488"/>
              <a:gd name="connsiteY3812" fmla="*/ 167894 h 6483416"/>
              <a:gd name="connsiteX3813" fmla="*/ 2643986 w 11968488"/>
              <a:gd name="connsiteY3813" fmla="*/ 165016 h 6483416"/>
              <a:gd name="connsiteX3814" fmla="*/ 2654538 w 11968488"/>
              <a:gd name="connsiteY3814" fmla="*/ 160594 h 6483416"/>
              <a:gd name="connsiteX3815" fmla="*/ 2658655 w 11968488"/>
              <a:gd name="connsiteY3815" fmla="*/ 160222 h 6483416"/>
              <a:gd name="connsiteX3816" fmla="*/ 2656858 w 11968488"/>
              <a:gd name="connsiteY3816" fmla="*/ 156917 h 6483416"/>
              <a:gd name="connsiteX3817" fmla="*/ 2550883 w 11968488"/>
              <a:gd name="connsiteY3817" fmla="*/ 152646 h 6483416"/>
              <a:gd name="connsiteX3818" fmla="*/ 2556044 w 11968488"/>
              <a:gd name="connsiteY3818" fmla="*/ 138312 h 6483416"/>
              <a:gd name="connsiteX3819" fmla="*/ 2584334 w 11968488"/>
              <a:gd name="connsiteY3819" fmla="*/ 142685 h 6483416"/>
              <a:gd name="connsiteX3820" fmla="*/ 2629090 w 11968488"/>
              <a:gd name="connsiteY3820" fmla="*/ 145566 h 6483416"/>
              <a:gd name="connsiteX3821" fmla="*/ 2704878 w 11968488"/>
              <a:gd name="connsiteY3821" fmla="*/ 146935 h 6483416"/>
              <a:gd name="connsiteX3822" fmla="*/ 2776123 w 11968488"/>
              <a:gd name="connsiteY3822" fmla="*/ 155370 h 6483416"/>
              <a:gd name="connsiteX3823" fmla="*/ 2778009 w 11968488"/>
              <a:gd name="connsiteY3823" fmla="*/ 153870 h 6483416"/>
              <a:gd name="connsiteX3824" fmla="*/ 2786185 w 11968488"/>
              <a:gd name="connsiteY3824" fmla="*/ 155992 h 6483416"/>
              <a:gd name="connsiteX3825" fmla="*/ 2786808 w 11968488"/>
              <a:gd name="connsiteY3825" fmla="*/ 159510 h 6483416"/>
              <a:gd name="connsiteX3826" fmla="*/ 2795241 w 11968488"/>
              <a:gd name="connsiteY3826" fmla="*/ 165184 h 6483416"/>
              <a:gd name="connsiteX3827" fmla="*/ 2855417 w 11968488"/>
              <a:gd name="connsiteY3827" fmla="*/ 180537 h 6483416"/>
              <a:gd name="connsiteX3828" fmla="*/ 2865967 w 11968488"/>
              <a:gd name="connsiteY3828" fmla="*/ 176113 h 6483416"/>
              <a:gd name="connsiteX3829" fmla="*/ 2893737 w 11968488"/>
              <a:gd name="connsiteY3829" fmla="*/ 187462 h 6483416"/>
              <a:gd name="connsiteX3830" fmla="*/ 2890145 w 11968488"/>
              <a:gd name="connsiteY3830" fmla="*/ 180857 h 6483416"/>
              <a:gd name="connsiteX3831" fmla="*/ 2911379 w 11968488"/>
              <a:gd name="connsiteY3831" fmla="*/ 189412 h 6483416"/>
              <a:gd name="connsiteX3832" fmla="*/ 2912112 w 11968488"/>
              <a:gd name="connsiteY3832" fmla="*/ 198285 h 6483416"/>
              <a:gd name="connsiteX3833" fmla="*/ 2922116 w 11968488"/>
              <a:gd name="connsiteY3833" fmla="*/ 192816 h 6483416"/>
              <a:gd name="connsiteX3834" fmla="*/ 2945016 w 11968488"/>
              <a:gd name="connsiteY3834" fmla="*/ 204936 h 6483416"/>
              <a:gd name="connsiteX3835" fmla="*/ 2987671 w 11968488"/>
              <a:gd name="connsiteY3835" fmla="*/ 215368 h 6483416"/>
              <a:gd name="connsiteX3836" fmla="*/ 3028151 w 11968488"/>
              <a:gd name="connsiteY3836" fmla="*/ 162017 h 6483416"/>
              <a:gd name="connsiteX3837" fmla="*/ 3050280 w 11968488"/>
              <a:gd name="connsiteY3837" fmla="*/ 148238 h 6483416"/>
              <a:gd name="connsiteX3838" fmla="*/ 3110565 w 11968488"/>
              <a:gd name="connsiteY3838" fmla="*/ 150815 h 6483416"/>
              <a:gd name="connsiteX3839" fmla="*/ 3121591 w 11968488"/>
              <a:gd name="connsiteY3839" fmla="*/ 177299 h 6483416"/>
              <a:gd name="connsiteX3840" fmla="*/ 3118180 w 11968488"/>
              <a:gd name="connsiteY3840" fmla="*/ 294588 h 6483416"/>
              <a:gd name="connsiteX3841" fmla="*/ 3125723 w 11968488"/>
              <a:gd name="connsiteY3841" fmla="*/ 346166 h 6483416"/>
              <a:gd name="connsiteX3842" fmla="*/ 3153729 w 11968488"/>
              <a:gd name="connsiteY3842" fmla="*/ 329770 h 6483416"/>
              <a:gd name="connsiteX3843" fmla="*/ 3191742 w 11968488"/>
              <a:gd name="connsiteY3843" fmla="*/ 320687 h 6483416"/>
              <a:gd name="connsiteX3844" fmla="*/ 3347714 w 11968488"/>
              <a:gd name="connsiteY3844" fmla="*/ 335582 h 6483416"/>
              <a:gd name="connsiteX3845" fmla="*/ 3413876 w 11968488"/>
              <a:gd name="connsiteY3845" fmla="*/ 335544 h 6483416"/>
              <a:gd name="connsiteX3846" fmla="*/ 3496942 w 11968488"/>
              <a:gd name="connsiteY3846" fmla="*/ 359373 h 6483416"/>
              <a:gd name="connsiteX3847" fmla="*/ 3606777 w 11968488"/>
              <a:gd name="connsiteY3847" fmla="*/ 388934 h 6483416"/>
              <a:gd name="connsiteX3848" fmla="*/ 3659807 w 11968488"/>
              <a:gd name="connsiteY3848" fmla="*/ 390823 h 6483416"/>
              <a:gd name="connsiteX3849" fmla="*/ 3724531 w 11968488"/>
              <a:gd name="connsiteY3849" fmla="*/ 388473 h 6483416"/>
              <a:gd name="connsiteX3850" fmla="*/ 3721238 w 11968488"/>
              <a:gd name="connsiteY3850" fmla="*/ 378988 h 6483416"/>
              <a:gd name="connsiteX3851" fmla="*/ 3723664 w 11968488"/>
              <a:gd name="connsiteY3851" fmla="*/ 323112 h 6483416"/>
              <a:gd name="connsiteX3852" fmla="*/ 3749318 w 11968488"/>
              <a:gd name="connsiteY3852" fmla="*/ 340637 h 6483416"/>
              <a:gd name="connsiteX3853" fmla="*/ 3775548 w 11968488"/>
              <a:gd name="connsiteY3853" fmla="*/ 392393 h 6483416"/>
              <a:gd name="connsiteX3854" fmla="*/ 3858947 w 11968488"/>
              <a:gd name="connsiteY3854" fmla="*/ 425736 h 6483416"/>
              <a:gd name="connsiteX3855" fmla="*/ 3874326 w 11968488"/>
              <a:gd name="connsiteY3855" fmla="*/ 420849 h 6483416"/>
              <a:gd name="connsiteX3856" fmla="*/ 3925326 w 11968488"/>
              <a:gd name="connsiteY3856" fmla="*/ 384395 h 6483416"/>
              <a:gd name="connsiteX3857" fmla="*/ 4052499 w 11968488"/>
              <a:gd name="connsiteY3857" fmla="*/ 355217 h 6483416"/>
              <a:gd name="connsiteX3858" fmla="*/ 4111915 w 11968488"/>
              <a:gd name="connsiteY3858" fmla="*/ 364070 h 6483416"/>
              <a:gd name="connsiteX3859" fmla="*/ 4135928 w 11968488"/>
              <a:gd name="connsiteY3859" fmla="*/ 363185 h 6483416"/>
              <a:gd name="connsiteX3860" fmla="*/ 4212607 w 11968488"/>
              <a:gd name="connsiteY3860" fmla="*/ 380047 h 6483416"/>
              <a:gd name="connsiteX3861" fmla="*/ 4225377 w 11968488"/>
              <a:gd name="connsiteY3861" fmla="*/ 393982 h 6483416"/>
              <a:gd name="connsiteX3862" fmla="*/ 4236621 w 11968488"/>
              <a:gd name="connsiteY3862" fmla="*/ 379162 h 6483416"/>
              <a:gd name="connsiteX3863" fmla="*/ 4270718 w 11968488"/>
              <a:gd name="connsiteY3863" fmla="*/ 318843 h 6483416"/>
              <a:gd name="connsiteX3864" fmla="*/ 4361837 w 11968488"/>
              <a:gd name="connsiteY3864" fmla="*/ 244897 h 6483416"/>
              <a:gd name="connsiteX3865" fmla="*/ 4411241 w 11968488"/>
              <a:gd name="connsiteY3865" fmla="*/ 246436 h 6483416"/>
              <a:gd name="connsiteX3866" fmla="*/ 4477911 w 11968488"/>
              <a:gd name="connsiteY3866" fmla="*/ 255982 h 6483416"/>
              <a:gd name="connsiteX3867" fmla="*/ 4510194 w 11968488"/>
              <a:gd name="connsiteY3867" fmla="*/ 274960 h 6483416"/>
              <a:gd name="connsiteX3868" fmla="*/ 4546831 w 11968488"/>
              <a:gd name="connsiteY3868" fmla="*/ 262565 h 6483416"/>
              <a:gd name="connsiteX3869" fmla="*/ 4588111 w 11968488"/>
              <a:gd name="connsiteY3869" fmla="*/ 269687 h 6483416"/>
              <a:gd name="connsiteX3870" fmla="*/ 4591736 w 11968488"/>
              <a:gd name="connsiteY3870" fmla="*/ 270035 h 6483416"/>
              <a:gd name="connsiteX3871" fmla="*/ 4623371 w 11968488"/>
              <a:gd name="connsiteY3871" fmla="*/ 278569 h 6483416"/>
              <a:gd name="connsiteX3872" fmla="*/ 4633758 w 11968488"/>
              <a:gd name="connsiteY3872" fmla="*/ 288722 h 6483416"/>
              <a:gd name="connsiteX3873" fmla="*/ 4675447 w 11968488"/>
              <a:gd name="connsiteY3873" fmla="*/ 259855 h 6483416"/>
              <a:gd name="connsiteX3874" fmla="*/ 4720634 w 11968488"/>
              <a:gd name="connsiteY3874" fmla="*/ 259883 h 6483416"/>
              <a:gd name="connsiteX3875" fmla="*/ 4851251 w 11968488"/>
              <a:gd name="connsiteY3875" fmla="*/ 237762 h 6483416"/>
              <a:gd name="connsiteX3876" fmla="*/ 4868115 w 11968488"/>
              <a:gd name="connsiteY3876" fmla="*/ 234200 h 6483416"/>
              <a:gd name="connsiteX3877" fmla="*/ 4877408 w 11968488"/>
              <a:gd name="connsiteY3877" fmla="*/ 242628 h 6483416"/>
              <a:gd name="connsiteX3878" fmla="*/ 4882001 w 11968488"/>
              <a:gd name="connsiteY3878" fmla="*/ 242525 h 6483416"/>
              <a:gd name="connsiteX3879" fmla="*/ 4909819 w 11968488"/>
              <a:gd name="connsiteY3879" fmla="*/ 247168 h 6483416"/>
              <a:gd name="connsiteX3880" fmla="*/ 4950289 w 11968488"/>
              <a:gd name="connsiteY3880" fmla="*/ 219578 h 6483416"/>
              <a:gd name="connsiteX3881" fmla="*/ 5038590 w 11968488"/>
              <a:gd name="connsiteY3881" fmla="*/ 217338 h 6483416"/>
              <a:gd name="connsiteX3882" fmla="*/ 5050858 w 11968488"/>
              <a:gd name="connsiteY3882" fmla="*/ 204489 h 6483416"/>
              <a:gd name="connsiteX3883" fmla="*/ 5073851 w 11968488"/>
              <a:gd name="connsiteY3883" fmla="*/ 213308 h 6483416"/>
              <a:gd name="connsiteX3884" fmla="*/ 5093770 w 11968488"/>
              <a:gd name="connsiteY3884" fmla="*/ 253542 h 6483416"/>
              <a:gd name="connsiteX3885" fmla="*/ 5166741 w 11968488"/>
              <a:gd name="connsiteY3885" fmla="*/ 257956 h 6483416"/>
              <a:gd name="connsiteX3886" fmla="*/ 5188513 w 11968488"/>
              <a:gd name="connsiteY3886" fmla="*/ 241734 h 6483416"/>
              <a:gd name="connsiteX3887" fmla="*/ 5232362 w 11968488"/>
              <a:gd name="connsiteY3887" fmla="*/ 224953 h 6483416"/>
              <a:gd name="connsiteX3888" fmla="*/ 5275898 w 11968488"/>
              <a:gd name="connsiteY3888" fmla="*/ 230114 h 6483416"/>
              <a:gd name="connsiteX3889" fmla="*/ 5314543 w 11968488"/>
              <a:gd name="connsiteY3889" fmla="*/ 172723 h 6483416"/>
              <a:gd name="connsiteX3890" fmla="*/ 5336316 w 11968488"/>
              <a:gd name="connsiteY3890" fmla="*/ 156501 h 6483416"/>
              <a:gd name="connsiteX3891" fmla="*/ 5397332 w 11968488"/>
              <a:gd name="connsiteY3891" fmla="*/ 151817 h 6483416"/>
              <a:gd name="connsiteX3892" fmla="*/ 5409590 w 11968488"/>
              <a:gd name="connsiteY3892" fmla="*/ 176577 h 6483416"/>
              <a:gd name="connsiteX3893" fmla="*/ 5411094 w 11968488"/>
              <a:gd name="connsiteY3893" fmla="*/ 292492 h 6483416"/>
              <a:gd name="connsiteX3894" fmla="*/ 5420894 w 11968488"/>
              <a:gd name="connsiteY3894" fmla="*/ 342384 h 6483416"/>
              <a:gd name="connsiteX3895" fmla="*/ 5448494 w 11968488"/>
              <a:gd name="connsiteY3895" fmla="*/ 322882 h 6483416"/>
              <a:gd name="connsiteX3896" fmla="*/ 5486514 w 11968488"/>
              <a:gd name="connsiteY3896" fmla="*/ 309380 h 6483416"/>
              <a:gd name="connsiteX3897" fmla="*/ 5644723 w 11968488"/>
              <a:gd name="connsiteY3897" fmla="*/ 305362 h 6483416"/>
              <a:gd name="connsiteX3898" fmla="*/ 5711564 w 11968488"/>
              <a:gd name="connsiteY3898" fmla="*/ 297396 h 6483416"/>
              <a:gd name="connsiteX3899" fmla="*/ 5796490 w 11968488"/>
              <a:gd name="connsiteY3899" fmla="*/ 310910 h 6483416"/>
              <a:gd name="connsiteX3900" fmla="*/ 5908703 w 11968488"/>
              <a:gd name="connsiteY3900" fmla="*/ 326864 h 6483416"/>
              <a:gd name="connsiteX3901" fmla="*/ 5962359 w 11968488"/>
              <a:gd name="connsiteY3901" fmla="*/ 322369 h 6483416"/>
              <a:gd name="connsiteX3902" fmla="*/ 6165021 w 11968488"/>
              <a:gd name="connsiteY3902" fmla="*/ 332891 h 6483416"/>
              <a:gd name="connsiteX3903" fmla="*/ 6180352 w 11968488"/>
              <a:gd name="connsiteY3903" fmla="*/ 326235 h 6483416"/>
              <a:gd name="connsiteX3904" fmla="*/ 6230338 w 11968488"/>
              <a:gd name="connsiteY3904" fmla="*/ 284225 h 6483416"/>
              <a:gd name="connsiteX3905" fmla="*/ 6357589 w 11968488"/>
              <a:gd name="connsiteY3905" fmla="*/ 240253 h 6483416"/>
              <a:gd name="connsiteX3906" fmla="*/ 6417990 w 11968488"/>
              <a:gd name="connsiteY3906" fmla="*/ 241853 h 6483416"/>
              <a:gd name="connsiteX3907" fmla="*/ 6442213 w 11968488"/>
              <a:gd name="connsiteY3907" fmla="*/ 238105 h 6483416"/>
              <a:gd name="connsiteX3908" fmla="*/ 6520395 w 11968488"/>
              <a:gd name="connsiteY3908" fmla="*/ 245521 h 6483416"/>
              <a:gd name="connsiteX3909" fmla="*/ 6533883 w 11968488"/>
              <a:gd name="connsiteY3909" fmla="*/ 257713 h 6483416"/>
              <a:gd name="connsiteX3910" fmla="*/ 6544617 w 11968488"/>
              <a:gd name="connsiteY3910" fmla="*/ 241773 h 6483416"/>
              <a:gd name="connsiteX3911" fmla="*/ 6576519 w 11968488"/>
              <a:gd name="connsiteY3911" fmla="*/ 178285 h 6483416"/>
              <a:gd name="connsiteX3912" fmla="*/ 6665455 w 11968488"/>
              <a:gd name="connsiteY3912" fmla="*/ 94545 h 6483416"/>
              <a:gd name="connsiteX3913" fmla="*/ 6715431 w 11968488"/>
              <a:gd name="connsiteY3913" fmla="*/ 90142 h 6483416"/>
              <a:gd name="connsiteX3914" fmla="*/ 6783191 w 11968488"/>
              <a:gd name="connsiteY3914" fmla="*/ 91555 h 6483416"/>
              <a:gd name="connsiteX3915" fmla="*/ 6816607 w 11968488"/>
              <a:gd name="connsiteY3915" fmla="*/ 106378 h 6483416"/>
              <a:gd name="connsiteX3916" fmla="*/ 6853096 w 11968488"/>
              <a:gd name="connsiteY3916" fmla="*/ 89782 h 6483416"/>
              <a:gd name="connsiteX3917" fmla="*/ 6895102 w 11968488"/>
              <a:gd name="connsiteY3917" fmla="*/ 91847 h 6483416"/>
              <a:gd name="connsiteX3918" fmla="*/ 6898779 w 11968488"/>
              <a:gd name="connsiteY3918" fmla="*/ 91754 h 6483416"/>
              <a:gd name="connsiteX3919" fmla="*/ 7027545 w 11968488"/>
              <a:gd name="connsiteY3919" fmla="*/ 126092 h 6483416"/>
              <a:gd name="connsiteX3920" fmla="*/ 7088266 w 11968488"/>
              <a:gd name="connsiteY3920" fmla="*/ 68140 h 6483416"/>
              <a:gd name="connsiteX3921" fmla="*/ 7125986 w 11968488"/>
              <a:gd name="connsiteY3921" fmla="*/ 38977 h 6483416"/>
              <a:gd name="connsiteX3922" fmla="*/ 7253227 w 11968488"/>
              <a:gd name="connsiteY3922" fmla="*/ 32613 h 6483416"/>
              <a:gd name="connsiteX3923" fmla="*/ 7319150 w 11968488"/>
              <a:gd name="connsiteY3923" fmla="*/ 15268 h 6483416"/>
              <a:gd name="connsiteX3924" fmla="*/ 7385681 w 11968488"/>
              <a:gd name="connsiteY3924" fmla="*/ 29249 h 6483416"/>
              <a:gd name="connsiteX3925" fmla="*/ 7517510 w 11968488"/>
              <a:gd name="connsiteY3925" fmla="*/ 69776 h 6483416"/>
              <a:gd name="connsiteX3926" fmla="*/ 7607638 w 11968488"/>
              <a:gd name="connsiteY3926" fmla="*/ 123896 h 6483416"/>
              <a:gd name="connsiteX3927" fmla="*/ 7612772 w 11968488"/>
              <a:gd name="connsiteY3927" fmla="*/ 150257 h 6483416"/>
              <a:gd name="connsiteX3928" fmla="*/ 7611677 w 11968488"/>
              <a:gd name="connsiteY3928" fmla="*/ 172331 h 6483416"/>
              <a:gd name="connsiteX3929" fmla="*/ 7621673 w 11968488"/>
              <a:gd name="connsiteY3929" fmla="*/ 172666 h 6483416"/>
              <a:gd name="connsiteX3930" fmla="*/ 7686337 w 11968488"/>
              <a:gd name="connsiteY3930" fmla="*/ 198375 h 6483416"/>
              <a:gd name="connsiteX3931" fmla="*/ 7729115 w 11968488"/>
              <a:gd name="connsiteY3931" fmla="*/ 208243 h 6483416"/>
              <a:gd name="connsiteX3932" fmla="*/ 7769392 w 11968488"/>
              <a:gd name="connsiteY3932" fmla="*/ 210896 h 6483416"/>
              <a:gd name="connsiteX3933" fmla="*/ 7779901 w 11968488"/>
              <a:gd name="connsiteY3933" fmla="*/ 203360 h 6483416"/>
              <a:gd name="connsiteX3934" fmla="*/ 7762144 w 11968488"/>
              <a:gd name="connsiteY3934" fmla="*/ 171044 h 6483416"/>
              <a:gd name="connsiteX3935" fmla="*/ 7745321 w 11968488"/>
              <a:gd name="connsiteY3935" fmla="*/ 165088 h 6483416"/>
              <a:gd name="connsiteX3936" fmla="*/ 7704194 w 11968488"/>
              <a:gd name="connsiteY3936" fmla="*/ 130008 h 6483416"/>
              <a:gd name="connsiteX3937" fmla="*/ 7664043 w 11968488"/>
              <a:gd name="connsiteY3937" fmla="*/ 118254 h 6483416"/>
              <a:gd name="connsiteX3938" fmla="*/ 7669340 w 11968488"/>
              <a:gd name="connsiteY3938" fmla="*/ 111453 h 6483416"/>
              <a:gd name="connsiteX3939" fmla="*/ 7743411 w 11968488"/>
              <a:gd name="connsiteY3939" fmla="*/ 115400 h 6483416"/>
              <a:gd name="connsiteX3940" fmla="*/ 7763942 w 11968488"/>
              <a:gd name="connsiteY3940" fmla="*/ 135214 h 6483416"/>
              <a:gd name="connsiteX3941" fmla="*/ 7785724 w 11968488"/>
              <a:gd name="connsiteY3941" fmla="*/ 158638 h 6483416"/>
              <a:gd name="connsiteX3942" fmla="*/ 7798691 w 11968488"/>
              <a:gd name="connsiteY3942" fmla="*/ 161353 h 6483416"/>
              <a:gd name="connsiteX3943" fmla="*/ 7812802 w 11968488"/>
              <a:gd name="connsiteY3943" fmla="*/ 175261 h 6483416"/>
              <a:gd name="connsiteX3944" fmla="*/ 7807421 w 11968488"/>
              <a:gd name="connsiteY3944" fmla="*/ 188129 h 6483416"/>
              <a:gd name="connsiteX3945" fmla="*/ 7800812 w 11968488"/>
              <a:gd name="connsiteY3945" fmla="*/ 195873 h 6483416"/>
              <a:gd name="connsiteX3946" fmla="*/ 7807189 w 11968488"/>
              <a:gd name="connsiteY3946" fmla="*/ 204814 h 6483416"/>
              <a:gd name="connsiteX3947" fmla="*/ 7813778 w 11968488"/>
              <a:gd name="connsiteY3947" fmla="*/ 198587 h 6483416"/>
              <a:gd name="connsiteX3948" fmla="*/ 7821702 w 11968488"/>
              <a:gd name="connsiteY3948" fmla="*/ 189903 h 6483416"/>
              <a:gd name="connsiteX3949" fmla="*/ 7832751 w 11968488"/>
              <a:gd name="connsiteY3949" fmla="*/ 185064 h 6483416"/>
              <a:gd name="connsiteX3950" fmla="*/ 7836124 w 11968488"/>
              <a:gd name="connsiteY3950" fmla="*/ 176415 h 6483416"/>
              <a:gd name="connsiteX3951" fmla="*/ 7897392 w 11968488"/>
              <a:gd name="connsiteY3951" fmla="*/ 176415 h 6483416"/>
              <a:gd name="connsiteX3952" fmla="*/ 7909389 w 11968488"/>
              <a:gd name="connsiteY3952" fmla="*/ 161559 h 6483416"/>
              <a:gd name="connsiteX3953" fmla="*/ 7952572 w 11968488"/>
              <a:gd name="connsiteY3953" fmla="*/ 130592 h 6483416"/>
              <a:gd name="connsiteX3954" fmla="*/ 7990538 w 11968488"/>
              <a:gd name="connsiteY3954" fmla="*/ 112375 h 6483416"/>
              <a:gd name="connsiteX3955" fmla="*/ 7998461 w 11968488"/>
              <a:gd name="connsiteY3955" fmla="*/ 103690 h 6483416"/>
              <a:gd name="connsiteX3956" fmla="*/ 8027633 w 11968488"/>
              <a:gd name="connsiteY3956" fmla="*/ 63248 h 6483416"/>
              <a:gd name="connsiteX3957" fmla="*/ 8080856 w 11968488"/>
              <a:gd name="connsiteY3957" fmla="*/ 70132 h 6483416"/>
              <a:gd name="connsiteX3958" fmla="*/ 8096007 w 11968488"/>
              <a:gd name="connsiteY3958" fmla="*/ 102816 h 6483416"/>
              <a:gd name="connsiteX3959" fmla="*/ 8081592 w 11968488"/>
              <a:gd name="connsiteY3959" fmla="*/ 176415 h 6483416"/>
              <a:gd name="connsiteX3960" fmla="*/ 8091130 w 11968488"/>
              <a:gd name="connsiteY3960" fmla="*/ 176415 h 6483416"/>
              <a:gd name="connsiteX3961" fmla="*/ 8115668 w 11968488"/>
              <a:gd name="connsiteY3961" fmla="*/ 150311 h 6483416"/>
              <a:gd name="connsiteX3962" fmla="*/ 8134387 w 11968488"/>
              <a:gd name="connsiteY3962" fmla="*/ 132863 h 6483416"/>
              <a:gd name="connsiteX3963" fmla="*/ 8150608 w 11968488"/>
              <a:gd name="connsiteY3963" fmla="*/ 115205 h 6483416"/>
              <a:gd name="connsiteX3964" fmla="*/ 8150656 w 11968488"/>
              <a:gd name="connsiteY3964" fmla="*/ 115185 h 6483416"/>
              <a:gd name="connsiteX3965" fmla="*/ 8151893 w 11968488"/>
              <a:gd name="connsiteY3965" fmla="*/ 113806 h 6483416"/>
              <a:gd name="connsiteX3966" fmla="*/ 8150608 w 11968488"/>
              <a:gd name="connsiteY3966" fmla="*/ 115205 h 6483416"/>
              <a:gd name="connsiteX3967" fmla="*/ 8147995 w 11968488"/>
              <a:gd name="connsiteY3967" fmla="*/ 116184 h 6483416"/>
              <a:gd name="connsiteX3968" fmla="*/ 8150277 w 11968488"/>
              <a:gd name="connsiteY3968" fmla="*/ 111661 h 6483416"/>
              <a:gd name="connsiteX3969" fmla="*/ 8151513 w 11968488"/>
              <a:gd name="connsiteY3969" fmla="*/ 110281 h 6483416"/>
              <a:gd name="connsiteX3970" fmla="*/ 8150087 w 11968488"/>
              <a:gd name="connsiteY3970" fmla="*/ 109897 h 6483416"/>
              <a:gd name="connsiteX3971" fmla="*/ 8114719 w 11968488"/>
              <a:gd name="connsiteY3971" fmla="*/ 141496 h 6483416"/>
              <a:gd name="connsiteX3972" fmla="*/ 8112724 w 11968488"/>
              <a:gd name="connsiteY3972" fmla="*/ 135825 h 6483416"/>
              <a:gd name="connsiteX3973" fmla="*/ 8122991 w 11968488"/>
              <a:gd name="connsiteY3973" fmla="*/ 128308 h 6483416"/>
              <a:gd name="connsiteX3974" fmla="*/ 8138203 w 11968488"/>
              <a:gd name="connsiteY3974" fmla="*/ 115269 h 6483416"/>
              <a:gd name="connsiteX3975" fmla="*/ 8190210 w 11968488"/>
              <a:gd name="connsiteY3975" fmla="*/ 71015 h 6483416"/>
              <a:gd name="connsiteX3976" fmla="*/ 8196959 w 11968488"/>
              <a:gd name="connsiteY3976" fmla="*/ 69401 h 6483416"/>
              <a:gd name="connsiteX3977" fmla="*/ 8220346 w 11968488"/>
              <a:gd name="connsiteY3977" fmla="*/ 55132 h 6483416"/>
              <a:gd name="connsiteX3978" fmla="*/ 8222629 w 11968488"/>
              <a:gd name="connsiteY3978" fmla="*/ 50608 h 6483416"/>
              <a:gd name="connsiteX3979" fmla="*/ 8234513 w 11968488"/>
              <a:gd name="connsiteY3979" fmla="*/ 45237 h 6483416"/>
              <a:gd name="connsiteX3980" fmla="*/ 8231660 w 11968488"/>
              <a:gd name="connsiteY3980" fmla="*/ 44472 h 6483416"/>
              <a:gd name="connsiteX3981" fmla="*/ 8240717 w 11968488"/>
              <a:gd name="connsiteY3981" fmla="*/ 40327 h 6483416"/>
              <a:gd name="connsiteX3982" fmla="*/ 8245526 w 11968488"/>
              <a:gd name="connsiteY3982" fmla="*/ 44731 h 6483416"/>
              <a:gd name="connsiteX3983" fmla="*/ 8240217 w 11968488"/>
              <a:gd name="connsiteY3983" fmla="*/ 46766 h 6483416"/>
              <a:gd name="connsiteX3984" fmla="*/ 8223876 w 11968488"/>
              <a:gd name="connsiteY3984" fmla="*/ 60572 h 6483416"/>
              <a:gd name="connsiteX3985" fmla="*/ 8207533 w 11968488"/>
              <a:gd name="connsiteY3985" fmla="*/ 72587 h 6483416"/>
              <a:gd name="connsiteX3986" fmla="*/ 8204279 w 11968488"/>
              <a:gd name="connsiteY3986" fmla="*/ 73076 h 6483416"/>
              <a:gd name="connsiteX3987" fmla="*/ 8204469 w 11968488"/>
              <a:gd name="connsiteY3987" fmla="*/ 74839 h 6483416"/>
              <a:gd name="connsiteX3988" fmla="*/ 8207533 w 11968488"/>
              <a:gd name="connsiteY3988" fmla="*/ 72587 h 6483416"/>
              <a:gd name="connsiteX3989" fmla="*/ 8208367 w 11968488"/>
              <a:gd name="connsiteY3989" fmla="*/ 72461 h 6483416"/>
              <a:gd name="connsiteX3990" fmla="*/ 8207321 w 11968488"/>
              <a:gd name="connsiteY3990" fmla="*/ 75604 h 6483416"/>
              <a:gd name="connsiteX3991" fmla="*/ 8207511 w 11968488"/>
              <a:gd name="connsiteY3991" fmla="*/ 77368 h 6483416"/>
              <a:gd name="connsiteX3992" fmla="*/ 8216699 w 11968488"/>
              <a:gd name="connsiteY3992" fmla="*/ 72809 h 6483416"/>
              <a:gd name="connsiteX3993" fmla="*/ 8221327 w 11968488"/>
              <a:gd name="connsiteY3993" fmla="*/ 68509 h 6483416"/>
              <a:gd name="connsiteX3994" fmla="*/ 8242281 w 11968488"/>
              <a:gd name="connsiteY3994" fmla="*/ 57989 h 6483416"/>
              <a:gd name="connsiteX3995" fmla="*/ 8243072 w 11968488"/>
              <a:gd name="connsiteY3995" fmla="*/ 57809 h 6483416"/>
              <a:gd name="connsiteX3996" fmla="*/ 8250579 w 11968488"/>
              <a:gd name="connsiteY3996" fmla="*/ 52970 h 6483416"/>
              <a:gd name="connsiteX3997" fmla="*/ 8253619 w 11968488"/>
              <a:gd name="connsiteY3997" fmla="*/ 52140 h 6483416"/>
              <a:gd name="connsiteX3998" fmla="*/ 8260242 w 11968488"/>
              <a:gd name="connsiteY3998" fmla="*/ 58205 h 6483416"/>
              <a:gd name="connsiteX3999" fmla="*/ 8254063 w 11968488"/>
              <a:gd name="connsiteY3999" fmla="*/ 61316 h 6483416"/>
              <a:gd name="connsiteX4000" fmla="*/ 8256498 w 11968488"/>
              <a:gd name="connsiteY4000" fmla="*/ 64312 h 6483416"/>
              <a:gd name="connsiteX4001" fmla="*/ 8265544 w 11968488"/>
              <a:gd name="connsiteY4001" fmla="*/ 68335 h 6483416"/>
              <a:gd name="connsiteX4002" fmla="*/ 8292496 w 11968488"/>
              <a:gd name="connsiteY4002" fmla="*/ 94059 h 6483416"/>
              <a:gd name="connsiteX4003" fmla="*/ 8295017 w 11968488"/>
              <a:gd name="connsiteY4003" fmla="*/ 99758 h 6483416"/>
              <a:gd name="connsiteX4004" fmla="*/ 8302077 w 11968488"/>
              <a:gd name="connsiteY4004" fmla="*/ 153263 h 6483416"/>
              <a:gd name="connsiteX4005" fmla="*/ 8298072 w 11968488"/>
              <a:gd name="connsiteY4005" fmla="*/ 160639 h 6483416"/>
              <a:gd name="connsiteX4006" fmla="*/ 8315703 w 11968488"/>
              <a:gd name="connsiteY4006" fmla="*/ 202056 h 6483416"/>
              <a:gd name="connsiteX4007" fmla="*/ 8318309 w 11968488"/>
              <a:gd name="connsiteY4007" fmla="*/ 201689 h 6483416"/>
              <a:gd name="connsiteX4008" fmla="*/ 8352461 w 11968488"/>
              <a:gd name="connsiteY4008" fmla="*/ 177199 h 6483416"/>
              <a:gd name="connsiteX4009" fmla="*/ 8377398 w 11968488"/>
              <a:gd name="connsiteY4009" fmla="*/ 160818 h 6483416"/>
              <a:gd name="connsiteX4010" fmla="*/ 8366377 w 11968488"/>
              <a:gd name="connsiteY4010" fmla="*/ 111656 h 6483416"/>
              <a:gd name="connsiteX4011" fmla="*/ 8372923 w 11968488"/>
              <a:gd name="connsiteY4011" fmla="*/ 108463 h 6483416"/>
              <a:gd name="connsiteX4012" fmla="*/ 8374090 w 11968488"/>
              <a:gd name="connsiteY4012" fmla="*/ 118139 h 6483416"/>
              <a:gd name="connsiteX4013" fmla="*/ 8373878 w 11968488"/>
              <a:gd name="connsiteY4013" fmla="*/ 133307 h 6483416"/>
              <a:gd name="connsiteX4014" fmla="*/ 8381781 w 11968488"/>
              <a:gd name="connsiteY4014" fmla="*/ 126139 h 6483416"/>
              <a:gd name="connsiteX4015" fmla="*/ 8390232 w 11968488"/>
              <a:gd name="connsiteY4015" fmla="*/ 79533 h 6483416"/>
              <a:gd name="connsiteX4016" fmla="*/ 8420465 w 11968488"/>
              <a:gd name="connsiteY4016" fmla="*/ 56351 h 6483416"/>
              <a:gd name="connsiteX4017" fmla="*/ 8429617 w 11968488"/>
              <a:gd name="connsiteY4017" fmla="*/ 52791 h 6483416"/>
              <a:gd name="connsiteX4018" fmla="*/ 8454427 w 11968488"/>
              <a:gd name="connsiteY4018" fmla="*/ 45512 h 6483416"/>
              <a:gd name="connsiteX4019" fmla="*/ 8478414 w 11968488"/>
              <a:gd name="connsiteY4019" fmla="*/ 97387 h 6483416"/>
              <a:gd name="connsiteX4020" fmla="*/ 8453631 w 11968488"/>
              <a:gd name="connsiteY4020" fmla="*/ 196250 h 6483416"/>
              <a:gd name="connsiteX4021" fmla="*/ 8437953 w 11968488"/>
              <a:gd name="connsiteY4021" fmla="*/ 201487 h 6483416"/>
              <a:gd name="connsiteX4022" fmla="*/ 8434349 w 11968488"/>
              <a:gd name="connsiteY4022" fmla="*/ 180044 h 6483416"/>
              <a:gd name="connsiteX4023" fmla="*/ 8437230 w 11968488"/>
              <a:gd name="connsiteY4023" fmla="*/ 159958 h 6483416"/>
              <a:gd name="connsiteX4024" fmla="*/ 8413942 w 11968488"/>
              <a:gd name="connsiteY4024" fmla="*/ 186419 h 6483416"/>
              <a:gd name="connsiteX4025" fmla="*/ 8404824 w 11968488"/>
              <a:gd name="connsiteY4025" fmla="*/ 212895 h 6483416"/>
              <a:gd name="connsiteX4026" fmla="*/ 8414268 w 11968488"/>
              <a:gd name="connsiteY4026" fmla="*/ 213422 h 6483416"/>
              <a:gd name="connsiteX4027" fmla="*/ 8415436 w 11968488"/>
              <a:gd name="connsiteY4027" fmla="*/ 213412 h 6483416"/>
              <a:gd name="connsiteX4028" fmla="*/ 8419710 w 11968488"/>
              <a:gd name="connsiteY4028" fmla="*/ 204057 h 6483416"/>
              <a:gd name="connsiteX4029" fmla="*/ 8428842 w 11968488"/>
              <a:gd name="connsiteY4029" fmla="*/ 202014 h 6483416"/>
              <a:gd name="connsiteX4030" fmla="*/ 8436360 w 11968488"/>
              <a:gd name="connsiteY4030" fmla="*/ 213238 h 6483416"/>
              <a:gd name="connsiteX4031" fmla="*/ 8451576 w 11968488"/>
              <a:gd name="connsiteY4031" fmla="*/ 213112 h 6483416"/>
              <a:gd name="connsiteX4032" fmla="*/ 8495314 w 11968488"/>
              <a:gd name="connsiteY4032" fmla="*/ 224970 h 6483416"/>
              <a:gd name="connsiteX4033" fmla="*/ 8500132 w 11968488"/>
              <a:gd name="connsiteY4033" fmla="*/ 211726 h 6483416"/>
              <a:gd name="connsiteX4034" fmla="*/ 8613768 w 11968488"/>
              <a:gd name="connsiteY4034" fmla="*/ 239738 h 6483416"/>
              <a:gd name="connsiteX4035" fmla="*/ 8723636 w 11968488"/>
              <a:gd name="connsiteY4035" fmla="*/ 257775 h 6483416"/>
              <a:gd name="connsiteX4036" fmla="*/ 8726988 w 11968488"/>
              <a:gd name="connsiteY4036" fmla="*/ 253643 h 6483416"/>
              <a:gd name="connsiteX4037" fmla="*/ 8728869 w 11968488"/>
              <a:gd name="connsiteY4037" fmla="*/ 258631 h 6483416"/>
              <a:gd name="connsiteX4038" fmla="*/ 8739334 w 11968488"/>
              <a:gd name="connsiteY4038" fmla="*/ 260348 h 6483416"/>
              <a:gd name="connsiteX4039" fmla="*/ 8735981 w 11968488"/>
              <a:gd name="connsiteY4039" fmla="*/ 264478 h 6483416"/>
              <a:gd name="connsiteX4040" fmla="*/ 8730751 w 11968488"/>
              <a:gd name="connsiteY4040" fmla="*/ 263620 h 6483416"/>
              <a:gd name="connsiteX4041" fmla="*/ 8762555 w 11968488"/>
              <a:gd name="connsiteY4041" fmla="*/ 282877 h 6483416"/>
              <a:gd name="connsiteX4042" fmla="*/ 8733126 w 11968488"/>
              <a:gd name="connsiteY4042" fmla="*/ 286379 h 6483416"/>
              <a:gd name="connsiteX4043" fmla="*/ 8729727 w 11968488"/>
              <a:gd name="connsiteY4043" fmla="*/ 287603 h 6483416"/>
              <a:gd name="connsiteX4044" fmla="*/ 8745756 w 11968488"/>
              <a:gd name="connsiteY4044" fmla="*/ 292689 h 6483416"/>
              <a:gd name="connsiteX4045" fmla="*/ 8758974 w 11968488"/>
              <a:gd name="connsiteY4045" fmla="*/ 302030 h 6483416"/>
              <a:gd name="connsiteX4046" fmla="*/ 8748688 w 11968488"/>
              <a:gd name="connsiteY4046" fmla="*/ 304336 h 6483416"/>
              <a:gd name="connsiteX4047" fmla="*/ 8749016 w 11968488"/>
              <a:gd name="connsiteY4047" fmla="*/ 304705 h 6483416"/>
              <a:gd name="connsiteX4048" fmla="*/ 8758908 w 11968488"/>
              <a:gd name="connsiteY4048" fmla="*/ 331959 h 6483416"/>
              <a:gd name="connsiteX4049" fmla="*/ 8752735 w 11968488"/>
              <a:gd name="connsiteY4049" fmla="*/ 338086 h 6483416"/>
              <a:gd name="connsiteX4050" fmla="*/ 8771251 w 11968488"/>
              <a:gd name="connsiteY4050" fmla="*/ 337228 h 6483416"/>
              <a:gd name="connsiteX4051" fmla="*/ 8829886 w 11968488"/>
              <a:gd name="connsiteY4051" fmla="*/ 340672 h 6483416"/>
              <a:gd name="connsiteX4052" fmla="*/ 9029716 w 11968488"/>
              <a:gd name="connsiteY4052" fmla="*/ 353247 h 6483416"/>
              <a:gd name="connsiteX4053" fmla="*/ 9047582 w 11968488"/>
              <a:gd name="connsiteY4053" fmla="*/ 365140 h 6483416"/>
              <a:gd name="connsiteX4054" fmla="*/ 9126445 w 11968488"/>
              <a:gd name="connsiteY4054" fmla="*/ 384785 h 6483416"/>
              <a:gd name="connsiteX4055" fmla="*/ 9140256 w 11968488"/>
              <a:gd name="connsiteY4055" fmla="*/ 378925 h 6483416"/>
              <a:gd name="connsiteX4056" fmla="*/ 9176661 w 11968488"/>
              <a:gd name="connsiteY4056" fmla="*/ 393573 h 6483416"/>
              <a:gd name="connsiteX4057" fmla="*/ 9171936 w 11968488"/>
              <a:gd name="connsiteY4057" fmla="*/ 384955 h 6483416"/>
              <a:gd name="connsiteX4058" fmla="*/ 9199777 w 11968488"/>
              <a:gd name="connsiteY4058" fmla="*/ 395995 h 6483416"/>
              <a:gd name="connsiteX4059" fmla="*/ 9201664 w 11968488"/>
              <a:gd name="connsiteY4059" fmla="*/ 418265 h 6483416"/>
              <a:gd name="connsiteX4060" fmla="*/ 9186110 w 11968488"/>
              <a:gd name="connsiteY4060" fmla="*/ 410815 h 6483416"/>
              <a:gd name="connsiteX4061" fmla="*/ 9123516 w 11968488"/>
              <a:gd name="connsiteY4061" fmla="*/ 406617 h 6483416"/>
              <a:gd name="connsiteX4062" fmla="*/ 9064414 w 11968488"/>
              <a:gd name="connsiteY4062" fmla="*/ 397967 h 6483416"/>
              <a:gd name="connsiteX4063" fmla="*/ 9056363 w 11968488"/>
              <a:gd name="connsiteY4063" fmla="*/ 391513 h 6483416"/>
              <a:gd name="connsiteX4064" fmla="*/ 9053337 w 11968488"/>
              <a:gd name="connsiteY4064" fmla="*/ 396343 h 6483416"/>
              <a:gd name="connsiteX4065" fmla="*/ 9064414 w 11968488"/>
              <a:gd name="connsiteY4065" fmla="*/ 397967 h 6483416"/>
              <a:gd name="connsiteX4066" fmla="*/ 9066479 w 11968488"/>
              <a:gd name="connsiteY4066" fmla="*/ 399617 h 6483416"/>
              <a:gd name="connsiteX4067" fmla="*/ 9058059 w 11968488"/>
              <a:gd name="connsiteY4067" fmla="*/ 404961 h 6483416"/>
              <a:gd name="connsiteX4068" fmla="*/ 9055029 w 11968488"/>
              <a:gd name="connsiteY4068" fmla="*/ 409790 h 6483416"/>
              <a:gd name="connsiteX4069" fmla="*/ 9126443 w 11968488"/>
              <a:gd name="connsiteY4069" fmla="*/ 435256 h 6483416"/>
              <a:gd name="connsiteX4070" fmla="*/ 9174377 w 11968488"/>
              <a:gd name="connsiteY4070" fmla="*/ 445766 h 6483416"/>
              <a:gd name="connsiteX4071" fmla="*/ 9263464 w 11968488"/>
              <a:gd name="connsiteY4071" fmla="*/ 446885 h 6483416"/>
              <a:gd name="connsiteX4072" fmla="*/ 9364012 w 11968488"/>
              <a:gd name="connsiteY4072" fmla="*/ 458211 h 6483416"/>
              <a:gd name="connsiteX4073" fmla="*/ 9381881 w 11968488"/>
              <a:gd name="connsiteY4073" fmla="*/ 470103 h 6483416"/>
              <a:gd name="connsiteX4074" fmla="*/ 9460746 w 11968488"/>
              <a:gd name="connsiteY4074" fmla="*/ 489753 h 6483416"/>
              <a:gd name="connsiteX4075" fmla="*/ 9474555 w 11968488"/>
              <a:gd name="connsiteY4075" fmla="*/ 483889 h 6483416"/>
              <a:gd name="connsiteX4076" fmla="*/ 9510960 w 11968488"/>
              <a:gd name="connsiteY4076" fmla="*/ 498541 h 6483416"/>
              <a:gd name="connsiteX4077" fmla="*/ 9506234 w 11968488"/>
              <a:gd name="connsiteY4077" fmla="*/ 489921 h 6483416"/>
              <a:gd name="connsiteX4078" fmla="*/ 9534076 w 11968488"/>
              <a:gd name="connsiteY4078" fmla="*/ 500961 h 6483416"/>
              <a:gd name="connsiteX4079" fmla="*/ 9535960 w 11968488"/>
              <a:gd name="connsiteY4079" fmla="*/ 523233 h 6483416"/>
              <a:gd name="connsiteX4080" fmla="*/ 9520409 w 11968488"/>
              <a:gd name="connsiteY4080" fmla="*/ 515783 h 6483416"/>
              <a:gd name="connsiteX4081" fmla="*/ 9457812 w 11968488"/>
              <a:gd name="connsiteY4081" fmla="*/ 511583 h 6483416"/>
              <a:gd name="connsiteX4082" fmla="*/ 9398714 w 11968488"/>
              <a:gd name="connsiteY4082" fmla="*/ 502933 h 6483416"/>
              <a:gd name="connsiteX4083" fmla="*/ 9390661 w 11968488"/>
              <a:gd name="connsiteY4083" fmla="*/ 496482 h 6483416"/>
              <a:gd name="connsiteX4084" fmla="*/ 9387635 w 11968488"/>
              <a:gd name="connsiteY4084" fmla="*/ 501307 h 6483416"/>
              <a:gd name="connsiteX4085" fmla="*/ 9398714 w 11968488"/>
              <a:gd name="connsiteY4085" fmla="*/ 502933 h 6483416"/>
              <a:gd name="connsiteX4086" fmla="*/ 9400778 w 11968488"/>
              <a:gd name="connsiteY4086" fmla="*/ 504586 h 6483416"/>
              <a:gd name="connsiteX4087" fmla="*/ 9392358 w 11968488"/>
              <a:gd name="connsiteY4087" fmla="*/ 509925 h 6483416"/>
              <a:gd name="connsiteX4088" fmla="*/ 9389329 w 11968488"/>
              <a:gd name="connsiteY4088" fmla="*/ 514756 h 6483416"/>
              <a:gd name="connsiteX4089" fmla="*/ 9460741 w 11968488"/>
              <a:gd name="connsiteY4089" fmla="*/ 540226 h 6483416"/>
              <a:gd name="connsiteX4090" fmla="*/ 9470090 w 11968488"/>
              <a:gd name="connsiteY4090" fmla="*/ 542273 h 6483416"/>
              <a:gd name="connsiteX4091" fmla="*/ 9477109 w 11968488"/>
              <a:gd name="connsiteY4091" fmla="*/ 541277 h 6483416"/>
              <a:gd name="connsiteX4092" fmla="*/ 9535918 w 11968488"/>
              <a:gd name="connsiteY4092" fmla="*/ 523719 h 6483416"/>
              <a:gd name="connsiteX4093" fmla="*/ 9546369 w 11968488"/>
              <a:gd name="connsiteY4093" fmla="*/ 574803 h 6483416"/>
              <a:gd name="connsiteX4094" fmla="*/ 9556003 w 11968488"/>
              <a:gd name="connsiteY4094" fmla="*/ 603347 h 6483416"/>
              <a:gd name="connsiteX4095" fmla="*/ 9606952 w 11968488"/>
              <a:gd name="connsiteY4095" fmla="*/ 582547 h 6483416"/>
              <a:gd name="connsiteX4096" fmla="*/ 9599148 w 11968488"/>
              <a:gd name="connsiteY4096" fmla="*/ 570831 h 6483416"/>
              <a:gd name="connsiteX4097" fmla="*/ 9656730 w 11968488"/>
              <a:gd name="connsiteY4097" fmla="*/ 534942 h 6483416"/>
              <a:gd name="connsiteX4098" fmla="*/ 9722117 w 11968488"/>
              <a:gd name="connsiteY4098" fmla="*/ 510759 h 6483416"/>
              <a:gd name="connsiteX4099" fmla="*/ 9768161 w 11968488"/>
              <a:gd name="connsiteY4099" fmla="*/ 504591 h 6483416"/>
              <a:gd name="connsiteX4100" fmla="*/ 9771216 w 11968488"/>
              <a:gd name="connsiteY4100" fmla="*/ 490357 h 6483416"/>
              <a:gd name="connsiteX4101" fmla="*/ 9890449 w 11968488"/>
              <a:gd name="connsiteY4101" fmla="*/ 471723 h 6483416"/>
              <a:gd name="connsiteX4102" fmla="*/ 10004481 w 11968488"/>
              <a:gd name="connsiteY4102" fmla="*/ 445275 h 6483416"/>
              <a:gd name="connsiteX4103" fmla="*/ 10007309 w 11968488"/>
              <a:gd name="connsiteY4103" fmla="*/ 440113 h 6483416"/>
              <a:gd name="connsiteX4104" fmla="*/ 10009909 w 11968488"/>
              <a:gd name="connsiteY4104" fmla="*/ 444019 h 6483416"/>
              <a:gd name="connsiteX4105" fmla="*/ 10020770 w 11968488"/>
              <a:gd name="connsiteY4105" fmla="*/ 441501 h 6483416"/>
              <a:gd name="connsiteX4106" fmla="*/ 10017942 w 11968488"/>
              <a:gd name="connsiteY4106" fmla="*/ 446661 h 6483416"/>
              <a:gd name="connsiteX4107" fmla="*/ 10016546 w 11968488"/>
              <a:gd name="connsiteY4107" fmla="*/ 448671 h 6483416"/>
              <a:gd name="connsiteX4108" fmla="*/ 10012511 w 11968488"/>
              <a:gd name="connsiteY4108" fmla="*/ 447922 h 6483416"/>
              <a:gd name="connsiteX4109" fmla="*/ 10015141 w 11968488"/>
              <a:gd name="connsiteY4109" fmla="*/ 450693 h 6483416"/>
              <a:gd name="connsiteX4110" fmla="*/ 10016546 w 11968488"/>
              <a:gd name="connsiteY4110" fmla="*/ 448671 h 6483416"/>
              <a:gd name="connsiteX4111" fmla="*/ 10022125 w 11968488"/>
              <a:gd name="connsiteY4111" fmla="*/ 449707 h 6483416"/>
              <a:gd name="connsiteX4112" fmla="*/ 10033085 w 11968488"/>
              <a:gd name="connsiteY4112" fmla="*/ 448221 h 6483416"/>
              <a:gd name="connsiteX4113" fmla="*/ 10039371 w 11968488"/>
              <a:gd name="connsiteY4113" fmla="*/ 450459 h 6483416"/>
              <a:gd name="connsiteX4114" fmla="*/ 10100677 w 11968488"/>
              <a:gd name="connsiteY4114" fmla="*/ 423262 h 6483416"/>
              <a:gd name="connsiteX4115" fmla="*/ 10204285 w 11968488"/>
              <a:gd name="connsiteY4115" fmla="*/ 387230 h 6483416"/>
              <a:gd name="connsiteX4116" fmla="*/ 10224302 w 11968488"/>
              <a:gd name="connsiteY4116" fmla="*/ 389856 h 6483416"/>
              <a:gd name="connsiteX4117" fmla="*/ 10231734 w 11968488"/>
              <a:gd name="connsiteY4117" fmla="*/ 387763 h 6483416"/>
              <a:gd name="connsiteX4118" fmla="*/ 10228395 w 11968488"/>
              <a:gd name="connsiteY4118" fmla="*/ 387261 h 6483416"/>
              <a:gd name="connsiteX4119" fmla="*/ 10337948 w 11968488"/>
              <a:gd name="connsiteY4119" fmla="*/ 339605 h 6483416"/>
              <a:gd name="connsiteX4120" fmla="*/ 10342955 w 11968488"/>
              <a:gd name="connsiteY4120" fmla="*/ 337708 h 6483416"/>
              <a:gd name="connsiteX4121" fmla="*/ 10354913 w 11968488"/>
              <a:gd name="connsiteY4121" fmla="*/ 314353 h 6483416"/>
              <a:gd name="connsiteX4122" fmla="*/ 10371046 w 11968488"/>
              <a:gd name="connsiteY4122" fmla="*/ 290899 h 6483416"/>
              <a:gd name="connsiteX4123" fmla="*/ 10459641 w 11968488"/>
              <a:gd name="connsiteY4123" fmla="*/ 265924 h 6483416"/>
              <a:gd name="connsiteX4124" fmla="*/ 10482659 w 11968488"/>
              <a:gd name="connsiteY4124" fmla="*/ 259420 h 6483416"/>
              <a:gd name="connsiteX4125" fmla="*/ 10486570 w 11968488"/>
              <a:gd name="connsiteY4125" fmla="*/ 257530 h 6483416"/>
              <a:gd name="connsiteX4126" fmla="*/ 10552007 w 11968488"/>
              <a:gd name="connsiteY4126" fmla="*/ 236218 h 6483416"/>
              <a:gd name="connsiteX4127" fmla="*/ 10597909 w 11968488"/>
              <a:gd name="connsiteY4127" fmla="*/ 232113 h 6483416"/>
              <a:gd name="connsiteX4128" fmla="*/ 10601177 w 11968488"/>
              <a:gd name="connsiteY4128" fmla="*/ 217955 h 6483416"/>
              <a:gd name="connsiteX4129" fmla="*/ 10720091 w 11968488"/>
              <a:gd name="connsiteY4129" fmla="*/ 204662 h 6483416"/>
              <a:gd name="connsiteX4130" fmla="*/ 10774459 w 11968488"/>
              <a:gd name="connsiteY4130" fmla="*/ 182602 h 6483416"/>
              <a:gd name="connsiteX4131" fmla="*/ 10818571 w 11968488"/>
              <a:gd name="connsiteY4131" fmla="*/ 183107 h 6483416"/>
              <a:gd name="connsiteX4132" fmla="*/ 10825838 w 11968488"/>
              <a:gd name="connsiteY4132" fmla="*/ 181046 h 6483416"/>
              <a:gd name="connsiteX4133" fmla="*/ 10970772 w 11968488"/>
              <a:gd name="connsiteY4133" fmla="*/ 135535 h 6483416"/>
              <a:gd name="connsiteX4134" fmla="*/ 11059595 w 11968488"/>
              <a:gd name="connsiteY4134" fmla="*/ 124518 h 6483416"/>
              <a:gd name="connsiteX4135" fmla="*/ 11061607 w 11968488"/>
              <a:gd name="connsiteY4135" fmla="*/ 118486 h 6483416"/>
              <a:gd name="connsiteX4136" fmla="*/ 11066891 w 11968488"/>
              <a:gd name="connsiteY4136" fmla="*/ 114802 h 6483416"/>
              <a:gd name="connsiteX4137" fmla="*/ 11072135 w 11968488"/>
              <a:gd name="connsiteY4137" fmla="*/ 118563 h 6483416"/>
              <a:gd name="connsiteX4138" fmla="*/ 11103982 w 11968488"/>
              <a:gd name="connsiteY4138" fmla="*/ 102339 h 6483416"/>
              <a:gd name="connsiteX4139" fmla="*/ 11135383 w 11968488"/>
              <a:gd name="connsiteY4139" fmla="*/ 98545 h 6483416"/>
              <a:gd name="connsiteX4140" fmla="*/ 11136886 w 11968488"/>
              <a:gd name="connsiteY4140" fmla="*/ 92230 h 6483416"/>
              <a:gd name="connsiteX4141" fmla="*/ 11141923 w 11968488"/>
              <a:gd name="connsiteY4141" fmla="*/ 87339 h 6483416"/>
              <a:gd name="connsiteX4142" fmla="*/ 11152526 w 11968488"/>
              <a:gd name="connsiteY4142" fmla="*/ 91607 h 6483416"/>
              <a:gd name="connsiteX4143" fmla="*/ 11147489 w 11968488"/>
              <a:gd name="connsiteY4143" fmla="*/ 96499 h 6483416"/>
              <a:gd name="connsiteX4144" fmla="*/ 11142450 w 11968488"/>
              <a:gd name="connsiteY4144" fmla="*/ 101390 h 6483416"/>
              <a:gd name="connsiteX4145" fmla="*/ 11193882 w 11968488"/>
              <a:gd name="connsiteY4145" fmla="*/ 80575 h 6483416"/>
              <a:gd name="connsiteX4146" fmla="*/ 11205012 w 11968488"/>
              <a:gd name="connsiteY4146" fmla="*/ 98897 h 6483416"/>
              <a:gd name="connsiteX4147" fmla="*/ 11421333 w 11968488"/>
              <a:gd name="connsiteY4147" fmla="*/ 19907 h 6483416"/>
              <a:gd name="connsiteX4148" fmla="*/ 11567132 w 11968488"/>
              <a:gd name="connsiteY4148" fmla="*/ 9399 h 6483416"/>
              <a:gd name="connsiteX4149" fmla="*/ 11584804 w 11968488"/>
              <a:gd name="connsiteY4149" fmla="*/ 16513 h 6483416"/>
              <a:gd name="connsiteX4150" fmla="*/ 11673079 w 11968488"/>
              <a:gd name="connsiteY4150" fmla="*/ 3613 h 6483416"/>
              <a:gd name="connsiteX4151" fmla="*/ 11702969 w 11968488"/>
              <a:gd name="connsiteY4151" fmla="*/ 76 h 6483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  <a:cxn ang="0">
                <a:pos x="connsiteX2320" y="connsiteY2320"/>
              </a:cxn>
              <a:cxn ang="0">
                <a:pos x="connsiteX2321" y="connsiteY2321"/>
              </a:cxn>
              <a:cxn ang="0">
                <a:pos x="connsiteX2322" y="connsiteY2322"/>
              </a:cxn>
              <a:cxn ang="0">
                <a:pos x="connsiteX2323" y="connsiteY2323"/>
              </a:cxn>
              <a:cxn ang="0">
                <a:pos x="connsiteX2324" y="connsiteY2324"/>
              </a:cxn>
              <a:cxn ang="0">
                <a:pos x="connsiteX2325" y="connsiteY2325"/>
              </a:cxn>
              <a:cxn ang="0">
                <a:pos x="connsiteX2326" y="connsiteY2326"/>
              </a:cxn>
              <a:cxn ang="0">
                <a:pos x="connsiteX2327" y="connsiteY2327"/>
              </a:cxn>
              <a:cxn ang="0">
                <a:pos x="connsiteX2328" y="connsiteY2328"/>
              </a:cxn>
              <a:cxn ang="0">
                <a:pos x="connsiteX2329" y="connsiteY2329"/>
              </a:cxn>
              <a:cxn ang="0">
                <a:pos x="connsiteX2330" y="connsiteY2330"/>
              </a:cxn>
              <a:cxn ang="0">
                <a:pos x="connsiteX2331" y="connsiteY2331"/>
              </a:cxn>
              <a:cxn ang="0">
                <a:pos x="connsiteX2332" y="connsiteY2332"/>
              </a:cxn>
              <a:cxn ang="0">
                <a:pos x="connsiteX2333" y="connsiteY2333"/>
              </a:cxn>
              <a:cxn ang="0">
                <a:pos x="connsiteX2334" y="connsiteY2334"/>
              </a:cxn>
              <a:cxn ang="0">
                <a:pos x="connsiteX2335" y="connsiteY2335"/>
              </a:cxn>
              <a:cxn ang="0">
                <a:pos x="connsiteX2336" y="connsiteY2336"/>
              </a:cxn>
              <a:cxn ang="0">
                <a:pos x="connsiteX2337" y="connsiteY2337"/>
              </a:cxn>
              <a:cxn ang="0">
                <a:pos x="connsiteX2338" y="connsiteY2338"/>
              </a:cxn>
              <a:cxn ang="0">
                <a:pos x="connsiteX2339" y="connsiteY2339"/>
              </a:cxn>
              <a:cxn ang="0">
                <a:pos x="connsiteX2340" y="connsiteY2340"/>
              </a:cxn>
              <a:cxn ang="0">
                <a:pos x="connsiteX2341" y="connsiteY2341"/>
              </a:cxn>
              <a:cxn ang="0">
                <a:pos x="connsiteX2342" y="connsiteY2342"/>
              </a:cxn>
              <a:cxn ang="0">
                <a:pos x="connsiteX2343" y="connsiteY2343"/>
              </a:cxn>
              <a:cxn ang="0">
                <a:pos x="connsiteX2344" y="connsiteY2344"/>
              </a:cxn>
              <a:cxn ang="0">
                <a:pos x="connsiteX2345" y="connsiteY2345"/>
              </a:cxn>
              <a:cxn ang="0">
                <a:pos x="connsiteX2346" y="connsiteY2346"/>
              </a:cxn>
              <a:cxn ang="0">
                <a:pos x="connsiteX2347" y="connsiteY2347"/>
              </a:cxn>
              <a:cxn ang="0">
                <a:pos x="connsiteX2348" y="connsiteY2348"/>
              </a:cxn>
              <a:cxn ang="0">
                <a:pos x="connsiteX2349" y="connsiteY2349"/>
              </a:cxn>
              <a:cxn ang="0">
                <a:pos x="connsiteX2350" y="connsiteY2350"/>
              </a:cxn>
              <a:cxn ang="0">
                <a:pos x="connsiteX2351" y="connsiteY2351"/>
              </a:cxn>
              <a:cxn ang="0">
                <a:pos x="connsiteX2352" y="connsiteY2352"/>
              </a:cxn>
              <a:cxn ang="0">
                <a:pos x="connsiteX2353" y="connsiteY2353"/>
              </a:cxn>
              <a:cxn ang="0">
                <a:pos x="connsiteX2354" y="connsiteY2354"/>
              </a:cxn>
              <a:cxn ang="0">
                <a:pos x="connsiteX2355" y="connsiteY2355"/>
              </a:cxn>
              <a:cxn ang="0">
                <a:pos x="connsiteX2356" y="connsiteY2356"/>
              </a:cxn>
              <a:cxn ang="0">
                <a:pos x="connsiteX2357" y="connsiteY2357"/>
              </a:cxn>
              <a:cxn ang="0">
                <a:pos x="connsiteX2358" y="connsiteY2358"/>
              </a:cxn>
              <a:cxn ang="0">
                <a:pos x="connsiteX2359" y="connsiteY2359"/>
              </a:cxn>
              <a:cxn ang="0">
                <a:pos x="connsiteX2360" y="connsiteY2360"/>
              </a:cxn>
              <a:cxn ang="0">
                <a:pos x="connsiteX2361" y="connsiteY2361"/>
              </a:cxn>
              <a:cxn ang="0">
                <a:pos x="connsiteX2362" y="connsiteY2362"/>
              </a:cxn>
              <a:cxn ang="0">
                <a:pos x="connsiteX2363" y="connsiteY2363"/>
              </a:cxn>
              <a:cxn ang="0">
                <a:pos x="connsiteX2364" y="connsiteY2364"/>
              </a:cxn>
              <a:cxn ang="0">
                <a:pos x="connsiteX2365" y="connsiteY2365"/>
              </a:cxn>
              <a:cxn ang="0">
                <a:pos x="connsiteX2366" y="connsiteY2366"/>
              </a:cxn>
              <a:cxn ang="0">
                <a:pos x="connsiteX2367" y="connsiteY2367"/>
              </a:cxn>
              <a:cxn ang="0">
                <a:pos x="connsiteX2368" y="connsiteY2368"/>
              </a:cxn>
              <a:cxn ang="0">
                <a:pos x="connsiteX2369" y="connsiteY2369"/>
              </a:cxn>
              <a:cxn ang="0">
                <a:pos x="connsiteX2370" y="connsiteY2370"/>
              </a:cxn>
              <a:cxn ang="0">
                <a:pos x="connsiteX2371" y="connsiteY2371"/>
              </a:cxn>
              <a:cxn ang="0">
                <a:pos x="connsiteX2372" y="connsiteY2372"/>
              </a:cxn>
              <a:cxn ang="0">
                <a:pos x="connsiteX2373" y="connsiteY2373"/>
              </a:cxn>
              <a:cxn ang="0">
                <a:pos x="connsiteX2374" y="connsiteY2374"/>
              </a:cxn>
              <a:cxn ang="0">
                <a:pos x="connsiteX2375" y="connsiteY2375"/>
              </a:cxn>
              <a:cxn ang="0">
                <a:pos x="connsiteX2376" y="connsiteY2376"/>
              </a:cxn>
              <a:cxn ang="0">
                <a:pos x="connsiteX2377" y="connsiteY2377"/>
              </a:cxn>
              <a:cxn ang="0">
                <a:pos x="connsiteX2378" y="connsiteY2378"/>
              </a:cxn>
              <a:cxn ang="0">
                <a:pos x="connsiteX2379" y="connsiteY2379"/>
              </a:cxn>
              <a:cxn ang="0">
                <a:pos x="connsiteX2380" y="connsiteY2380"/>
              </a:cxn>
              <a:cxn ang="0">
                <a:pos x="connsiteX2381" y="connsiteY2381"/>
              </a:cxn>
              <a:cxn ang="0">
                <a:pos x="connsiteX2382" y="connsiteY2382"/>
              </a:cxn>
              <a:cxn ang="0">
                <a:pos x="connsiteX2383" y="connsiteY2383"/>
              </a:cxn>
              <a:cxn ang="0">
                <a:pos x="connsiteX2384" y="connsiteY2384"/>
              </a:cxn>
              <a:cxn ang="0">
                <a:pos x="connsiteX2385" y="connsiteY2385"/>
              </a:cxn>
              <a:cxn ang="0">
                <a:pos x="connsiteX2386" y="connsiteY2386"/>
              </a:cxn>
              <a:cxn ang="0">
                <a:pos x="connsiteX2387" y="connsiteY2387"/>
              </a:cxn>
              <a:cxn ang="0">
                <a:pos x="connsiteX2388" y="connsiteY2388"/>
              </a:cxn>
              <a:cxn ang="0">
                <a:pos x="connsiteX2389" y="connsiteY2389"/>
              </a:cxn>
              <a:cxn ang="0">
                <a:pos x="connsiteX2390" y="connsiteY2390"/>
              </a:cxn>
              <a:cxn ang="0">
                <a:pos x="connsiteX2391" y="connsiteY2391"/>
              </a:cxn>
              <a:cxn ang="0">
                <a:pos x="connsiteX2392" y="connsiteY2392"/>
              </a:cxn>
              <a:cxn ang="0">
                <a:pos x="connsiteX2393" y="connsiteY2393"/>
              </a:cxn>
              <a:cxn ang="0">
                <a:pos x="connsiteX2394" y="connsiteY2394"/>
              </a:cxn>
              <a:cxn ang="0">
                <a:pos x="connsiteX2395" y="connsiteY2395"/>
              </a:cxn>
              <a:cxn ang="0">
                <a:pos x="connsiteX2396" y="connsiteY2396"/>
              </a:cxn>
              <a:cxn ang="0">
                <a:pos x="connsiteX2397" y="connsiteY2397"/>
              </a:cxn>
              <a:cxn ang="0">
                <a:pos x="connsiteX2398" y="connsiteY2398"/>
              </a:cxn>
              <a:cxn ang="0">
                <a:pos x="connsiteX2399" y="connsiteY2399"/>
              </a:cxn>
              <a:cxn ang="0">
                <a:pos x="connsiteX2400" y="connsiteY2400"/>
              </a:cxn>
              <a:cxn ang="0">
                <a:pos x="connsiteX2401" y="connsiteY2401"/>
              </a:cxn>
              <a:cxn ang="0">
                <a:pos x="connsiteX2402" y="connsiteY2402"/>
              </a:cxn>
              <a:cxn ang="0">
                <a:pos x="connsiteX2403" y="connsiteY2403"/>
              </a:cxn>
              <a:cxn ang="0">
                <a:pos x="connsiteX2404" y="connsiteY2404"/>
              </a:cxn>
              <a:cxn ang="0">
                <a:pos x="connsiteX2405" y="connsiteY2405"/>
              </a:cxn>
              <a:cxn ang="0">
                <a:pos x="connsiteX2406" y="connsiteY2406"/>
              </a:cxn>
              <a:cxn ang="0">
                <a:pos x="connsiteX2407" y="connsiteY2407"/>
              </a:cxn>
              <a:cxn ang="0">
                <a:pos x="connsiteX2408" y="connsiteY2408"/>
              </a:cxn>
              <a:cxn ang="0">
                <a:pos x="connsiteX2409" y="connsiteY2409"/>
              </a:cxn>
              <a:cxn ang="0">
                <a:pos x="connsiteX2410" y="connsiteY2410"/>
              </a:cxn>
              <a:cxn ang="0">
                <a:pos x="connsiteX2411" y="connsiteY2411"/>
              </a:cxn>
              <a:cxn ang="0">
                <a:pos x="connsiteX2412" y="connsiteY2412"/>
              </a:cxn>
              <a:cxn ang="0">
                <a:pos x="connsiteX2413" y="connsiteY2413"/>
              </a:cxn>
              <a:cxn ang="0">
                <a:pos x="connsiteX2414" y="connsiteY2414"/>
              </a:cxn>
              <a:cxn ang="0">
                <a:pos x="connsiteX2415" y="connsiteY2415"/>
              </a:cxn>
              <a:cxn ang="0">
                <a:pos x="connsiteX2416" y="connsiteY2416"/>
              </a:cxn>
              <a:cxn ang="0">
                <a:pos x="connsiteX2417" y="connsiteY2417"/>
              </a:cxn>
              <a:cxn ang="0">
                <a:pos x="connsiteX2418" y="connsiteY2418"/>
              </a:cxn>
              <a:cxn ang="0">
                <a:pos x="connsiteX2419" y="connsiteY2419"/>
              </a:cxn>
              <a:cxn ang="0">
                <a:pos x="connsiteX2420" y="connsiteY2420"/>
              </a:cxn>
              <a:cxn ang="0">
                <a:pos x="connsiteX2421" y="connsiteY2421"/>
              </a:cxn>
              <a:cxn ang="0">
                <a:pos x="connsiteX2422" y="connsiteY2422"/>
              </a:cxn>
              <a:cxn ang="0">
                <a:pos x="connsiteX2423" y="connsiteY2423"/>
              </a:cxn>
              <a:cxn ang="0">
                <a:pos x="connsiteX2424" y="connsiteY2424"/>
              </a:cxn>
              <a:cxn ang="0">
                <a:pos x="connsiteX2425" y="connsiteY2425"/>
              </a:cxn>
              <a:cxn ang="0">
                <a:pos x="connsiteX2426" y="connsiteY2426"/>
              </a:cxn>
              <a:cxn ang="0">
                <a:pos x="connsiteX2427" y="connsiteY2427"/>
              </a:cxn>
              <a:cxn ang="0">
                <a:pos x="connsiteX2428" y="connsiteY2428"/>
              </a:cxn>
              <a:cxn ang="0">
                <a:pos x="connsiteX2429" y="connsiteY2429"/>
              </a:cxn>
              <a:cxn ang="0">
                <a:pos x="connsiteX2430" y="connsiteY2430"/>
              </a:cxn>
              <a:cxn ang="0">
                <a:pos x="connsiteX2431" y="connsiteY2431"/>
              </a:cxn>
              <a:cxn ang="0">
                <a:pos x="connsiteX2432" y="connsiteY2432"/>
              </a:cxn>
              <a:cxn ang="0">
                <a:pos x="connsiteX2433" y="connsiteY2433"/>
              </a:cxn>
              <a:cxn ang="0">
                <a:pos x="connsiteX2434" y="connsiteY2434"/>
              </a:cxn>
              <a:cxn ang="0">
                <a:pos x="connsiteX2435" y="connsiteY2435"/>
              </a:cxn>
              <a:cxn ang="0">
                <a:pos x="connsiteX2436" y="connsiteY2436"/>
              </a:cxn>
              <a:cxn ang="0">
                <a:pos x="connsiteX2437" y="connsiteY2437"/>
              </a:cxn>
              <a:cxn ang="0">
                <a:pos x="connsiteX2438" y="connsiteY2438"/>
              </a:cxn>
              <a:cxn ang="0">
                <a:pos x="connsiteX2439" y="connsiteY2439"/>
              </a:cxn>
              <a:cxn ang="0">
                <a:pos x="connsiteX2440" y="connsiteY2440"/>
              </a:cxn>
              <a:cxn ang="0">
                <a:pos x="connsiteX2441" y="connsiteY2441"/>
              </a:cxn>
              <a:cxn ang="0">
                <a:pos x="connsiteX2442" y="connsiteY2442"/>
              </a:cxn>
              <a:cxn ang="0">
                <a:pos x="connsiteX2443" y="connsiteY2443"/>
              </a:cxn>
              <a:cxn ang="0">
                <a:pos x="connsiteX2444" y="connsiteY2444"/>
              </a:cxn>
              <a:cxn ang="0">
                <a:pos x="connsiteX2445" y="connsiteY2445"/>
              </a:cxn>
              <a:cxn ang="0">
                <a:pos x="connsiteX2446" y="connsiteY2446"/>
              </a:cxn>
              <a:cxn ang="0">
                <a:pos x="connsiteX2447" y="connsiteY2447"/>
              </a:cxn>
              <a:cxn ang="0">
                <a:pos x="connsiteX2448" y="connsiteY2448"/>
              </a:cxn>
              <a:cxn ang="0">
                <a:pos x="connsiteX2449" y="connsiteY2449"/>
              </a:cxn>
              <a:cxn ang="0">
                <a:pos x="connsiteX2450" y="connsiteY2450"/>
              </a:cxn>
              <a:cxn ang="0">
                <a:pos x="connsiteX2451" y="connsiteY2451"/>
              </a:cxn>
              <a:cxn ang="0">
                <a:pos x="connsiteX2452" y="connsiteY2452"/>
              </a:cxn>
              <a:cxn ang="0">
                <a:pos x="connsiteX2453" y="connsiteY2453"/>
              </a:cxn>
              <a:cxn ang="0">
                <a:pos x="connsiteX2454" y="connsiteY2454"/>
              </a:cxn>
              <a:cxn ang="0">
                <a:pos x="connsiteX2455" y="connsiteY2455"/>
              </a:cxn>
              <a:cxn ang="0">
                <a:pos x="connsiteX2456" y="connsiteY2456"/>
              </a:cxn>
              <a:cxn ang="0">
                <a:pos x="connsiteX2457" y="connsiteY2457"/>
              </a:cxn>
              <a:cxn ang="0">
                <a:pos x="connsiteX2458" y="connsiteY2458"/>
              </a:cxn>
              <a:cxn ang="0">
                <a:pos x="connsiteX2459" y="connsiteY2459"/>
              </a:cxn>
              <a:cxn ang="0">
                <a:pos x="connsiteX2460" y="connsiteY2460"/>
              </a:cxn>
              <a:cxn ang="0">
                <a:pos x="connsiteX2461" y="connsiteY2461"/>
              </a:cxn>
              <a:cxn ang="0">
                <a:pos x="connsiteX2462" y="connsiteY2462"/>
              </a:cxn>
              <a:cxn ang="0">
                <a:pos x="connsiteX2463" y="connsiteY2463"/>
              </a:cxn>
              <a:cxn ang="0">
                <a:pos x="connsiteX2464" y="connsiteY2464"/>
              </a:cxn>
              <a:cxn ang="0">
                <a:pos x="connsiteX2465" y="connsiteY2465"/>
              </a:cxn>
              <a:cxn ang="0">
                <a:pos x="connsiteX2466" y="connsiteY2466"/>
              </a:cxn>
              <a:cxn ang="0">
                <a:pos x="connsiteX2467" y="connsiteY2467"/>
              </a:cxn>
              <a:cxn ang="0">
                <a:pos x="connsiteX2468" y="connsiteY2468"/>
              </a:cxn>
              <a:cxn ang="0">
                <a:pos x="connsiteX2469" y="connsiteY2469"/>
              </a:cxn>
              <a:cxn ang="0">
                <a:pos x="connsiteX2470" y="connsiteY2470"/>
              </a:cxn>
              <a:cxn ang="0">
                <a:pos x="connsiteX2471" y="connsiteY2471"/>
              </a:cxn>
              <a:cxn ang="0">
                <a:pos x="connsiteX2472" y="connsiteY2472"/>
              </a:cxn>
              <a:cxn ang="0">
                <a:pos x="connsiteX2473" y="connsiteY2473"/>
              </a:cxn>
              <a:cxn ang="0">
                <a:pos x="connsiteX2474" y="connsiteY2474"/>
              </a:cxn>
              <a:cxn ang="0">
                <a:pos x="connsiteX2475" y="connsiteY2475"/>
              </a:cxn>
              <a:cxn ang="0">
                <a:pos x="connsiteX2476" y="connsiteY2476"/>
              </a:cxn>
              <a:cxn ang="0">
                <a:pos x="connsiteX2477" y="connsiteY2477"/>
              </a:cxn>
              <a:cxn ang="0">
                <a:pos x="connsiteX2478" y="connsiteY2478"/>
              </a:cxn>
              <a:cxn ang="0">
                <a:pos x="connsiteX2479" y="connsiteY2479"/>
              </a:cxn>
              <a:cxn ang="0">
                <a:pos x="connsiteX2480" y="connsiteY2480"/>
              </a:cxn>
              <a:cxn ang="0">
                <a:pos x="connsiteX2481" y="connsiteY2481"/>
              </a:cxn>
              <a:cxn ang="0">
                <a:pos x="connsiteX2482" y="connsiteY2482"/>
              </a:cxn>
              <a:cxn ang="0">
                <a:pos x="connsiteX2483" y="connsiteY2483"/>
              </a:cxn>
              <a:cxn ang="0">
                <a:pos x="connsiteX2484" y="connsiteY2484"/>
              </a:cxn>
              <a:cxn ang="0">
                <a:pos x="connsiteX2485" y="connsiteY2485"/>
              </a:cxn>
              <a:cxn ang="0">
                <a:pos x="connsiteX2486" y="connsiteY2486"/>
              </a:cxn>
              <a:cxn ang="0">
                <a:pos x="connsiteX2487" y="connsiteY2487"/>
              </a:cxn>
              <a:cxn ang="0">
                <a:pos x="connsiteX2488" y="connsiteY2488"/>
              </a:cxn>
              <a:cxn ang="0">
                <a:pos x="connsiteX2489" y="connsiteY2489"/>
              </a:cxn>
              <a:cxn ang="0">
                <a:pos x="connsiteX2490" y="connsiteY2490"/>
              </a:cxn>
              <a:cxn ang="0">
                <a:pos x="connsiteX2491" y="connsiteY2491"/>
              </a:cxn>
              <a:cxn ang="0">
                <a:pos x="connsiteX2492" y="connsiteY2492"/>
              </a:cxn>
              <a:cxn ang="0">
                <a:pos x="connsiteX2493" y="connsiteY2493"/>
              </a:cxn>
              <a:cxn ang="0">
                <a:pos x="connsiteX2494" y="connsiteY2494"/>
              </a:cxn>
              <a:cxn ang="0">
                <a:pos x="connsiteX2495" y="connsiteY2495"/>
              </a:cxn>
              <a:cxn ang="0">
                <a:pos x="connsiteX2496" y="connsiteY2496"/>
              </a:cxn>
              <a:cxn ang="0">
                <a:pos x="connsiteX2497" y="connsiteY2497"/>
              </a:cxn>
              <a:cxn ang="0">
                <a:pos x="connsiteX2498" y="connsiteY2498"/>
              </a:cxn>
              <a:cxn ang="0">
                <a:pos x="connsiteX2499" y="connsiteY2499"/>
              </a:cxn>
              <a:cxn ang="0">
                <a:pos x="connsiteX2500" y="connsiteY2500"/>
              </a:cxn>
              <a:cxn ang="0">
                <a:pos x="connsiteX2501" y="connsiteY2501"/>
              </a:cxn>
              <a:cxn ang="0">
                <a:pos x="connsiteX2502" y="connsiteY2502"/>
              </a:cxn>
              <a:cxn ang="0">
                <a:pos x="connsiteX2503" y="connsiteY2503"/>
              </a:cxn>
              <a:cxn ang="0">
                <a:pos x="connsiteX2504" y="connsiteY2504"/>
              </a:cxn>
              <a:cxn ang="0">
                <a:pos x="connsiteX2505" y="connsiteY2505"/>
              </a:cxn>
              <a:cxn ang="0">
                <a:pos x="connsiteX2506" y="connsiteY2506"/>
              </a:cxn>
              <a:cxn ang="0">
                <a:pos x="connsiteX2507" y="connsiteY2507"/>
              </a:cxn>
              <a:cxn ang="0">
                <a:pos x="connsiteX2508" y="connsiteY2508"/>
              </a:cxn>
              <a:cxn ang="0">
                <a:pos x="connsiteX2509" y="connsiteY2509"/>
              </a:cxn>
              <a:cxn ang="0">
                <a:pos x="connsiteX2510" y="connsiteY2510"/>
              </a:cxn>
              <a:cxn ang="0">
                <a:pos x="connsiteX2511" y="connsiteY2511"/>
              </a:cxn>
              <a:cxn ang="0">
                <a:pos x="connsiteX2512" y="connsiteY2512"/>
              </a:cxn>
              <a:cxn ang="0">
                <a:pos x="connsiteX2513" y="connsiteY2513"/>
              </a:cxn>
              <a:cxn ang="0">
                <a:pos x="connsiteX2514" y="connsiteY2514"/>
              </a:cxn>
              <a:cxn ang="0">
                <a:pos x="connsiteX2515" y="connsiteY2515"/>
              </a:cxn>
              <a:cxn ang="0">
                <a:pos x="connsiteX2516" y="connsiteY2516"/>
              </a:cxn>
              <a:cxn ang="0">
                <a:pos x="connsiteX2517" y="connsiteY2517"/>
              </a:cxn>
              <a:cxn ang="0">
                <a:pos x="connsiteX2518" y="connsiteY2518"/>
              </a:cxn>
              <a:cxn ang="0">
                <a:pos x="connsiteX2519" y="connsiteY2519"/>
              </a:cxn>
              <a:cxn ang="0">
                <a:pos x="connsiteX2520" y="connsiteY2520"/>
              </a:cxn>
              <a:cxn ang="0">
                <a:pos x="connsiteX2521" y="connsiteY2521"/>
              </a:cxn>
              <a:cxn ang="0">
                <a:pos x="connsiteX2522" y="connsiteY2522"/>
              </a:cxn>
              <a:cxn ang="0">
                <a:pos x="connsiteX2523" y="connsiteY2523"/>
              </a:cxn>
              <a:cxn ang="0">
                <a:pos x="connsiteX2524" y="connsiteY2524"/>
              </a:cxn>
              <a:cxn ang="0">
                <a:pos x="connsiteX2525" y="connsiteY2525"/>
              </a:cxn>
              <a:cxn ang="0">
                <a:pos x="connsiteX2526" y="connsiteY2526"/>
              </a:cxn>
              <a:cxn ang="0">
                <a:pos x="connsiteX2527" y="connsiteY2527"/>
              </a:cxn>
              <a:cxn ang="0">
                <a:pos x="connsiteX2528" y="connsiteY2528"/>
              </a:cxn>
              <a:cxn ang="0">
                <a:pos x="connsiteX2529" y="connsiteY2529"/>
              </a:cxn>
              <a:cxn ang="0">
                <a:pos x="connsiteX2530" y="connsiteY2530"/>
              </a:cxn>
              <a:cxn ang="0">
                <a:pos x="connsiteX2531" y="connsiteY2531"/>
              </a:cxn>
              <a:cxn ang="0">
                <a:pos x="connsiteX2532" y="connsiteY2532"/>
              </a:cxn>
              <a:cxn ang="0">
                <a:pos x="connsiteX2533" y="connsiteY2533"/>
              </a:cxn>
              <a:cxn ang="0">
                <a:pos x="connsiteX2534" y="connsiteY2534"/>
              </a:cxn>
              <a:cxn ang="0">
                <a:pos x="connsiteX2535" y="connsiteY2535"/>
              </a:cxn>
              <a:cxn ang="0">
                <a:pos x="connsiteX2536" y="connsiteY2536"/>
              </a:cxn>
              <a:cxn ang="0">
                <a:pos x="connsiteX2537" y="connsiteY2537"/>
              </a:cxn>
              <a:cxn ang="0">
                <a:pos x="connsiteX2538" y="connsiteY2538"/>
              </a:cxn>
              <a:cxn ang="0">
                <a:pos x="connsiteX2539" y="connsiteY2539"/>
              </a:cxn>
              <a:cxn ang="0">
                <a:pos x="connsiteX2540" y="connsiteY2540"/>
              </a:cxn>
              <a:cxn ang="0">
                <a:pos x="connsiteX2541" y="connsiteY2541"/>
              </a:cxn>
              <a:cxn ang="0">
                <a:pos x="connsiteX2542" y="connsiteY2542"/>
              </a:cxn>
              <a:cxn ang="0">
                <a:pos x="connsiteX2543" y="connsiteY2543"/>
              </a:cxn>
              <a:cxn ang="0">
                <a:pos x="connsiteX2544" y="connsiteY2544"/>
              </a:cxn>
              <a:cxn ang="0">
                <a:pos x="connsiteX2545" y="connsiteY2545"/>
              </a:cxn>
              <a:cxn ang="0">
                <a:pos x="connsiteX2546" y="connsiteY2546"/>
              </a:cxn>
              <a:cxn ang="0">
                <a:pos x="connsiteX2547" y="connsiteY2547"/>
              </a:cxn>
              <a:cxn ang="0">
                <a:pos x="connsiteX2548" y="connsiteY2548"/>
              </a:cxn>
              <a:cxn ang="0">
                <a:pos x="connsiteX2549" y="connsiteY2549"/>
              </a:cxn>
              <a:cxn ang="0">
                <a:pos x="connsiteX2550" y="connsiteY2550"/>
              </a:cxn>
              <a:cxn ang="0">
                <a:pos x="connsiteX2551" y="connsiteY2551"/>
              </a:cxn>
              <a:cxn ang="0">
                <a:pos x="connsiteX2552" y="connsiteY2552"/>
              </a:cxn>
              <a:cxn ang="0">
                <a:pos x="connsiteX2553" y="connsiteY2553"/>
              </a:cxn>
              <a:cxn ang="0">
                <a:pos x="connsiteX2554" y="connsiteY2554"/>
              </a:cxn>
              <a:cxn ang="0">
                <a:pos x="connsiteX2555" y="connsiteY2555"/>
              </a:cxn>
              <a:cxn ang="0">
                <a:pos x="connsiteX2556" y="connsiteY2556"/>
              </a:cxn>
              <a:cxn ang="0">
                <a:pos x="connsiteX2557" y="connsiteY2557"/>
              </a:cxn>
              <a:cxn ang="0">
                <a:pos x="connsiteX2558" y="connsiteY2558"/>
              </a:cxn>
              <a:cxn ang="0">
                <a:pos x="connsiteX2559" y="connsiteY2559"/>
              </a:cxn>
              <a:cxn ang="0">
                <a:pos x="connsiteX2560" y="connsiteY2560"/>
              </a:cxn>
              <a:cxn ang="0">
                <a:pos x="connsiteX2561" y="connsiteY2561"/>
              </a:cxn>
              <a:cxn ang="0">
                <a:pos x="connsiteX2562" y="connsiteY2562"/>
              </a:cxn>
              <a:cxn ang="0">
                <a:pos x="connsiteX2563" y="connsiteY2563"/>
              </a:cxn>
              <a:cxn ang="0">
                <a:pos x="connsiteX2564" y="connsiteY2564"/>
              </a:cxn>
              <a:cxn ang="0">
                <a:pos x="connsiteX2565" y="connsiteY2565"/>
              </a:cxn>
              <a:cxn ang="0">
                <a:pos x="connsiteX2566" y="connsiteY2566"/>
              </a:cxn>
              <a:cxn ang="0">
                <a:pos x="connsiteX2567" y="connsiteY2567"/>
              </a:cxn>
              <a:cxn ang="0">
                <a:pos x="connsiteX2568" y="connsiteY2568"/>
              </a:cxn>
              <a:cxn ang="0">
                <a:pos x="connsiteX2569" y="connsiteY2569"/>
              </a:cxn>
              <a:cxn ang="0">
                <a:pos x="connsiteX2570" y="connsiteY2570"/>
              </a:cxn>
              <a:cxn ang="0">
                <a:pos x="connsiteX2571" y="connsiteY2571"/>
              </a:cxn>
              <a:cxn ang="0">
                <a:pos x="connsiteX2572" y="connsiteY2572"/>
              </a:cxn>
              <a:cxn ang="0">
                <a:pos x="connsiteX2573" y="connsiteY2573"/>
              </a:cxn>
              <a:cxn ang="0">
                <a:pos x="connsiteX2574" y="connsiteY2574"/>
              </a:cxn>
              <a:cxn ang="0">
                <a:pos x="connsiteX2575" y="connsiteY2575"/>
              </a:cxn>
              <a:cxn ang="0">
                <a:pos x="connsiteX2576" y="connsiteY2576"/>
              </a:cxn>
              <a:cxn ang="0">
                <a:pos x="connsiteX2577" y="connsiteY2577"/>
              </a:cxn>
              <a:cxn ang="0">
                <a:pos x="connsiteX2578" y="connsiteY2578"/>
              </a:cxn>
              <a:cxn ang="0">
                <a:pos x="connsiteX2579" y="connsiteY2579"/>
              </a:cxn>
              <a:cxn ang="0">
                <a:pos x="connsiteX2580" y="connsiteY2580"/>
              </a:cxn>
              <a:cxn ang="0">
                <a:pos x="connsiteX2581" y="connsiteY2581"/>
              </a:cxn>
              <a:cxn ang="0">
                <a:pos x="connsiteX2582" y="connsiteY2582"/>
              </a:cxn>
              <a:cxn ang="0">
                <a:pos x="connsiteX2583" y="connsiteY2583"/>
              </a:cxn>
              <a:cxn ang="0">
                <a:pos x="connsiteX2584" y="connsiteY2584"/>
              </a:cxn>
              <a:cxn ang="0">
                <a:pos x="connsiteX2585" y="connsiteY2585"/>
              </a:cxn>
              <a:cxn ang="0">
                <a:pos x="connsiteX2586" y="connsiteY2586"/>
              </a:cxn>
              <a:cxn ang="0">
                <a:pos x="connsiteX2587" y="connsiteY2587"/>
              </a:cxn>
              <a:cxn ang="0">
                <a:pos x="connsiteX2588" y="connsiteY2588"/>
              </a:cxn>
              <a:cxn ang="0">
                <a:pos x="connsiteX2589" y="connsiteY2589"/>
              </a:cxn>
              <a:cxn ang="0">
                <a:pos x="connsiteX2590" y="connsiteY2590"/>
              </a:cxn>
              <a:cxn ang="0">
                <a:pos x="connsiteX2591" y="connsiteY2591"/>
              </a:cxn>
              <a:cxn ang="0">
                <a:pos x="connsiteX2592" y="connsiteY2592"/>
              </a:cxn>
              <a:cxn ang="0">
                <a:pos x="connsiteX2593" y="connsiteY2593"/>
              </a:cxn>
              <a:cxn ang="0">
                <a:pos x="connsiteX2594" y="connsiteY2594"/>
              </a:cxn>
              <a:cxn ang="0">
                <a:pos x="connsiteX2595" y="connsiteY2595"/>
              </a:cxn>
              <a:cxn ang="0">
                <a:pos x="connsiteX2596" y="connsiteY2596"/>
              </a:cxn>
              <a:cxn ang="0">
                <a:pos x="connsiteX2597" y="connsiteY2597"/>
              </a:cxn>
              <a:cxn ang="0">
                <a:pos x="connsiteX2598" y="connsiteY2598"/>
              </a:cxn>
              <a:cxn ang="0">
                <a:pos x="connsiteX2599" y="connsiteY2599"/>
              </a:cxn>
              <a:cxn ang="0">
                <a:pos x="connsiteX2600" y="connsiteY2600"/>
              </a:cxn>
              <a:cxn ang="0">
                <a:pos x="connsiteX2601" y="connsiteY2601"/>
              </a:cxn>
              <a:cxn ang="0">
                <a:pos x="connsiteX2602" y="connsiteY2602"/>
              </a:cxn>
              <a:cxn ang="0">
                <a:pos x="connsiteX2603" y="connsiteY2603"/>
              </a:cxn>
              <a:cxn ang="0">
                <a:pos x="connsiteX2604" y="connsiteY2604"/>
              </a:cxn>
              <a:cxn ang="0">
                <a:pos x="connsiteX2605" y="connsiteY2605"/>
              </a:cxn>
              <a:cxn ang="0">
                <a:pos x="connsiteX2606" y="connsiteY2606"/>
              </a:cxn>
              <a:cxn ang="0">
                <a:pos x="connsiteX2607" y="connsiteY2607"/>
              </a:cxn>
              <a:cxn ang="0">
                <a:pos x="connsiteX2608" y="connsiteY2608"/>
              </a:cxn>
              <a:cxn ang="0">
                <a:pos x="connsiteX2609" y="connsiteY2609"/>
              </a:cxn>
              <a:cxn ang="0">
                <a:pos x="connsiteX2610" y="connsiteY2610"/>
              </a:cxn>
              <a:cxn ang="0">
                <a:pos x="connsiteX2611" y="connsiteY2611"/>
              </a:cxn>
              <a:cxn ang="0">
                <a:pos x="connsiteX2612" y="connsiteY2612"/>
              </a:cxn>
              <a:cxn ang="0">
                <a:pos x="connsiteX2613" y="connsiteY2613"/>
              </a:cxn>
              <a:cxn ang="0">
                <a:pos x="connsiteX2614" y="connsiteY2614"/>
              </a:cxn>
              <a:cxn ang="0">
                <a:pos x="connsiteX2615" y="connsiteY2615"/>
              </a:cxn>
              <a:cxn ang="0">
                <a:pos x="connsiteX2616" y="connsiteY2616"/>
              </a:cxn>
              <a:cxn ang="0">
                <a:pos x="connsiteX2617" y="connsiteY2617"/>
              </a:cxn>
              <a:cxn ang="0">
                <a:pos x="connsiteX2618" y="connsiteY2618"/>
              </a:cxn>
              <a:cxn ang="0">
                <a:pos x="connsiteX2619" y="connsiteY2619"/>
              </a:cxn>
              <a:cxn ang="0">
                <a:pos x="connsiteX2620" y="connsiteY2620"/>
              </a:cxn>
              <a:cxn ang="0">
                <a:pos x="connsiteX2621" y="connsiteY2621"/>
              </a:cxn>
              <a:cxn ang="0">
                <a:pos x="connsiteX2622" y="connsiteY2622"/>
              </a:cxn>
              <a:cxn ang="0">
                <a:pos x="connsiteX2623" y="connsiteY2623"/>
              </a:cxn>
              <a:cxn ang="0">
                <a:pos x="connsiteX2624" y="connsiteY2624"/>
              </a:cxn>
              <a:cxn ang="0">
                <a:pos x="connsiteX2625" y="connsiteY2625"/>
              </a:cxn>
              <a:cxn ang="0">
                <a:pos x="connsiteX2626" y="connsiteY2626"/>
              </a:cxn>
              <a:cxn ang="0">
                <a:pos x="connsiteX2627" y="connsiteY2627"/>
              </a:cxn>
              <a:cxn ang="0">
                <a:pos x="connsiteX2628" y="connsiteY2628"/>
              </a:cxn>
              <a:cxn ang="0">
                <a:pos x="connsiteX2629" y="connsiteY2629"/>
              </a:cxn>
              <a:cxn ang="0">
                <a:pos x="connsiteX2630" y="connsiteY2630"/>
              </a:cxn>
              <a:cxn ang="0">
                <a:pos x="connsiteX2631" y="connsiteY2631"/>
              </a:cxn>
              <a:cxn ang="0">
                <a:pos x="connsiteX2632" y="connsiteY2632"/>
              </a:cxn>
              <a:cxn ang="0">
                <a:pos x="connsiteX2633" y="connsiteY2633"/>
              </a:cxn>
              <a:cxn ang="0">
                <a:pos x="connsiteX2634" y="connsiteY2634"/>
              </a:cxn>
              <a:cxn ang="0">
                <a:pos x="connsiteX2635" y="connsiteY2635"/>
              </a:cxn>
              <a:cxn ang="0">
                <a:pos x="connsiteX2636" y="connsiteY2636"/>
              </a:cxn>
              <a:cxn ang="0">
                <a:pos x="connsiteX2637" y="connsiteY2637"/>
              </a:cxn>
              <a:cxn ang="0">
                <a:pos x="connsiteX2638" y="connsiteY2638"/>
              </a:cxn>
              <a:cxn ang="0">
                <a:pos x="connsiteX2639" y="connsiteY2639"/>
              </a:cxn>
              <a:cxn ang="0">
                <a:pos x="connsiteX2640" y="connsiteY2640"/>
              </a:cxn>
              <a:cxn ang="0">
                <a:pos x="connsiteX2641" y="connsiteY2641"/>
              </a:cxn>
              <a:cxn ang="0">
                <a:pos x="connsiteX2642" y="connsiteY2642"/>
              </a:cxn>
              <a:cxn ang="0">
                <a:pos x="connsiteX2643" y="connsiteY2643"/>
              </a:cxn>
              <a:cxn ang="0">
                <a:pos x="connsiteX2644" y="connsiteY2644"/>
              </a:cxn>
              <a:cxn ang="0">
                <a:pos x="connsiteX2645" y="connsiteY2645"/>
              </a:cxn>
              <a:cxn ang="0">
                <a:pos x="connsiteX2646" y="connsiteY2646"/>
              </a:cxn>
              <a:cxn ang="0">
                <a:pos x="connsiteX2647" y="connsiteY2647"/>
              </a:cxn>
              <a:cxn ang="0">
                <a:pos x="connsiteX2648" y="connsiteY2648"/>
              </a:cxn>
              <a:cxn ang="0">
                <a:pos x="connsiteX2649" y="connsiteY2649"/>
              </a:cxn>
              <a:cxn ang="0">
                <a:pos x="connsiteX2650" y="connsiteY2650"/>
              </a:cxn>
              <a:cxn ang="0">
                <a:pos x="connsiteX2651" y="connsiteY2651"/>
              </a:cxn>
              <a:cxn ang="0">
                <a:pos x="connsiteX2652" y="connsiteY2652"/>
              </a:cxn>
              <a:cxn ang="0">
                <a:pos x="connsiteX2653" y="connsiteY2653"/>
              </a:cxn>
              <a:cxn ang="0">
                <a:pos x="connsiteX2654" y="connsiteY2654"/>
              </a:cxn>
              <a:cxn ang="0">
                <a:pos x="connsiteX2655" y="connsiteY2655"/>
              </a:cxn>
              <a:cxn ang="0">
                <a:pos x="connsiteX2656" y="connsiteY2656"/>
              </a:cxn>
              <a:cxn ang="0">
                <a:pos x="connsiteX2657" y="connsiteY2657"/>
              </a:cxn>
              <a:cxn ang="0">
                <a:pos x="connsiteX2658" y="connsiteY2658"/>
              </a:cxn>
              <a:cxn ang="0">
                <a:pos x="connsiteX2659" y="connsiteY2659"/>
              </a:cxn>
              <a:cxn ang="0">
                <a:pos x="connsiteX2660" y="connsiteY2660"/>
              </a:cxn>
              <a:cxn ang="0">
                <a:pos x="connsiteX2661" y="connsiteY2661"/>
              </a:cxn>
              <a:cxn ang="0">
                <a:pos x="connsiteX2662" y="connsiteY2662"/>
              </a:cxn>
              <a:cxn ang="0">
                <a:pos x="connsiteX2663" y="connsiteY2663"/>
              </a:cxn>
              <a:cxn ang="0">
                <a:pos x="connsiteX2664" y="connsiteY2664"/>
              </a:cxn>
              <a:cxn ang="0">
                <a:pos x="connsiteX2665" y="connsiteY2665"/>
              </a:cxn>
              <a:cxn ang="0">
                <a:pos x="connsiteX2666" y="connsiteY2666"/>
              </a:cxn>
              <a:cxn ang="0">
                <a:pos x="connsiteX2667" y="connsiteY2667"/>
              </a:cxn>
              <a:cxn ang="0">
                <a:pos x="connsiteX2668" y="connsiteY2668"/>
              </a:cxn>
              <a:cxn ang="0">
                <a:pos x="connsiteX2669" y="connsiteY2669"/>
              </a:cxn>
              <a:cxn ang="0">
                <a:pos x="connsiteX2670" y="connsiteY2670"/>
              </a:cxn>
              <a:cxn ang="0">
                <a:pos x="connsiteX2671" y="connsiteY2671"/>
              </a:cxn>
              <a:cxn ang="0">
                <a:pos x="connsiteX2672" y="connsiteY2672"/>
              </a:cxn>
              <a:cxn ang="0">
                <a:pos x="connsiteX2673" y="connsiteY2673"/>
              </a:cxn>
              <a:cxn ang="0">
                <a:pos x="connsiteX2674" y="connsiteY2674"/>
              </a:cxn>
              <a:cxn ang="0">
                <a:pos x="connsiteX2675" y="connsiteY2675"/>
              </a:cxn>
              <a:cxn ang="0">
                <a:pos x="connsiteX2676" y="connsiteY2676"/>
              </a:cxn>
              <a:cxn ang="0">
                <a:pos x="connsiteX2677" y="connsiteY2677"/>
              </a:cxn>
              <a:cxn ang="0">
                <a:pos x="connsiteX2678" y="connsiteY2678"/>
              </a:cxn>
              <a:cxn ang="0">
                <a:pos x="connsiteX2679" y="connsiteY2679"/>
              </a:cxn>
              <a:cxn ang="0">
                <a:pos x="connsiteX2680" y="connsiteY2680"/>
              </a:cxn>
              <a:cxn ang="0">
                <a:pos x="connsiteX2681" y="connsiteY2681"/>
              </a:cxn>
              <a:cxn ang="0">
                <a:pos x="connsiteX2682" y="connsiteY2682"/>
              </a:cxn>
              <a:cxn ang="0">
                <a:pos x="connsiteX2683" y="connsiteY2683"/>
              </a:cxn>
              <a:cxn ang="0">
                <a:pos x="connsiteX2684" y="connsiteY2684"/>
              </a:cxn>
              <a:cxn ang="0">
                <a:pos x="connsiteX2685" y="connsiteY2685"/>
              </a:cxn>
              <a:cxn ang="0">
                <a:pos x="connsiteX2686" y="connsiteY2686"/>
              </a:cxn>
              <a:cxn ang="0">
                <a:pos x="connsiteX2687" y="connsiteY2687"/>
              </a:cxn>
              <a:cxn ang="0">
                <a:pos x="connsiteX2688" y="connsiteY2688"/>
              </a:cxn>
              <a:cxn ang="0">
                <a:pos x="connsiteX2689" y="connsiteY2689"/>
              </a:cxn>
              <a:cxn ang="0">
                <a:pos x="connsiteX2690" y="connsiteY2690"/>
              </a:cxn>
              <a:cxn ang="0">
                <a:pos x="connsiteX2691" y="connsiteY2691"/>
              </a:cxn>
              <a:cxn ang="0">
                <a:pos x="connsiteX2692" y="connsiteY2692"/>
              </a:cxn>
              <a:cxn ang="0">
                <a:pos x="connsiteX2693" y="connsiteY2693"/>
              </a:cxn>
              <a:cxn ang="0">
                <a:pos x="connsiteX2694" y="connsiteY2694"/>
              </a:cxn>
              <a:cxn ang="0">
                <a:pos x="connsiteX2695" y="connsiteY2695"/>
              </a:cxn>
              <a:cxn ang="0">
                <a:pos x="connsiteX2696" y="connsiteY2696"/>
              </a:cxn>
              <a:cxn ang="0">
                <a:pos x="connsiteX2697" y="connsiteY2697"/>
              </a:cxn>
              <a:cxn ang="0">
                <a:pos x="connsiteX2698" y="connsiteY2698"/>
              </a:cxn>
              <a:cxn ang="0">
                <a:pos x="connsiteX2699" y="connsiteY2699"/>
              </a:cxn>
              <a:cxn ang="0">
                <a:pos x="connsiteX2700" y="connsiteY2700"/>
              </a:cxn>
              <a:cxn ang="0">
                <a:pos x="connsiteX2701" y="connsiteY2701"/>
              </a:cxn>
              <a:cxn ang="0">
                <a:pos x="connsiteX2702" y="connsiteY2702"/>
              </a:cxn>
              <a:cxn ang="0">
                <a:pos x="connsiteX2703" y="connsiteY2703"/>
              </a:cxn>
              <a:cxn ang="0">
                <a:pos x="connsiteX2704" y="connsiteY2704"/>
              </a:cxn>
              <a:cxn ang="0">
                <a:pos x="connsiteX2705" y="connsiteY2705"/>
              </a:cxn>
              <a:cxn ang="0">
                <a:pos x="connsiteX2706" y="connsiteY2706"/>
              </a:cxn>
              <a:cxn ang="0">
                <a:pos x="connsiteX2707" y="connsiteY2707"/>
              </a:cxn>
              <a:cxn ang="0">
                <a:pos x="connsiteX2708" y="connsiteY2708"/>
              </a:cxn>
              <a:cxn ang="0">
                <a:pos x="connsiteX2709" y="connsiteY2709"/>
              </a:cxn>
              <a:cxn ang="0">
                <a:pos x="connsiteX2710" y="connsiteY2710"/>
              </a:cxn>
              <a:cxn ang="0">
                <a:pos x="connsiteX2711" y="connsiteY2711"/>
              </a:cxn>
              <a:cxn ang="0">
                <a:pos x="connsiteX2712" y="connsiteY2712"/>
              </a:cxn>
              <a:cxn ang="0">
                <a:pos x="connsiteX2713" y="connsiteY2713"/>
              </a:cxn>
              <a:cxn ang="0">
                <a:pos x="connsiteX2714" y="connsiteY2714"/>
              </a:cxn>
              <a:cxn ang="0">
                <a:pos x="connsiteX2715" y="connsiteY2715"/>
              </a:cxn>
              <a:cxn ang="0">
                <a:pos x="connsiteX2716" y="connsiteY2716"/>
              </a:cxn>
              <a:cxn ang="0">
                <a:pos x="connsiteX2717" y="connsiteY2717"/>
              </a:cxn>
              <a:cxn ang="0">
                <a:pos x="connsiteX2718" y="connsiteY2718"/>
              </a:cxn>
              <a:cxn ang="0">
                <a:pos x="connsiteX2719" y="connsiteY2719"/>
              </a:cxn>
              <a:cxn ang="0">
                <a:pos x="connsiteX2720" y="connsiteY2720"/>
              </a:cxn>
              <a:cxn ang="0">
                <a:pos x="connsiteX2721" y="connsiteY2721"/>
              </a:cxn>
              <a:cxn ang="0">
                <a:pos x="connsiteX2722" y="connsiteY2722"/>
              </a:cxn>
              <a:cxn ang="0">
                <a:pos x="connsiteX2723" y="connsiteY2723"/>
              </a:cxn>
              <a:cxn ang="0">
                <a:pos x="connsiteX2724" y="connsiteY2724"/>
              </a:cxn>
              <a:cxn ang="0">
                <a:pos x="connsiteX2725" y="connsiteY2725"/>
              </a:cxn>
              <a:cxn ang="0">
                <a:pos x="connsiteX2726" y="connsiteY2726"/>
              </a:cxn>
              <a:cxn ang="0">
                <a:pos x="connsiteX2727" y="connsiteY2727"/>
              </a:cxn>
              <a:cxn ang="0">
                <a:pos x="connsiteX2728" y="connsiteY2728"/>
              </a:cxn>
              <a:cxn ang="0">
                <a:pos x="connsiteX2729" y="connsiteY2729"/>
              </a:cxn>
              <a:cxn ang="0">
                <a:pos x="connsiteX2730" y="connsiteY2730"/>
              </a:cxn>
              <a:cxn ang="0">
                <a:pos x="connsiteX2731" y="connsiteY2731"/>
              </a:cxn>
              <a:cxn ang="0">
                <a:pos x="connsiteX2732" y="connsiteY2732"/>
              </a:cxn>
              <a:cxn ang="0">
                <a:pos x="connsiteX2733" y="connsiteY2733"/>
              </a:cxn>
              <a:cxn ang="0">
                <a:pos x="connsiteX2734" y="connsiteY2734"/>
              </a:cxn>
              <a:cxn ang="0">
                <a:pos x="connsiteX2735" y="connsiteY2735"/>
              </a:cxn>
              <a:cxn ang="0">
                <a:pos x="connsiteX2736" y="connsiteY2736"/>
              </a:cxn>
              <a:cxn ang="0">
                <a:pos x="connsiteX2737" y="connsiteY2737"/>
              </a:cxn>
              <a:cxn ang="0">
                <a:pos x="connsiteX2738" y="connsiteY2738"/>
              </a:cxn>
              <a:cxn ang="0">
                <a:pos x="connsiteX2739" y="connsiteY2739"/>
              </a:cxn>
              <a:cxn ang="0">
                <a:pos x="connsiteX2740" y="connsiteY2740"/>
              </a:cxn>
              <a:cxn ang="0">
                <a:pos x="connsiteX2741" y="connsiteY2741"/>
              </a:cxn>
              <a:cxn ang="0">
                <a:pos x="connsiteX2742" y="connsiteY2742"/>
              </a:cxn>
              <a:cxn ang="0">
                <a:pos x="connsiteX2743" y="connsiteY2743"/>
              </a:cxn>
              <a:cxn ang="0">
                <a:pos x="connsiteX2744" y="connsiteY2744"/>
              </a:cxn>
              <a:cxn ang="0">
                <a:pos x="connsiteX2745" y="connsiteY2745"/>
              </a:cxn>
              <a:cxn ang="0">
                <a:pos x="connsiteX2746" y="connsiteY2746"/>
              </a:cxn>
              <a:cxn ang="0">
                <a:pos x="connsiteX2747" y="connsiteY2747"/>
              </a:cxn>
              <a:cxn ang="0">
                <a:pos x="connsiteX2748" y="connsiteY2748"/>
              </a:cxn>
              <a:cxn ang="0">
                <a:pos x="connsiteX2749" y="connsiteY2749"/>
              </a:cxn>
              <a:cxn ang="0">
                <a:pos x="connsiteX2750" y="connsiteY2750"/>
              </a:cxn>
              <a:cxn ang="0">
                <a:pos x="connsiteX2751" y="connsiteY2751"/>
              </a:cxn>
              <a:cxn ang="0">
                <a:pos x="connsiteX2752" y="connsiteY2752"/>
              </a:cxn>
              <a:cxn ang="0">
                <a:pos x="connsiteX2753" y="connsiteY2753"/>
              </a:cxn>
              <a:cxn ang="0">
                <a:pos x="connsiteX2754" y="connsiteY2754"/>
              </a:cxn>
              <a:cxn ang="0">
                <a:pos x="connsiteX2755" y="connsiteY2755"/>
              </a:cxn>
              <a:cxn ang="0">
                <a:pos x="connsiteX2756" y="connsiteY2756"/>
              </a:cxn>
              <a:cxn ang="0">
                <a:pos x="connsiteX2757" y="connsiteY2757"/>
              </a:cxn>
              <a:cxn ang="0">
                <a:pos x="connsiteX2758" y="connsiteY2758"/>
              </a:cxn>
              <a:cxn ang="0">
                <a:pos x="connsiteX2759" y="connsiteY2759"/>
              </a:cxn>
              <a:cxn ang="0">
                <a:pos x="connsiteX2760" y="connsiteY2760"/>
              </a:cxn>
              <a:cxn ang="0">
                <a:pos x="connsiteX2761" y="connsiteY2761"/>
              </a:cxn>
              <a:cxn ang="0">
                <a:pos x="connsiteX2762" y="connsiteY2762"/>
              </a:cxn>
              <a:cxn ang="0">
                <a:pos x="connsiteX2763" y="connsiteY2763"/>
              </a:cxn>
              <a:cxn ang="0">
                <a:pos x="connsiteX2764" y="connsiteY2764"/>
              </a:cxn>
              <a:cxn ang="0">
                <a:pos x="connsiteX2765" y="connsiteY2765"/>
              </a:cxn>
              <a:cxn ang="0">
                <a:pos x="connsiteX2766" y="connsiteY2766"/>
              </a:cxn>
              <a:cxn ang="0">
                <a:pos x="connsiteX2767" y="connsiteY2767"/>
              </a:cxn>
              <a:cxn ang="0">
                <a:pos x="connsiteX2768" y="connsiteY2768"/>
              </a:cxn>
              <a:cxn ang="0">
                <a:pos x="connsiteX2769" y="connsiteY2769"/>
              </a:cxn>
              <a:cxn ang="0">
                <a:pos x="connsiteX2770" y="connsiteY2770"/>
              </a:cxn>
              <a:cxn ang="0">
                <a:pos x="connsiteX2771" y="connsiteY2771"/>
              </a:cxn>
              <a:cxn ang="0">
                <a:pos x="connsiteX2772" y="connsiteY2772"/>
              </a:cxn>
              <a:cxn ang="0">
                <a:pos x="connsiteX2773" y="connsiteY2773"/>
              </a:cxn>
              <a:cxn ang="0">
                <a:pos x="connsiteX2774" y="connsiteY2774"/>
              </a:cxn>
              <a:cxn ang="0">
                <a:pos x="connsiteX2775" y="connsiteY2775"/>
              </a:cxn>
              <a:cxn ang="0">
                <a:pos x="connsiteX2776" y="connsiteY2776"/>
              </a:cxn>
              <a:cxn ang="0">
                <a:pos x="connsiteX2777" y="connsiteY2777"/>
              </a:cxn>
              <a:cxn ang="0">
                <a:pos x="connsiteX2778" y="connsiteY2778"/>
              </a:cxn>
              <a:cxn ang="0">
                <a:pos x="connsiteX2779" y="connsiteY2779"/>
              </a:cxn>
              <a:cxn ang="0">
                <a:pos x="connsiteX2780" y="connsiteY2780"/>
              </a:cxn>
              <a:cxn ang="0">
                <a:pos x="connsiteX2781" y="connsiteY2781"/>
              </a:cxn>
              <a:cxn ang="0">
                <a:pos x="connsiteX2782" y="connsiteY2782"/>
              </a:cxn>
              <a:cxn ang="0">
                <a:pos x="connsiteX2783" y="connsiteY2783"/>
              </a:cxn>
              <a:cxn ang="0">
                <a:pos x="connsiteX2784" y="connsiteY2784"/>
              </a:cxn>
              <a:cxn ang="0">
                <a:pos x="connsiteX2785" y="connsiteY2785"/>
              </a:cxn>
              <a:cxn ang="0">
                <a:pos x="connsiteX2786" y="connsiteY2786"/>
              </a:cxn>
              <a:cxn ang="0">
                <a:pos x="connsiteX2787" y="connsiteY2787"/>
              </a:cxn>
              <a:cxn ang="0">
                <a:pos x="connsiteX2788" y="connsiteY2788"/>
              </a:cxn>
              <a:cxn ang="0">
                <a:pos x="connsiteX2789" y="connsiteY2789"/>
              </a:cxn>
              <a:cxn ang="0">
                <a:pos x="connsiteX2790" y="connsiteY2790"/>
              </a:cxn>
              <a:cxn ang="0">
                <a:pos x="connsiteX2791" y="connsiteY2791"/>
              </a:cxn>
              <a:cxn ang="0">
                <a:pos x="connsiteX2792" y="connsiteY2792"/>
              </a:cxn>
              <a:cxn ang="0">
                <a:pos x="connsiteX2793" y="connsiteY2793"/>
              </a:cxn>
              <a:cxn ang="0">
                <a:pos x="connsiteX2794" y="connsiteY2794"/>
              </a:cxn>
              <a:cxn ang="0">
                <a:pos x="connsiteX2795" y="connsiteY2795"/>
              </a:cxn>
              <a:cxn ang="0">
                <a:pos x="connsiteX2796" y="connsiteY2796"/>
              </a:cxn>
              <a:cxn ang="0">
                <a:pos x="connsiteX2797" y="connsiteY2797"/>
              </a:cxn>
              <a:cxn ang="0">
                <a:pos x="connsiteX2798" y="connsiteY2798"/>
              </a:cxn>
              <a:cxn ang="0">
                <a:pos x="connsiteX2799" y="connsiteY2799"/>
              </a:cxn>
              <a:cxn ang="0">
                <a:pos x="connsiteX2800" y="connsiteY2800"/>
              </a:cxn>
              <a:cxn ang="0">
                <a:pos x="connsiteX2801" y="connsiteY2801"/>
              </a:cxn>
              <a:cxn ang="0">
                <a:pos x="connsiteX2802" y="connsiteY2802"/>
              </a:cxn>
              <a:cxn ang="0">
                <a:pos x="connsiteX2803" y="connsiteY2803"/>
              </a:cxn>
              <a:cxn ang="0">
                <a:pos x="connsiteX2804" y="connsiteY2804"/>
              </a:cxn>
              <a:cxn ang="0">
                <a:pos x="connsiteX2805" y="connsiteY2805"/>
              </a:cxn>
              <a:cxn ang="0">
                <a:pos x="connsiteX2806" y="connsiteY2806"/>
              </a:cxn>
              <a:cxn ang="0">
                <a:pos x="connsiteX2807" y="connsiteY2807"/>
              </a:cxn>
              <a:cxn ang="0">
                <a:pos x="connsiteX2808" y="connsiteY2808"/>
              </a:cxn>
              <a:cxn ang="0">
                <a:pos x="connsiteX2809" y="connsiteY2809"/>
              </a:cxn>
              <a:cxn ang="0">
                <a:pos x="connsiteX2810" y="connsiteY2810"/>
              </a:cxn>
              <a:cxn ang="0">
                <a:pos x="connsiteX2811" y="connsiteY2811"/>
              </a:cxn>
              <a:cxn ang="0">
                <a:pos x="connsiteX2812" y="connsiteY2812"/>
              </a:cxn>
              <a:cxn ang="0">
                <a:pos x="connsiteX2813" y="connsiteY2813"/>
              </a:cxn>
              <a:cxn ang="0">
                <a:pos x="connsiteX2814" y="connsiteY2814"/>
              </a:cxn>
              <a:cxn ang="0">
                <a:pos x="connsiteX2815" y="connsiteY2815"/>
              </a:cxn>
              <a:cxn ang="0">
                <a:pos x="connsiteX2816" y="connsiteY2816"/>
              </a:cxn>
              <a:cxn ang="0">
                <a:pos x="connsiteX2817" y="connsiteY2817"/>
              </a:cxn>
              <a:cxn ang="0">
                <a:pos x="connsiteX2818" y="connsiteY2818"/>
              </a:cxn>
              <a:cxn ang="0">
                <a:pos x="connsiteX2819" y="connsiteY2819"/>
              </a:cxn>
              <a:cxn ang="0">
                <a:pos x="connsiteX2820" y="connsiteY2820"/>
              </a:cxn>
              <a:cxn ang="0">
                <a:pos x="connsiteX2821" y="connsiteY2821"/>
              </a:cxn>
              <a:cxn ang="0">
                <a:pos x="connsiteX2822" y="connsiteY2822"/>
              </a:cxn>
              <a:cxn ang="0">
                <a:pos x="connsiteX2823" y="connsiteY2823"/>
              </a:cxn>
              <a:cxn ang="0">
                <a:pos x="connsiteX2824" y="connsiteY2824"/>
              </a:cxn>
              <a:cxn ang="0">
                <a:pos x="connsiteX2825" y="connsiteY2825"/>
              </a:cxn>
              <a:cxn ang="0">
                <a:pos x="connsiteX2826" y="connsiteY2826"/>
              </a:cxn>
              <a:cxn ang="0">
                <a:pos x="connsiteX2827" y="connsiteY2827"/>
              </a:cxn>
              <a:cxn ang="0">
                <a:pos x="connsiteX2828" y="connsiteY2828"/>
              </a:cxn>
              <a:cxn ang="0">
                <a:pos x="connsiteX2829" y="connsiteY2829"/>
              </a:cxn>
              <a:cxn ang="0">
                <a:pos x="connsiteX2830" y="connsiteY2830"/>
              </a:cxn>
              <a:cxn ang="0">
                <a:pos x="connsiteX2831" y="connsiteY2831"/>
              </a:cxn>
              <a:cxn ang="0">
                <a:pos x="connsiteX2832" y="connsiteY2832"/>
              </a:cxn>
              <a:cxn ang="0">
                <a:pos x="connsiteX2833" y="connsiteY2833"/>
              </a:cxn>
              <a:cxn ang="0">
                <a:pos x="connsiteX2834" y="connsiteY2834"/>
              </a:cxn>
              <a:cxn ang="0">
                <a:pos x="connsiteX2835" y="connsiteY2835"/>
              </a:cxn>
              <a:cxn ang="0">
                <a:pos x="connsiteX2836" y="connsiteY2836"/>
              </a:cxn>
              <a:cxn ang="0">
                <a:pos x="connsiteX2837" y="connsiteY2837"/>
              </a:cxn>
              <a:cxn ang="0">
                <a:pos x="connsiteX2838" y="connsiteY2838"/>
              </a:cxn>
              <a:cxn ang="0">
                <a:pos x="connsiteX2839" y="connsiteY2839"/>
              </a:cxn>
              <a:cxn ang="0">
                <a:pos x="connsiteX2840" y="connsiteY2840"/>
              </a:cxn>
              <a:cxn ang="0">
                <a:pos x="connsiteX2841" y="connsiteY2841"/>
              </a:cxn>
              <a:cxn ang="0">
                <a:pos x="connsiteX2842" y="connsiteY2842"/>
              </a:cxn>
              <a:cxn ang="0">
                <a:pos x="connsiteX2843" y="connsiteY2843"/>
              </a:cxn>
              <a:cxn ang="0">
                <a:pos x="connsiteX2844" y="connsiteY2844"/>
              </a:cxn>
              <a:cxn ang="0">
                <a:pos x="connsiteX2845" y="connsiteY2845"/>
              </a:cxn>
              <a:cxn ang="0">
                <a:pos x="connsiteX2846" y="connsiteY2846"/>
              </a:cxn>
              <a:cxn ang="0">
                <a:pos x="connsiteX2847" y="connsiteY2847"/>
              </a:cxn>
              <a:cxn ang="0">
                <a:pos x="connsiteX2848" y="connsiteY2848"/>
              </a:cxn>
              <a:cxn ang="0">
                <a:pos x="connsiteX2849" y="connsiteY2849"/>
              </a:cxn>
              <a:cxn ang="0">
                <a:pos x="connsiteX2850" y="connsiteY2850"/>
              </a:cxn>
              <a:cxn ang="0">
                <a:pos x="connsiteX2851" y="connsiteY2851"/>
              </a:cxn>
              <a:cxn ang="0">
                <a:pos x="connsiteX2852" y="connsiteY2852"/>
              </a:cxn>
              <a:cxn ang="0">
                <a:pos x="connsiteX2853" y="connsiteY2853"/>
              </a:cxn>
              <a:cxn ang="0">
                <a:pos x="connsiteX2854" y="connsiteY2854"/>
              </a:cxn>
              <a:cxn ang="0">
                <a:pos x="connsiteX2855" y="connsiteY2855"/>
              </a:cxn>
              <a:cxn ang="0">
                <a:pos x="connsiteX2856" y="connsiteY2856"/>
              </a:cxn>
              <a:cxn ang="0">
                <a:pos x="connsiteX2857" y="connsiteY2857"/>
              </a:cxn>
              <a:cxn ang="0">
                <a:pos x="connsiteX2858" y="connsiteY2858"/>
              </a:cxn>
              <a:cxn ang="0">
                <a:pos x="connsiteX2859" y="connsiteY2859"/>
              </a:cxn>
              <a:cxn ang="0">
                <a:pos x="connsiteX2860" y="connsiteY2860"/>
              </a:cxn>
              <a:cxn ang="0">
                <a:pos x="connsiteX2861" y="connsiteY2861"/>
              </a:cxn>
              <a:cxn ang="0">
                <a:pos x="connsiteX2862" y="connsiteY2862"/>
              </a:cxn>
              <a:cxn ang="0">
                <a:pos x="connsiteX2863" y="connsiteY2863"/>
              </a:cxn>
              <a:cxn ang="0">
                <a:pos x="connsiteX2864" y="connsiteY2864"/>
              </a:cxn>
              <a:cxn ang="0">
                <a:pos x="connsiteX2865" y="connsiteY2865"/>
              </a:cxn>
              <a:cxn ang="0">
                <a:pos x="connsiteX2866" y="connsiteY2866"/>
              </a:cxn>
              <a:cxn ang="0">
                <a:pos x="connsiteX2867" y="connsiteY2867"/>
              </a:cxn>
              <a:cxn ang="0">
                <a:pos x="connsiteX2868" y="connsiteY2868"/>
              </a:cxn>
              <a:cxn ang="0">
                <a:pos x="connsiteX2869" y="connsiteY2869"/>
              </a:cxn>
              <a:cxn ang="0">
                <a:pos x="connsiteX2870" y="connsiteY2870"/>
              </a:cxn>
              <a:cxn ang="0">
                <a:pos x="connsiteX2871" y="connsiteY2871"/>
              </a:cxn>
              <a:cxn ang="0">
                <a:pos x="connsiteX2872" y="connsiteY2872"/>
              </a:cxn>
              <a:cxn ang="0">
                <a:pos x="connsiteX2873" y="connsiteY2873"/>
              </a:cxn>
              <a:cxn ang="0">
                <a:pos x="connsiteX2874" y="connsiteY2874"/>
              </a:cxn>
              <a:cxn ang="0">
                <a:pos x="connsiteX2875" y="connsiteY2875"/>
              </a:cxn>
              <a:cxn ang="0">
                <a:pos x="connsiteX2876" y="connsiteY2876"/>
              </a:cxn>
              <a:cxn ang="0">
                <a:pos x="connsiteX2877" y="connsiteY2877"/>
              </a:cxn>
              <a:cxn ang="0">
                <a:pos x="connsiteX2878" y="connsiteY2878"/>
              </a:cxn>
              <a:cxn ang="0">
                <a:pos x="connsiteX2879" y="connsiteY2879"/>
              </a:cxn>
              <a:cxn ang="0">
                <a:pos x="connsiteX2880" y="connsiteY2880"/>
              </a:cxn>
              <a:cxn ang="0">
                <a:pos x="connsiteX2881" y="connsiteY2881"/>
              </a:cxn>
              <a:cxn ang="0">
                <a:pos x="connsiteX2882" y="connsiteY2882"/>
              </a:cxn>
              <a:cxn ang="0">
                <a:pos x="connsiteX2883" y="connsiteY2883"/>
              </a:cxn>
              <a:cxn ang="0">
                <a:pos x="connsiteX2884" y="connsiteY2884"/>
              </a:cxn>
              <a:cxn ang="0">
                <a:pos x="connsiteX2885" y="connsiteY2885"/>
              </a:cxn>
              <a:cxn ang="0">
                <a:pos x="connsiteX2886" y="connsiteY2886"/>
              </a:cxn>
              <a:cxn ang="0">
                <a:pos x="connsiteX2887" y="connsiteY2887"/>
              </a:cxn>
              <a:cxn ang="0">
                <a:pos x="connsiteX2888" y="connsiteY2888"/>
              </a:cxn>
              <a:cxn ang="0">
                <a:pos x="connsiteX2889" y="connsiteY2889"/>
              </a:cxn>
              <a:cxn ang="0">
                <a:pos x="connsiteX2890" y="connsiteY2890"/>
              </a:cxn>
              <a:cxn ang="0">
                <a:pos x="connsiteX2891" y="connsiteY2891"/>
              </a:cxn>
              <a:cxn ang="0">
                <a:pos x="connsiteX2892" y="connsiteY2892"/>
              </a:cxn>
              <a:cxn ang="0">
                <a:pos x="connsiteX2893" y="connsiteY2893"/>
              </a:cxn>
              <a:cxn ang="0">
                <a:pos x="connsiteX2894" y="connsiteY2894"/>
              </a:cxn>
              <a:cxn ang="0">
                <a:pos x="connsiteX2895" y="connsiteY2895"/>
              </a:cxn>
              <a:cxn ang="0">
                <a:pos x="connsiteX2896" y="connsiteY2896"/>
              </a:cxn>
              <a:cxn ang="0">
                <a:pos x="connsiteX2897" y="connsiteY2897"/>
              </a:cxn>
              <a:cxn ang="0">
                <a:pos x="connsiteX2898" y="connsiteY2898"/>
              </a:cxn>
              <a:cxn ang="0">
                <a:pos x="connsiteX2899" y="connsiteY2899"/>
              </a:cxn>
              <a:cxn ang="0">
                <a:pos x="connsiteX2900" y="connsiteY2900"/>
              </a:cxn>
              <a:cxn ang="0">
                <a:pos x="connsiteX2901" y="connsiteY2901"/>
              </a:cxn>
              <a:cxn ang="0">
                <a:pos x="connsiteX2902" y="connsiteY2902"/>
              </a:cxn>
              <a:cxn ang="0">
                <a:pos x="connsiteX2903" y="connsiteY2903"/>
              </a:cxn>
              <a:cxn ang="0">
                <a:pos x="connsiteX2904" y="connsiteY2904"/>
              </a:cxn>
              <a:cxn ang="0">
                <a:pos x="connsiteX2905" y="connsiteY2905"/>
              </a:cxn>
              <a:cxn ang="0">
                <a:pos x="connsiteX2906" y="connsiteY2906"/>
              </a:cxn>
              <a:cxn ang="0">
                <a:pos x="connsiteX2907" y="connsiteY2907"/>
              </a:cxn>
              <a:cxn ang="0">
                <a:pos x="connsiteX2908" y="connsiteY2908"/>
              </a:cxn>
              <a:cxn ang="0">
                <a:pos x="connsiteX2909" y="connsiteY2909"/>
              </a:cxn>
              <a:cxn ang="0">
                <a:pos x="connsiteX2910" y="connsiteY2910"/>
              </a:cxn>
              <a:cxn ang="0">
                <a:pos x="connsiteX2911" y="connsiteY2911"/>
              </a:cxn>
              <a:cxn ang="0">
                <a:pos x="connsiteX2912" y="connsiteY2912"/>
              </a:cxn>
              <a:cxn ang="0">
                <a:pos x="connsiteX2913" y="connsiteY2913"/>
              </a:cxn>
              <a:cxn ang="0">
                <a:pos x="connsiteX2914" y="connsiteY2914"/>
              </a:cxn>
              <a:cxn ang="0">
                <a:pos x="connsiteX2915" y="connsiteY2915"/>
              </a:cxn>
              <a:cxn ang="0">
                <a:pos x="connsiteX2916" y="connsiteY2916"/>
              </a:cxn>
              <a:cxn ang="0">
                <a:pos x="connsiteX2917" y="connsiteY2917"/>
              </a:cxn>
              <a:cxn ang="0">
                <a:pos x="connsiteX2918" y="connsiteY2918"/>
              </a:cxn>
              <a:cxn ang="0">
                <a:pos x="connsiteX2919" y="connsiteY2919"/>
              </a:cxn>
              <a:cxn ang="0">
                <a:pos x="connsiteX2920" y="connsiteY2920"/>
              </a:cxn>
              <a:cxn ang="0">
                <a:pos x="connsiteX2921" y="connsiteY2921"/>
              </a:cxn>
              <a:cxn ang="0">
                <a:pos x="connsiteX2922" y="connsiteY2922"/>
              </a:cxn>
              <a:cxn ang="0">
                <a:pos x="connsiteX2923" y="connsiteY2923"/>
              </a:cxn>
              <a:cxn ang="0">
                <a:pos x="connsiteX2924" y="connsiteY2924"/>
              </a:cxn>
              <a:cxn ang="0">
                <a:pos x="connsiteX2925" y="connsiteY2925"/>
              </a:cxn>
              <a:cxn ang="0">
                <a:pos x="connsiteX2926" y="connsiteY2926"/>
              </a:cxn>
              <a:cxn ang="0">
                <a:pos x="connsiteX2927" y="connsiteY2927"/>
              </a:cxn>
              <a:cxn ang="0">
                <a:pos x="connsiteX2928" y="connsiteY2928"/>
              </a:cxn>
              <a:cxn ang="0">
                <a:pos x="connsiteX2929" y="connsiteY2929"/>
              </a:cxn>
              <a:cxn ang="0">
                <a:pos x="connsiteX2930" y="connsiteY2930"/>
              </a:cxn>
              <a:cxn ang="0">
                <a:pos x="connsiteX2931" y="connsiteY2931"/>
              </a:cxn>
              <a:cxn ang="0">
                <a:pos x="connsiteX2932" y="connsiteY2932"/>
              </a:cxn>
              <a:cxn ang="0">
                <a:pos x="connsiteX2933" y="connsiteY2933"/>
              </a:cxn>
              <a:cxn ang="0">
                <a:pos x="connsiteX2934" y="connsiteY2934"/>
              </a:cxn>
              <a:cxn ang="0">
                <a:pos x="connsiteX2935" y="connsiteY2935"/>
              </a:cxn>
              <a:cxn ang="0">
                <a:pos x="connsiteX2936" y="connsiteY2936"/>
              </a:cxn>
              <a:cxn ang="0">
                <a:pos x="connsiteX2937" y="connsiteY2937"/>
              </a:cxn>
              <a:cxn ang="0">
                <a:pos x="connsiteX2938" y="connsiteY2938"/>
              </a:cxn>
              <a:cxn ang="0">
                <a:pos x="connsiteX2939" y="connsiteY2939"/>
              </a:cxn>
              <a:cxn ang="0">
                <a:pos x="connsiteX2940" y="connsiteY2940"/>
              </a:cxn>
              <a:cxn ang="0">
                <a:pos x="connsiteX2941" y="connsiteY2941"/>
              </a:cxn>
              <a:cxn ang="0">
                <a:pos x="connsiteX2942" y="connsiteY2942"/>
              </a:cxn>
              <a:cxn ang="0">
                <a:pos x="connsiteX2943" y="connsiteY2943"/>
              </a:cxn>
              <a:cxn ang="0">
                <a:pos x="connsiteX2944" y="connsiteY2944"/>
              </a:cxn>
              <a:cxn ang="0">
                <a:pos x="connsiteX2945" y="connsiteY2945"/>
              </a:cxn>
              <a:cxn ang="0">
                <a:pos x="connsiteX2946" y="connsiteY2946"/>
              </a:cxn>
              <a:cxn ang="0">
                <a:pos x="connsiteX2947" y="connsiteY2947"/>
              </a:cxn>
              <a:cxn ang="0">
                <a:pos x="connsiteX2948" y="connsiteY2948"/>
              </a:cxn>
              <a:cxn ang="0">
                <a:pos x="connsiteX2949" y="connsiteY2949"/>
              </a:cxn>
              <a:cxn ang="0">
                <a:pos x="connsiteX2950" y="connsiteY2950"/>
              </a:cxn>
              <a:cxn ang="0">
                <a:pos x="connsiteX2951" y="connsiteY2951"/>
              </a:cxn>
              <a:cxn ang="0">
                <a:pos x="connsiteX2952" y="connsiteY2952"/>
              </a:cxn>
              <a:cxn ang="0">
                <a:pos x="connsiteX2953" y="connsiteY2953"/>
              </a:cxn>
              <a:cxn ang="0">
                <a:pos x="connsiteX2954" y="connsiteY2954"/>
              </a:cxn>
              <a:cxn ang="0">
                <a:pos x="connsiteX2955" y="connsiteY2955"/>
              </a:cxn>
              <a:cxn ang="0">
                <a:pos x="connsiteX2956" y="connsiteY2956"/>
              </a:cxn>
              <a:cxn ang="0">
                <a:pos x="connsiteX2957" y="connsiteY2957"/>
              </a:cxn>
              <a:cxn ang="0">
                <a:pos x="connsiteX2958" y="connsiteY2958"/>
              </a:cxn>
              <a:cxn ang="0">
                <a:pos x="connsiteX2959" y="connsiteY2959"/>
              </a:cxn>
              <a:cxn ang="0">
                <a:pos x="connsiteX2960" y="connsiteY2960"/>
              </a:cxn>
              <a:cxn ang="0">
                <a:pos x="connsiteX2961" y="connsiteY2961"/>
              </a:cxn>
              <a:cxn ang="0">
                <a:pos x="connsiteX2962" y="connsiteY2962"/>
              </a:cxn>
              <a:cxn ang="0">
                <a:pos x="connsiteX2963" y="connsiteY2963"/>
              </a:cxn>
              <a:cxn ang="0">
                <a:pos x="connsiteX2964" y="connsiteY2964"/>
              </a:cxn>
              <a:cxn ang="0">
                <a:pos x="connsiteX2965" y="connsiteY2965"/>
              </a:cxn>
              <a:cxn ang="0">
                <a:pos x="connsiteX2966" y="connsiteY2966"/>
              </a:cxn>
              <a:cxn ang="0">
                <a:pos x="connsiteX2967" y="connsiteY2967"/>
              </a:cxn>
              <a:cxn ang="0">
                <a:pos x="connsiteX2968" y="connsiteY2968"/>
              </a:cxn>
              <a:cxn ang="0">
                <a:pos x="connsiteX2969" y="connsiteY2969"/>
              </a:cxn>
              <a:cxn ang="0">
                <a:pos x="connsiteX2970" y="connsiteY2970"/>
              </a:cxn>
              <a:cxn ang="0">
                <a:pos x="connsiteX2971" y="connsiteY2971"/>
              </a:cxn>
              <a:cxn ang="0">
                <a:pos x="connsiteX2972" y="connsiteY2972"/>
              </a:cxn>
              <a:cxn ang="0">
                <a:pos x="connsiteX2973" y="connsiteY2973"/>
              </a:cxn>
              <a:cxn ang="0">
                <a:pos x="connsiteX2974" y="connsiteY2974"/>
              </a:cxn>
              <a:cxn ang="0">
                <a:pos x="connsiteX2975" y="connsiteY2975"/>
              </a:cxn>
              <a:cxn ang="0">
                <a:pos x="connsiteX2976" y="connsiteY2976"/>
              </a:cxn>
              <a:cxn ang="0">
                <a:pos x="connsiteX2977" y="connsiteY2977"/>
              </a:cxn>
              <a:cxn ang="0">
                <a:pos x="connsiteX2978" y="connsiteY2978"/>
              </a:cxn>
              <a:cxn ang="0">
                <a:pos x="connsiteX2979" y="connsiteY2979"/>
              </a:cxn>
              <a:cxn ang="0">
                <a:pos x="connsiteX2980" y="connsiteY2980"/>
              </a:cxn>
              <a:cxn ang="0">
                <a:pos x="connsiteX2981" y="connsiteY2981"/>
              </a:cxn>
              <a:cxn ang="0">
                <a:pos x="connsiteX2982" y="connsiteY2982"/>
              </a:cxn>
              <a:cxn ang="0">
                <a:pos x="connsiteX2983" y="connsiteY2983"/>
              </a:cxn>
              <a:cxn ang="0">
                <a:pos x="connsiteX2984" y="connsiteY2984"/>
              </a:cxn>
              <a:cxn ang="0">
                <a:pos x="connsiteX2985" y="connsiteY2985"/>
              </a:cxn>
              <a:cxn ang="0">
                <a:pos x="connsiteX2986" y="connsiteY2986"/>
              </a:cxn>
              <a:cxn ang="0">
                <a:pos x="connsiteX2987" y="connsiteY2987"/>
              </a:cxn>
              <a:cxn ang="0">
                <a:pos x="connsiteX2988" y="connsiteY2988"/>
              </a:cxn>
              <a:cxn ang="0">
                <a:pos x="connsiteX2989" y="connsiteY2989"/>
              </a:cxn>
              <a:cxn ang="0">
                <a:pos x="connsiteX2990" y="connsiteY2990"/>
              </a:cxn>
              <a:cxn ang="0">
                <a:pos x="connsiteX2991" y="connsiteY2991"/>
              </a:cxn>
              <a:cxn ang="0">
                <a:pos x="connsiteX2992" y="connsiteY2992"/>
              </a:cxn>
              <a:cxn ang="0">
                <a:pos x="connsiteX2993" y="connsiteY2993"/>
              </a:cxn>
              <a:cxn ang="0">
                <a:pos x="connsiteX2994" y="connsiteY2994"/>
              </a:cxn>
              <a:cxn ang="0">
                <a:pos x="connsiteX2995" y="connsiteY2995"/>
              </a:cxn>
              <a:cxn ang="0">
                <a:pos x="connsiteX2996" y="connsiteY2996"/>
              </a:cxn>
              <a:cxn ang="0">
                <a:pos x="connsiteX2997" y="connsiteY2997"/>
              </a:cxn>
              <a:cxn ang="0">
                <a:pos x="connsiteX2998" y="connsiteY2998"/>
              </a:cxn>
              <a:cxn ang="0">
                <a:pos x="connsiteX2999" y="connsiteY2999"/>
              </a:cxn>
              <a:cxn ang="0">
                <a:pos x="connsiteX3000" y="connsiteY3000"/>
              </a:cxn>
              <a:cxn ang="0">
                <a:pos x="connsiteX3001" y="connsiteY3001"/>
              </a:cxn>
              <a:cxn ang="0">
                <a:pos x="connsiteX3002" y="connsiteY3002"/>
              </a:cxn>
              <a:cxn ang="0">
                <a:pos x="connsiteX3003" y="connsiteY3003"/>
              </a:cxn>
              <a:cxn ang="0">
                <a:pos x="connsiteX3004" y="connsiteY3004"/>
              </a:cxn>
              <a:cxn ang="0">
                <a:pos x="connsiteX3005" y="connsiteY3005"/>
              </a:cxn>
              <a:cxn ang="0">
                <a:pos x="connsiteX3006" y="connsiteY3006"/>
              </a:cxn>
              <a:cxn ang="0">
                <a:pos x="connsiteX3007" y="connsiteY3007"/>
              </a:cxn>
              <a:cxn ang="0">
                <a:pos x="connsiteX3008" y="connsiteY3008"/>
              </a:cxn>
              <a:cxn ang="0">
                <a:pos x="connsiteX3009" y="connsiteY3009"/>
              </a:cxn>
              <a:cxn ang="0">
                <a:pos x="connsiteX3010" y="connsiteY3010"/>
              </a:cxn>
              <a:cxn ang="0">
                <a:pos x="connsiteX3011" y="connsiteY3011"/>
              </a:cxn>
              <a:cxn ang="0">
                <a:pos x="connsiteX3012" y="connsiteY3012"/>
              </a:cxn>
              <a:cxn ang="0">
                <a:pos x="connsiteX3013" y="connsiteY3013"/>
              </a:cxn>
              <a:cxn ang="0">
                <a:pos x="connsiteX3014" y="connsiteY3014"/>
              </a:cxn>
              <a:cxn ang="0">
                <a:pos x="connsiteX3015" y="connsiteY3015"/>
              </a:cxn>
              <a:cxn ang="0">
                <a:pos x="connsiteX3016" y="connsiteY3016"/>
              </a:cxn>
              <a:cxn ang="0">
                <a:pos x="connsiteX3017" y="connsiteY3017"/>
              </a:cxn>
              <a:cxn ang="0">
                <a:pos x="connsiteX3018" y="connsiteY3018"/>
              </a:cxn>
              <a:cxn ang="0">
                <a:pos x="connsiteX3019" y="connsiteY3019"/>
              </a:cxn>
              <a:cxn ang="0">
                <a:pos x="connsiteX3020" y="connsiteY3020"/>
              </a:cxn>
              <a:cxn ang="0">
                <a:pos x="connsiteX3021" y="connsiteY3021"/>
              </a:cxn>
              <a:cxn ang="0">
                <a:pos x="connsiteX3022" y="connsiteY3022"/>
              </a:cxn>
              <a:cxn ang="0">
                <a:pos x="connsiteX3023" y="connsiteY3023"/>
              </a:cxn>
              <a:cxn ang="0">
                <a:pos x="connsiteX3024" y="connsiteY3024"/>
              </a:cxn>
              <a:cxn ang="0">
                <a:pos x="connsiteX3025" y="connsiteY3025"/>
              </a:cxn>
              <a:cxn ang="0">
                <a:pos x="connsiteX3026" y="connsiteY3026"/>
              </a:cxn>
              <a:cxn ang="0">
                <a:pos x="connsiteX3027" y="connsiteY3027"/>
              </a:cxn>
              <a:cxn ang="0">
                <a:pos x="connsiteX3028" y="connsiteY3028"/>
              </a:cxn>
              <a:cxn ang="0">
                <a:pos x="connsiteX3029" y="connsiteY3029"/>
              </a:cxn>
              <a:cxn ang="0">
                <a:pos x="connsiteX3030" y="connsiteY3030"/>
              </a:cxn>
              <a:cxn ang="0">
                <a:pos x="connsiteX3031" y="connsiteY3031"/>
              </a:cxn>
              <a:cxn ang="0">
                <a:pos x="connsiteX3032" y="connsiteY3032"/>
              </a:cxn>
              <a:cxn ang="0">
                <a:pos x="connsiteX3033" y="connsiteY3033"/>
              </a:cxn>
              <a:cxn ang="0">
                <a:pos x="connsiteX3034" y="connsiteY3034"/>
              </a:cxn>
              <a:cxn ang="0">
                <a:pos x="connsiteX3035" y="connsiteY3035"/>
              </a:cxn>
              <a:cxn ang="0">
                <a:pos x="connsiteX3036" y="connsiteY3036"/>
              </a:cxn>
              <a:cxn ang="0">
                <a:pos x="connsiteX3037" y="connsiteY3037"/>
              </a:cxn>
              <a:cxn ang="0">
                <a:pos x="connsiteX3038" y="connsiteY3038"/>
              </a:cxn>
              <a:cxn ang="0">
                <a:pos x="connsiteX3039" y="connsiteY3039"/>
              </a:cxn>
              <a:cxn ang="0">
                <a:pos x="connsiteX3040" y="connsiteY3040"/>
              </a:cxn>
              <a:cxn ang="0">
                <a:pos x="connsiteX3041" y="connsiteY3041"/>
              </a:cxn>
              <a:cxn ang="0">
                <a:pos x="connsiteX3042" y="connsiteY3042"/>
              </a:cxn>
              <a:cxn ang="0">
                <a:pos x="connsiteX3043" y="connsiteY3043"/>
              </a:cxn>
              <a:cxn ang="0">
                <a:pos x="connsiteX3044" y="connsiteY3044"/>
              </a:cxn>
              <a:cxn ang="0">
                <a:pos x="connsiteX3045" y="connsiteY3045"/>
              </a:cxn>
              <a:cxn ang="0">
                <a:pos x="connsiteX3046" y="connsiteY3046"/>
              </a:cxn>
              <a:cxn ang="0">
                <a:pos x="connsiteX3047" y="connsiteY3047"/>
              </a:cxn>
              <a:cxn ang="0">
                <a:pos x="connsiteX3048" y="connsiteY3048"/>
              </a:cxn>
              <a:cxn ang="0">
                <a:pos x="connsiteX3049" y="connsiteY3049"/>
              </a:cxn>
              <a:cxn ang="0">
                <a:pos x="connsiteX3050" y="connsiteY3050"/>
              </a:cxn>
              <a:cxn ang="0">
                <a:pos x="connsiteX3051" y="connsiteY3051"/>
              </a:cxn>
              <a:cxn ang="0">
                <a:pos x="connsiteX3052" y="connsiteY3052"/>
              </a:cxn>
              <a:cxn ang="0">
                <a:pos x="connsiteX3053" y="connsiteY3053"/>
              </a:cxn>
              <a:cxn ang="0">
                <a:pos x="connsiteX3054" y="connsiteY3054"/>
              </a:cxn>
              <a:cxn ang="0">
                <a:pos x="connsiteX3055" y="connsiteY3055"/>
              </a:cxn>
              <a:cxn ang="0">
                <a:pos x="connsiteX3056" y="connsiteY3056"/>
              </a:cxn>
              <a:cxn ang="0">
                <a:pos x="connsiteX3057" y="connsiteY3057"/>
              </a:cxn>
              <a:cxn ang="0">
                <a:pos x="connsiteX3058" y="connsiteY3058"/>
              </a:cxn>
              <a:cxn ang="0">
                <a:pos x="connsiteX3059" y="connsiteY3059"/>
              </a:cxn>
              <a:cxn ang="0">
                <a:pos x="connsiteX3060" y="connsiteY3060"/>
              </a:cxn>
              <a:cxn ang="0">
                <a:pos x="connsiteX3061" y="connsiteY3061"/>
              </a:cxn>
              <a:cxn ang="0">
                <a:pos x="connsiteX3062" y="connsiteY3062"/>
              </a:cxn>
              <a:cxn ang="0">
                <a:pos x="connsiteX3063" y="connsiteY3063"/>
              </a:cxn>
              <a:cxn ang="0">
                <a:pos x="connsiteX3064" y="connsiteY3064"/>
              </a:cxn>
              <a:cxn ang="0">
                <a:pos x="connsiteX3065" y="connsiteY3065"/>
              </a:cxn>
              <a:cxn ang="0">
                <a:pos x="connsiteX3066" y="connsiteY3066"/>
              </a:cxn>
              <a:cxn ang="0">
                <a:pos x="connsiteX3067" y="connsiteY3067"/>
              </a:cxn>
              <a:cxn ang="0">
                <a:pos x="connsiteX3068" y="connsiteY3068"/>
              </a:cxn>
              <a:cxn ang="0">
                <a:pos x="connsiteX3069" y="connsiteY3069"/>
              </a:cxn>
              <a:cxn ang="0">
                <a:pos x="connsiteX3070" y="connsiteY3070"/>
              </a:cxn>
              <a:cxn ang="0">
                <a:pos x="connsiteX3071" y="connsiteY3071"/>
              </a:cxn>
              <a:cxn ang="0">
                <a:pos x="connsiteX3072" y="connsiteY3072"/>
              </a:cxn>
              <a:cxn ang="0">
                <a:pos x="connsiteX3073" y="connsiteY3073"/>
              </a:cxn>
              <a:cxn ang="0">
                <a:pos x="connsiteX3074" y="connsiteY3074"/>
              </a:cxn>
              <a:cxn ang="0">
                <a:pos x="connsiteX3075" y="connsiteY3075"/>
              </a:cxn>
              <a:cxn ang="0">
                <a:pos x="connsiteX3076" y="connsiteY3076"/>
              </a:cxn>
              <a:cxn ang="0">
                <a:pos x="connsiteX3077" y="connsiteY3077"/>
              </a:cxn>
              <a:cxn ang="0">
                <a:pos x="connsiteX3078" y="connsiteY3078"/>
              </a:cxn>
              <a:cxn ang="0">
                <a:pos x="connsiteX3079" y="connsiteY3079"/>
              </a:cxn>
              <a:cxn ang="0">
                <a:pos x="connsiteX3080" y="connsiteY3080"/>
              </a:cxn>
              <a:cxn ang="0">
                <a:pos x="connsiteX3081" y="connsiteY3081"/>
              </a:cxn>
              <a:cxn ang="0">
                <a:pos x="connsiteX3082" y="connsiteY3082"/>
              </a:cxn>
              <a:cxn ang="0">
                <a:pos x="connsiteX3083" y="connsiteY3083"/>
              </a:cxn>
              <a:cxn ang="0">
                <a:pos x="connsiteX3084" y="connsiteY3084"/>
              </a:cxn>
              <a:cxn ang="0">
                <a:pos x="connsiteX3085" y="connsiteY3085"/>
              </a:cxn>
              <a:cxn ang="0">
                <a:pos x="connsiteX3086" y="connsiteY3086"/>
              </a:cxn>
              <a:cxn ang="0">
                <a:pos x="connsiteX3087" y="connsiteY3087"/>
              </a:cxn>
              <a:cxn ang="0">
                <a:pos x="connsiteX3088" y="connsiteY3088"/>
              </a:cxn>
              <a:cxn ang="0">
                <a:pos x="connsiteX3089" y="connsiteY3089"/>
              </a:cxn>
              <a:cxn ang="0">
                <a:pos x="connsiteX3090" y="connsiteY3090"/>
              </a:cxn>
              <a:cxn ang="0">
                <a:pos x="connsiteX3091" y="connsiteY3091"/>
              </a:cxn>
              <a:cxn ang="0">
                <a:pos x="connsiteX3092" y="connsiteY3092"/>
              </a:cxn>
              <a:cxn ang="0">
                <a:pos x="connsiteX3093" y="connsiteY3093"/>
              </a:cxn>
              <a:cxn ang="0">
                <a:pos x="connsiteX3094" y="connsiteY3094"/>
              </a:cxn>
              <a:cxn ang="0">
                <a:pos x="connsiteX3095" y="connsiteY3095"/>
              </a:cxn>
              <a:cxn ang="0">
                <a:pos x="connsiteX3096" y="connsiteY3096"/>
              </a:cxn>
              <a:cxn ang="0">
                <a:pos x="connsiteX3097" y="connsiteY3097"/>
              </a:cxn>
              <a:cxn ang="0">
                <a:pos x="connsiteX3098" y="connsiteY3098"/>
              </a:cxn>
              <a:cxn ang="0">
                <a:pos x="connsiteX3099" y="connsiteY3099"/>
              </a:cxn>
              <a:cxn ang="0">
                <a:pos x="connsiteX3100" y="connsiteY3100"/>
              </a:cxn>
              <a:cxn ang="0">
                <a:pos x="connsiteX3101" y="connsiteY3101"/>
              </a:cxn>
              <a:cxn ang="0">
                <a:pos x="connsiteX3102" y="connsiteY3102"/>
              </a:cxn>
              <a:cxn ang="0">
                <a:pos x="connsiteX3103" y="connsiteY3103"/>
              </a:cxn>
              <a:cxn ang="0">
                <a:pos x="connsiteX3104" y="connsiteY3104"/>
              </a:cxn>
              <a:cxn ang="0">
                <a:pos x="connsiteX3105" y="connsiteY3105"/>
              </a:cxn>
              <a:cxn ang="0">
                <a:pos x="connsiteX3106" y="connsiteY3106"/>
              </a:cxn>
              <a:cxn ang="0">
                <a:pos x="connsiteX3107" y="connsiteY3107"/>
              </a:cxn>
              <a:cxn ang="0">
                <a:pos x="connsiteX3108" y="connsiteY3108"/>
              </a:cxn>
              <a:cxn ang="0">
                <a:pos x="connsiteX3109" y="connsiteY3109"/>
              </a:cxn>
              <a:cxn ang="0">
                <a:pos x="connsiteX3110" y="connsiteY3110"/>
              </a:cxn>
              <a:cxn ang="0">
                <a:pos x="connsiteX3111" y="connsiteY3111"/>
              </a:cxn>
              <a:cxn ang="0">
                <a:pos x="connsiteX3112" y="connsiteY3112"/>
              </a:cxn>
              <a:cxn ang="0">
                <a:pos x="connsiteX3113" y="connsiteY3113"/>
              </a:cxn>
              <a:cxn ang="0">
                <a:pos x="connsiteX3114" y="connsiteY3114"/>
              </a:cxn>
              <a:cxn ang="0">
                <a:pos x="connsiteX3115" y="connsiteY3115"/>
              </a:cxn>
              <a:cxn ang="0">
                <a:pos x="connsiteX3116" y="connsiteY3116"/>
              </a:cxn>
              <a:cxn ang="0">
                <a:pos x="connsiteX3117" y="connsiteY3117"/>
              </a:cxn>
              <a:cxn ang="0">
                <a:pos x="connsiteX3118" y="connsiteY3118"/>
              </a:cxn>
              <a:cxn ang="0">
                <a:pos x="connsiteX3119" y="connsiteY3119"/>
              </a:cxn>
              <a:cxn ang="0">
                <a:pos x="connsiteX3120" y="connsiteY3120"/>
              </a:cxn>
              <a:cxn ang="0">
                <a:pos x="connsiteX3121" y="connsiteY3121"/>
              </a:cxn>
              <a:cxn ang="0">
                <a:pos x="connsiteX3122" y="connsiteY3122"/>
              </a:cxn>
              <a:cxn ang="0">
                <a:pos x="connsiteX3123" y="connsiteY3123"/>
              </a:cxn>
              <a:cxn ang="0">
                <a:pos x="connsiteX3124" y="connsiteY3124"/>
              </a:cxn>
              <a:cxn ang="0">
                <a:pos x="connsiteX3125" y="connsiteY3125"/>
              </a:cxn>
              <a:cxn ang="0">
                <a:pos x="connsiteX3126" y="connsiteY3126"/>
              </a:cxn>
              <a:cxn ang="0">
                <a:pos x="connsiteX3127" y="connsiteY3127"/>
              </a:cxn>
              <a:cxn ang="0">
                <a:pos x="connsiteX3128" y="connsiteY3128"/>
              </a:cxn>
              <a:cxn ang="0">
                <a:pos x="connsiteX3129" y="connsiteY3129"/>
              </a:cxn>
              <a:cxn ang="0">
                <a:pos x="connsiteX3130" y="connsiteY3130"/>
              </a:cxn>
              <a:cxn ang="0">
                <a:pos x="connsiteX3131" y="connsiteY3131"/>
              </a:cxn>
              <a:cxn ang="0">
                <a:pos x="connsiteX3132" y="connsiteY3132"/>
              </a:cxn>
              <a:cxn ang="0">
                <a:pos x="connsiteX3133" y="connsiteY3133"/>
              </a:cxn>
              <a:cxn ang="0">
                <a:pos x="connsiteX3134" y="connsiteY3134"/>
              </a:cxn>
              <a:cxn ang="0">
                <a:pos x="connsiteX3135" y="connsiteY3135"/>
              </a:cxn>
              <a:cxn ang="0">
                <a:pos x="connsiteX3136" y="connsiteY3136"/>
              </a:cxn>
              <a:cxn ang="0">
                <a:pos x="connsiteX3137" y="connsiteY3137"/>
              </a:cxn>
              <a:cxn ang="0">
                <a:pos x="connsiteX3138" y="connsiteY3138"/>
              </a:cxn>
              <a:cxn ang="0">
                <a:pos x="connsiteX3139" y="connsiteY3139"/>
              </a:cxn>
              <a:cxn ang="0">
                <a:pos x="connsiteX3140" y="connsiteY3140"/>
              </a:cxn>
              <a:cxn ang="0">
                <a:pos x="connsiteX3141" y="connsiteY3141"/>
              </a:cxn>
              <a:cxn ang="0">
                <a:pos x="connsiteX3142" y="connsiteY3142"/>
              </a:cxn>
              <a:cxn ang="0">
                <a:pos x="connsiteX3143" y="connsiteY3143"/>
              </a:cxn>
              <a:cxn ang="0">
                <a:pos x="connsiteX3144" y="connsiteY3144"/>
              </a:cxn>
              <a:cxn ang="0">
                <a:pos x="connsiteX3145" y="connsiteY3145"/>
              </a:cxn>
              <a:cxn ang="0">
                <a:pos x="connsiteX3146" y="connsiteY3146"/>
              </a:cxn>
              <a:cxn ang="0">
                <a:pos x="connsiteX3147" y="connsiteY3147"/>
              </a:cxn>
              <a:cxn ang="0">
                <a:pos x="connsiteX3148" y="connsiteY3148"/>
              </a:cxn>
              <a:cxn ang="0">
                <a:pos x="connsiteX3149" y="connsiteY3149"/>
              </a:cxn>
              <a:cxn ang="0">
                <a:pos x="connsiteX3150" y="connsiteY3150"/>
              </a:cxn>
              <a:cxn ang="0">
                <a:pos x="connsiteX3151" y="connsiteY3151"/>
              </a:cxn>
              <a:cxn ang="0">
                <a:pos x="connsiteX3152" y="connsiteY3152"/>
              </a:cxn>
              <a:cxn ang="0">
                <a:pos x="connsiteX3153" y="connsiteY3153"/>
              </a:cxn>
              <a:cxn ang="0">
                <a:pos x="connsiteX3154" y="connsiteY3154"/>
              </a:cxn>
              <a:cxn ang="0">
                <a:pos x="connsiteX3155" y="connsiteY3155"/>
              </a:cxn>
              <a:cxn ang="0">
                <a:pos x="connsiteX3156" y="connsiteY3156"/>
              </a:cxn>
              <a:cxn ang="0">
                <a:pos x="connsiteX3157" y="connsiteY3157"/>
              </a:cxn>
              <a:cxn ang="0">
                <a:pos x="connsiteX3158" y="connsiteY3158"/>
              </a:cxn>
              <a:cxn ang="0">
                <a:pos x="connsiteX3159" y="connsiteY3159"/>
              </a:cxn>
              <a:cxn ang="0">
                <a:pos x="connsiteX3160" y="connsiteY3160"/>
              </a:cxn>
              <a:cxn ang="0">
                <a:pos x="connsiteX3161" y="connsiteY3161"/>
              </a:cxn>
              <a:cxn ang="0">
                <a:pos x="connsiteX3162" y="connsiteY3162"/>
              </a:cxn>
              <a:cxn ang="0">
                <a:pos x="connsiteX3163" y="connsiteY3163"/>
              </a:cxn>
              <a:cxn ang="0">
                <a:pos x="connsiteX3164" y="connsiteY3164"/>
              </a:cxn>
              <a:cxn ang="0">
                <a:pos x="connsiteX3165" y="connsiteY3165"/>
              </a:cxn>
              <a:cxn ang="0">
                <a:pos x="connsiteX3166" y="connsiteY3166"/>
              </a:cxn>
              <a:cxn ang="0">
                <a:pos x="connsiteX3167" y="connsiteY3167"/>
              </a:cxn>
              <a:cxn ang="0">
                <a:pos x="connsiteX3168" y="connsiteY3168"/>
              </a:cxn>
              <a:cxn ang="0">
                <a:pos x="connsiteX3169" y="connsiteY3169"/>
              </a:cxn>
              <a:cxn ang="0">
                <a:pos x="connsiteX3170" y="connsiteY3170"/>
              </a:cxn>
              <a:cxn ang="0">
                <a:pos x="connsiteX3171" y="connsiteY3171"/>
              </a:cxn>
              <a:cxn ang="0">
                <a:pos x="connsiteX3172" y="connsiteY3172"/>
              </a:cxn>
              <a:cxn ang="0">
                <a:pos x="connsiteX3173" y="connsiteY3173"/>
              </a:cxn>
              <a:cxn ang="0">
                <a:pos x="connsiteX3174" y="connsiteY3174"/>
              </a:cxn>
              <a:cxn ang="0">
                <a:pos x="connsiteX3175" y="connsiteY3175"/>
              </a:cxn>
              <a:cxn ang="0">
                <a:pos x="connsiteX3176" y="connsiteY3176"/>
              </a:cxn>
              <a:cxn ang="0">
                <a:pos x="connsiteX3177" y="connsiteY3177"/>
              </a:cxn>
              <a:cxn ang="0">
                <a:pos x="connsiteX3178" y="connsiteY3178"/>
              </a:cxn>
              <a:cxn ang="0">
                <a:pos x="connsiteX3179" y="connsiteY3179"/>
              </a:cxn>
              <a:cxn ang="0">
                <a:pos x="connsiteX3180" y="connsiteY3180"/>
              </a:cxn>
              <a:cxn ang="0">
                <a:pos x="connsiteX3181" y="connsiteY3181"/>
              </a:cxn>
              <a:cxn ang="0">
                <a:pos x="connsiteX3182" y="connsiteY3182"/>
              </a:cxn>
              <a:cxn ang="0">
                <a:pos x="connsiteX3183" y="connsiteY3183"/>
              </a:cxn>
              <a:cxn ang="0">
                <a:pos x="connsiteX3184" y="connsiteY3184"/>
              </a:cxn>
              <a:cxn ang="0">
                <a:pos x="connsiteX3185" y="connsiteY3185"/>
              </a:cxn>
              <a:cxn ang="0">
                <a:pos x="connsiteX3186" y="connsiteY3186"/>
              </a:cxn>
              <a:cxn ang="0">
                <a:pos x="connsiteX3187" y="connsiteY3187"/>
              </a:cxn>
              <a:cxn ang="0">
                <a:pos x="connsiteX3188" y="connsiteY3188"/>
              </a:cxn>
              <a:cxn ang="0">
                <a:pos x="connsiteX3189" y="connsiteY3189"/>
              </a:cxn>
              <a:cxn ang="0">
                <a:pos x="connsiteX3190" y="connsiteY3190"/>
              </a:cxn>
              <a:cxn ang="0">
                <a:pos x="connsiteX3191" y="connsiteY3191"/>
              </a:cxn>
              <a:cxn ang="0">
                <a:pos x="connsiteX3192" y="connsiteY3192"/>
              </a:cxn>
              <a:cxn ang="0">
                <a:pos x="connsiteX3193" y="connsiteY3193"/>
              </a:cxn>
              <a:cxn ang="0">
                <a:pos x="connsiteX3194" y="connsiteY3194"/>
              </a:cxn>
              <a:cxn ang="0">
                <a:pos x="connsiteX3195" y="connsiteY3195"/>
              </a:cxn>
              <a:cxn ang="0">
                <a:pos x="connsiteX3196" y="connsiteY3196"/>
              </a:cxn>
              <a:cxn ang="0">
                <a:pos x="connsiteX3197" y="connsiteY3197"/>
              </a:cxn>
              <a:cxn ang="0">
                <a:pos x="connsiteX3198" y="connsiteY3198"/>
              </a:cxn>
              <a:cxn ang="0">
                <a:pos x="connsiteX3199" y="connsiteY3199"/>
              </a:cxn>
              <a:cxn ang="0">
                <a:pos x="connsiteX3200" y="connsiteY3200"/>
              </a:cxn>
              <a:cxn ang="0">
                <a:pos x="connsiteX3201" y="connsiteY3201"/>
              </a:cxn>
              <a:cxn ang="0">
                <a:pos x="connsiteX3202" y="connsiteY3202"/>
              </a:cxn>
              <a:cxn ang="0">
                <a:pos x="connsiteX3203" y="connsiteY3203"/>
              </a:cxn>
              <a:cxn ang="0">
                <a:pos x="connsiteX3204" y="connsiteY3204"/>
              </a:cxn>
              <a:cxn ang="0">
                <a:pos x="connsiteX3205" y="connsiteY3205"/>
              </a:cxn>
              <a:cxn ang="0">
                <a:pos x="connsiteX3206" y="connsiteY3206"/>
              </a:cxn>
              <a:cxn ang="0">
                <a:pos x="connsiteX3207" y="connsiteY3207"/>
              </a:cxn>
              <a:cxn ang="0">
                <a:pos x="connsiteX3208" y="connsiteY3208"/>
              </a:cxn>
              <a:cxn ang="0">
                <a:pos x="connsiteX3209" y="connsiteY3209"/>
              </a:cxn>
              <a:cxn ang="0">
                <a:pos x="connsiteX3210" y="connsiteY3210"/>
              </a:cxn>
              <a:cxn ang="0">
                <a:pos x="connsiteX3211" y="connsiteY3211"/>
              </a:cxn>
              <a:cxn ang="0">
                <a:pos x="connsiteX3212" y="connsiteY3212"/>
              </a:cxn>
              <a:cxn ang="0">
                <a:pos x="connsiteX3213" y="connsiteY3213"/>
              </a:cxn>
              <a:cxn ang="0">
                <a:pos x="connsiteX3214" y="connsiteY3214"/>
              </a:cxn>
              <a:cxn ang="0">
                <a:pos x="connsiteX3215" y="connsiteY3215"/>
              </a:cxn>
              <a:cxn ang="0">
                <a:pos x="connsiteX3216" y="connsiteY3216"/>
              </a:cxn>
              <a:cxn ang="0">
                <a:pos x="connsiteX3217" y="connsiteY3217"/>
              </a:cxn>
              <a:cxn ang="0">
                <a:pos x="connsiteX3218" y="connsiteY3218"/>
              </a:cxn>
              <a:cxn ang="0">
                <a:pos x="connsiteX3219" y="connsiteY3219"/>
              </a:cxn>
              <a:cxn ang="0">
                <a:pos x="connsiteX3220" y="connsiteY3220"/>
              </a:cxn>
              <a:cxn ang="0">
                <a:pos x="connsiteX3221" y="connsiteY3221"/>
              </a:cxn>
              <a:cxn ang="0">
                <a:pos x="connsiteX3222" y="connsiteY3222"/>
              </a:cxn>
              <a:cxn ang="0">
                <a:pos x="connsiteX3223" y="connsiteY3223"/>
              </a:cxn>
              <a:cxn ang="0">
                <a:pos x="connsiteX3224" y="connsiteY3224"/>
              </a:cxn>
              <a:cxn ang="0">
                <a:pos x="connsiteX3225" y="connsiteY3225"/>
              </a:cxn>
              <a:cxn ang="0">
                <a:pos x="connsiteX3226" y="connsiteY3226"/>
              </a:cxn>
              <a:cxn ang="0">
                <a:pos x="connsiteX3227" y="connsiteY3227"/>
              </a:cxn>
              <a:cxn ang="0">
                <a:pos x="connsiteX3228" y="connsiteY3228"/>
              </a:cxn>
              <a:cxn ang="0">
                <a:pos x="connsiteX3229" y="connsiteY3229"/>
              </a:cxn>
              <a:cxn ang="0">
                <a:pos x="connsiteX3230" y="connsiteY3230"/>
              </a:cxn>
              <a:cxn ang="0">
                <a:pos x="connsiteX3231" y="connsiteY3231"/>
              </a:cxn>
              <a:cxn ang="0">
                <a:pos x="connsiteX3232" y="connsiteY3232"/>
              </a:cxn>
              <a:cxn ang="0">
                <a:pos x="connsiteX3233" y="connsiteY3233"/>
              </a:cxn>
              <a:cxn ang="0">
                <a:pos x="connsiteX3234" y="connsiteY3234"/>
              </a:cxn>
              <a:cxn ang="0">
                <a:pos x="connsiteX3235" y="connsiteY3235"/>
              </a:cxn>
              <a:cxn ang="0">
                <a:pos x="connsiteX3236" y="connsiteY3236"/>
              </a:cxn>
              <a:cxn ang="0">
                <a:pos x="connsiteX3237" y="connsiteY3237"/>
              </a:cxn>
              <a:cxn ang="0">
                <a:pos x="connsiteX3238" y="connsiteY3238"/>
              </a:cxn>
              <a:cxn ang="0">
                <a:pos x="connsiteX3239" y="connsiteY3239"/>
              </a:cxn>
              <a:cxn ang="0">
                <a:pos x="connsiteX3240" y="connsiteY3240"/>
              </a:cxn>
              <a:cxn ang="0">
                <a:pos x="connsiteX3241" y="connsiteY3241"/>
              </a:cxn>
              <a:cxn ang="0">
                <a:pos x="connsiteX3242" y="connsiteY3242"/>
              </a:cxn>
              <a:cxn ang="0">
                <a:pos x="connsiteX3243" y="connsiteY3243"/>
              </a:cxn>
              <a:cxn ang="0">
                <a:pos x="connsiteX3244" y="connsiteY3244"/>
              </a:cxn>
              <a:cxn ang="0">
                <a:pos x="connsiteX3245" y="connsiteY3245"/>
              </a:cxn>
              <a:cxn ang="0">
                <a:pos x="connsiteX3246" y="connsiteY3246"/>
              </a:cxn>
              <a:cxn ang="0">
                <a:pos x="connsiteX3247" y="connsiteY3247"/>
              </a:cxn>
              <a:cxn ang="0">
                <a:pos x="connsiteX3248" y="connsiteY3248"/>
              </a:cxn>
              <a:cxn ang="0">
                <a:pos x="connsiteX3249" y="connsiteY3249"/>
              </a:cxn>
              <a:cxn ang="0">
                <a:pos x="connsiteX3250" y="connsiteY3250"/>
              </a:cxn>
              <a:cxn ang="0">
                <a:pos x="connsiteX3251" y="connsiteY3251"/>
              </a:cxn>
              <a:cxn ang="0">
                <a:pos x="connsiteX3252" y="connsiteY3252"/>
              </a:cxn>
              <a:cxn ang="0">
                <a:pos x="connsiteX3253" y="connsiteY3253"/>
              </a:cxn>
              <a:cxn ang="0">
                <a:pos x="connsiteX3254" y="connsiteY3254"/>
              </a:cxn>
              <a:cxn ang="0">
                <a:pos x="connsiteX3255" y="connsiteY3255"/>
              </a:cxn>
              <a:cxn ang="0">
                <a:pos x="connsiteX3256" y="connsiteY3256"/>
              </a:cxn>
              <a:cxn ang="0">
                <a:pos x="connsiteX3257" y="connsiteY3257"/>
              </a:cxn>
              <a:cxn ang="0">
                <a:pos x="connsiteX3258" y="connsiteY3258"/>
              </a:cxn>
              <a:cxn ang="0">
                <a:pos x="connsiteX3259" y="connsiteY3259"/>
              </a:cxn>
              <a:cxn ang="0">
                <a:pos x="connsiteX3260" y="connsiteY3260"/>
              </a:cxn>
              <a:cxn ang="0">
                <a:pos x="connsiteX3261" y="connsiteY3261"/>
              </a:cxn>
              <a:cxn ang="0">
                <a:pos x="connsiteX3262" y="connsiteY3262"/>
              </a:cxn>
              <a:cxn ang="0">
                <a:pos x="connsiteX3263" y="connsiteY3263"/>
              </a:cxn>
              <a:cxn ang="0">
                <a:pos x="connsiteX3264" y="connsiteY3264"/>
              </a:cxn>
              <a:cxn ang="0">
                <a:pos x="connsiteX3265" y="connsiteY3265"/>
              </a:cxn>
              <a:cxn ang="0">
                <a:pos x="connsiteX3266" y="connsiteY3266"/>
              </a:cxn>
              <a:cxn ang="0">
                <a:pos x="connsiteX3267" y="connsiteY3267"/>
              </a:cxn>
              <a:cxn ang="0">
                <a:pos x="connsiteX3268" y="connsiteY3268"/>
              </a:cxn>
              <a:cxn ang="0">
                <a:pos x="connsiteX3269" y="connsiteY3269"/>
              </a:cxn>
              <a:cxn ang="0">
                <a:pos x="connsiteX3270" y="connsiteY3270"/>
              </a:cxn>
              <a:cxn ang="0">
                <a:pos x="connsiteX3271" y="connsiteY3271"/>
              </a:cxn>
              <a:cxn ang="0">
                <a:pos x="connsiteX3272" y="connsiteY3272"/>
              </a:cxn>
              <a:cxn ang="0">
                <a:pos x="connsiteX3273" y="connsiteY3273"/>
              </a:cxn>
              <a:cxn ang="0">
                <a:pos x="connsiteX3274" y="connsiteY3274"/>
              </a:cxn>
              <a:cxn ang="0">
                <a:pos x="connsiteX3275" y="connsiteY3275"/>
              </a:cxn>
              <a:cxn ang="0">
                <a:pos x="connsiteX3276" y="connsiteY3276"/>
              </a:cxn>
              <a:cxn ang="0">
                <a:pos x="connsiteX3277" y="connsiteY3277"/>
              </a:cxn>
              <a:cxn ang="0">
                <a:pos x="connsiteX3278" y="connsiteY3278"/>
              </a:cxn>
              <a:cxn ang="0">
                <a:pos x="connsiteX3279" y="connsiteY3279"/>
              </a:cxn>
              <a:cxn ang="0">
                <a:pos x="connsiteX3280" y="connsiteY3280"/>
              </a:cxn>
              <a:cxn ang="0">
                <a:pos x="connsiteX3281" y="connsiteY3281"/>
              </a:cxn>
              <a:cxn ang="0">
                <a:pos x="connsiteX3282" y="connsiteY3282"/>
              </a:cxn>
              <a:cxn ang="0">
                <a:pos x="connsiteX3283" y="connsiteY3283"/>
              </a:cxn>
              <a:cxn ang="0">
                <a:pos x="connsiteX3284" y="connsiteY3284"/>
              </a:cxn>
              <a:cxn ang="0">
                <a:pos x="connsiteX3285" y="connsiteY3285"/>
              </a:cxn>
              <a:cxn ang="0">
                <a:pos x="connsiteX3286" y="connsiteY3286"/>
              </a:cxn>
              <a:cxn ang="0">
                <a:pos x="connsiteX3287" y="connsiteY3287"/>
              </a:cxn>
              <a:cxn ang="0">
                <a:pos x="connsiteX3288" y="connsiteY3288"/>
              </a:cxn>
              <a:cxn ang="0">
                <a:pos x="connsiteX3289" y="connsiteY3289"/>
              </a:cxn>
              <a:cxn ang="0">
                <a:pos x="connsiteX3290" y="connsiteY3290"/>
              </a:cxn>
              <a:cxn ang="0">
                <a:pos x="connsiteX3291" y="connsiteY3291"/>
              </a:cxn>
              <a:cxn ang="0">
                <a:pos x="connsiteX3292" y="connsiteY3292"/>
              </a:cxn>
              <a:cxn ang="0">
                <a:pos x="connsiteX3293" y="connsiteY3293"/>
              </a:cxn>
              <a:cxn ang="0">
                <a:pos x="connsiteX3294" y="connsiteY3294"/>
              </a:cxn>
              <a:cxn ang="0">
                <a:pos x="connsiteX3295" y="connsiteY3295"/>
              </a:cxn>
              <a:cxn ang="0">
                <a:pos x="connsiteX3296" y="connsiteY3296"/>
              </a:cxn>
              <a:cxn ang="0">
                <a:pos x="connsiteX3297" y="connsiteY3297"/>
              </a:cxn>
              <a:cxn ang="0">
                <a:pos x="connsiteX3298" y="connsiteY3298"/>
              </a:cxn>
              <a:cxn ang="0">
                <a:pos x="connsiteX3299" y="connsiteY3299"/>
              </a:cxn>
              <a:cxn ang="0">
                <a:pos x="connsiteX3300" y="connsiteY3300"/>
              </a:cxn>
              <a:cxn ang="0">
                <a:pos x="connsiteX3301" y="connsiteY3301"/>
              </a:cxn>
              <a:cxn ang="0">
                <a:pos x="connsiteX3302" y="connsiteY3302"/>
              </a:cxn>
              <a:cxn ang="0">
                <a:pos x="connsiteX3303" y="connsiteY3303"/>
              </a:cxn>
              <a:cxn ang="0">
                <a:pos x="connsiteX3304" y="connsiteY3304"/>
              </a:cxn>
              <a:cxn ang="0">
                <a:pos x="connsiteX3305" y="connsiteY3305"/>
              </a:cxn>
              <a:cxn ang="0">
                <a:pos x="connsiteX3306" y="connsiteY3306"/>
              </a:cxn>
              <a:cxn ang="0">
                <a:pos x="connsiteX3307" y="connsiteY3307"/>
              </a:cxn>
              <a:cxn ang="0">
                <a:pos x="connsiteX3308" y="connsiteY3308"/>
              </a:cxn>
              <a:cxn ang="0">
                <a:pos x="connsiteX3309" y="connsiteY3309"/>
              </a:cxn>
              <a:cxn ang="0">
                <a:pos x="connsiteX3310" y="connsiteY3310"/>
              </a:cxn>
              <a:cxn ang="0">
                <a:pos x="connsiteX3311" y="connsiteY3311"/>
              </a:cxn>
              <a:cxn ang="0">
                <a:pos x="connsiteX3312" y="connsiteY3312"/>
              </a:cxn>
              <a:cxn ang="0">
                <a:pos x="connsiteX3313" y="connsiteY3313"/>
              </a:cxn>
              <a:cxn ang="0">
                <a:pos x="connsiteX3314" y="connsiteY3314"/>
              </a:cxn>
              <a:cxn ang="0">
                <a:pos x="connsiteX3315" y="connsiteY3315"/>
              </a:cxn>
              <a:cxn ang="0">
                <a:pos x="connsiteX3316" y="connsiteY3316"/>
              </a:cxn>
              <a:cxn ang="0">
                <a:pos x="connsiteX3317" y="connsiteY3317"/>
              </a:cxn>
              <a:cxn ang="0">
                <a:pos x="connsiteX3318" y="connsiteY3318"/>
              </a:cxn>
              <a:cxn ang="0">
                <a:pos x="connsiteX3319" y="connsiteY3319"/>
              </a:cxn>
              <a:cxn ang="0">
                <a:pos x="connsiteX3320" y="connsiteY3320"/>
              </a:cxn>
              <a:cxn ang="0">
                <a:pos x="connsiteX3321" y="connsiteY3321"/>
              </a:cxn>
              <a:cxn ang="0">
                <a:pos x="connsiteX3322" y="connsiteY3322"/>
              </a:cxn>
              <a:cxn ang="0">
                <a:pos x="connsiteX3323" y="connsiteY3323"/>
              </a:cxn>
              <a:cxn ang="0">
                <a:pos x="connsiteX3324" y="connsiteY3324"/>
              </a:cxn>
              <a:cxn ang="0">
                <a:pos x="connsiteX3325" y="connsiteY3325"/>
              </a:cxn>
              <a:cxn ang="0">
                <a:pos x="connsiteX3326" y="connsiteY3326"/>
              </a:cxn>
              <a:cxn ang="0">
                <a:pos x="connsiteX3327" y="connsiteY3327"/>
              </a:cxn>
              <a:cxn ang="0">
                <a:pos x="connsiteX3328" y="connsiteY3328"/>
              </a:cxn>
              <a:cxn ang="0">
                <a:pos x="connsiteX3329" y="connsiteY3329"/>
              </a:cxn>
              <a:cxn ang="0">
                <a:pos x="connsiteX3330" y="connsiteY3330"/>
              </a:cxn>
              <a:cxn ang="0">
                <a:pos x="connsiteX3331" y="connsiteY3331"/>
              </a:cxn>
              <a:cxn ang="0">
                <a:pos x="connsiteX3332" y="connsiteY3332"/>
              </a:cxn>
              <a:cxn ang="0">
                <a:pos x="connsiteX3333" y="connsiteY3333"/>
              </a:cxn>
              <a:cxn ang="0">
                <a:pos x="connsiteX3334" y="connsiteY3334"/>
              </a:cxn>
              <a:cxn ang="0">
                <a:pos x="connsiteX3335" y="connsiteY3335"/>
              </a:cxn>
              <a:cxn ang="0">
                <a:pos x="connsiteX3336" y="connsiteY3336"/>
              </a:cxn>
              <a:cxn ang="0">
                <a:pos x="connsiteX3337" y="connsiteY3337"/>
              </a:cxn>
              <a:cxn ang="0">
                <a:pos x="connsiteX3338" y="connsiteY3338"/>
              </a:cxn>
              <a:cxn ang="0">
                <a:pos x="connsiteX3339" y="connsiteY3339"/>
              </a:cxn>
              <a:cxn ang="0">
                <a:pos x="connsiteX3340" y="connsiteY3340"/>
              </a:cxn>
              <a:cxn ang="0">
                <a:pos x="connsiteX3341" y="connsiteY3341"/>
              </a:cxn>
              <a:cxn ang="0">
                <a:pos x="connsiteX3342" y="connsiteY3342"/>
              </a:cxn>
              <a:cxn ang="0">
                <a:pos x="connsiteX3343" y="connsiteY3343"/>
              </a:cxn>
              <a:cxn ang="0">
                <a:pos x="connsiteX3344" y="connsiteY3344"/>
              </a:cxn>
              <a:cxn ang="0">
                <a:pos x="connsiteX3345" y="connsiteY3345"/>
              </a:cxn>
              <a:cxn ang="0">
                <a:pos x="connsiteX3346" y="connsiteY3346"/>
              </a:cxn>
              <a:cxn ang="0">
                <a:pos x="connsiteX3347" y="connsiteY3347"/>
              </a:cxn>
              <a:cxn ang="0">
                <a:pos x="connsiteX3348" y="connsiteY3348"/>
              </a:cxn>
              <a:cxn ang="0">
                <a:pos x="connsiteX3349" y="connsiteY3349"/>
              </a:cxn>
              <a:cxn ang="0">
                <a:pos x="connsiteX3350" y="connsiteY3350"/>
              </a:cxn>
              <a:cxn ang="0">
                <a:pos x="connsiteX3351" y="connsiteY3351"/>
              </a:cxn>
              <a:cxn ang="0">
                <a:pos x="connsiteX3352" y="connsiteY3352"/>
              </a:cxn>
              <a:cxn ang="0">
                <a:pos x="connsiteX3353" y="connsiteY3353"/>
              </a:cxn>
              <a:cxn ang="0">
                <a:pos x="connsiteX3354" y="connsiteY3354"/>
              </a:cxn>
              <a:cxn ang="0">
                <a:pos x="connsiteX3355" y="connsiteY3355"/>
              </a:cxn>
              <a:cxn ang="0">
                <a:pos x="connsiteX3356" y="connsiteY3356"/>
              </a:cxn>
              <a:cxn ang="0">
                <a:pos x="connsiteX3357" y="connsiteY3357"/>
              </a:cxn>
              <a:cxn ang="0">
                <a:pos x="connsiteX3358" y="connsiteY3358"/>
              </a:cxn>
              <a:cxn ang="0">
                <a:pos x="connsiteX3359" y="connsiteY3359"/>
              </a:cxn>
              <a:cxn ang="0">
                <a:pos x="connsiteX3360" y="connsiteY3360"/>
              </a:cxn>
              <a:cxn ang="0">
                <a:pos x="connsiteX3361" y="connsiteY3361"/>
              </a:cxn>
              <a:cxn ang="0">
                <a:pos x="connsiteX3362" y="connsiteY3362"/>
              </a:cxn>
              <a:cxn ang="0">
                <a:pos x="connsiteX3363" y="connsiteY3363"/>
              </a:cxn>
              <a:cxn ang="0">
                <a:pos x="connsiteX3364" y="connsiteY3364"/>
              </a:cxn>
              <a:cxn ang="0">
                <a:pos x="connsiteX3365" y="connsiteY3365"/>
              </a:cxn>
              <a:cxn ang="0">
                <a:pos x="connsiteX3366" y="connsiteY3366"/>
              </a:cxn>
              <a:cxn ang="0">
                <a:pos x="connsiteX3367" y="connsiteY3367"/>
              </a:cxn>
              <a:cxn ang="0">
                <a:pos x="connsiteX3368" y="connsiteY3368"/>
              </a:cxn>
              <a:cxn ang="0">
                <a:pos x="connsiteX3369" y="connsiteY3369"/>
              </a:cxn>
              <a:cxn ang="0">
                <a:pos x="connsiteX3370" y="connsiteY3370"/>
              </a:cxn>
              <a:cxn ang="0">
                <a:pos x="connsiteX3371" y="connsiteY3371"/>
              </a:cxn>
              <a:cxn ang="0">
                <a:pos x="connsiteX3372" y="connsiteY3372"/>
              </a:cxn>
              <a:cxn ang="0">
                <a:pos x="connsiteX3373" y="connsiteY3373"/>
              </a:cxn>
              <a:cxn ang="0">
                <a:pos x="connsiteX3374" y="connsiteY3374"/>
              </a:cxn>
              <a:cxn ang="0">
                <a:pos x="connsiteX3375" y="connsiteY3375"/>
              </a:cxn>
              <a:cxn ang="0">
                <a:pos x="connsiteX3376" y="connsiteY3376"/>
              </a:cxn>
              <a:cxn ang="0">
                <a:pos x="connsiteX3377" y="connsiteY3377"/>
              </a:cxn>
              <a:cxn ang="0">
                <a:pos x="connsiteX3378" y="connsiteY3378"/>
              </a:cxn>
              <a:cxn ang="0">
                <a:pos x="connsiteX3379" y="connsiteY3379"/>
              </a:cxn>
              <a:cxn ang="0">
                <a:pos x="connsiteX3380" y="connsiteY3380"/>
              </a:cxn>
              <a:cxn ang="0">
                <a:pos x="connsiteX3381" y="connsiteY3381"/>
              </a:cxn>
              <a:cxn ang="0">
                <a:pos x="connsiteX3382" y="connsiteY3382"/>
              </a:cxn>
              <a:cxn ang="0">
                <a:pos x="connsiteX3383" y="connsiteY3383"/>
              </a:cxn>
              <a:cxn ang="0">
                <a:pos x="connsiteX3384" y="connsiteY3384"/>
              </a:cxn>
              <a:cxn ang="0">
                <a:pos x="connsiteX3385" y="connsiteY3385"/>
              </a:cxn>
              <a:cxn ang="0">
                <a:pos x="connsiteX3386" y="connsiteY3386"/>
              </a:cxn>
              <a:cxn ang="0">
                <a:pos x="connsiteX3387" y="connsiteY3387"/>
              </a:cxn>
              <a:cxn ang="0">
                <a:pos x="connsiteX3388" y="connsiteY3388"/>
              </a:cxn>
              <a:cxn ang="0">
                <a:pos x="connsiteX3389" y="connsiteY3389"/>
              </a:cxn>
              <a:cxn ang="0">
                <a:pos x="connsiteX3390" y="connsiteY3390"/>
              </a:cxn>
              <a:cxn ang="0">
                <a:pos x="connsiteX3391" y="connsiteY3391"/>
              </a:cxn>
              <a:cxn ang="0">
                <a:pos x="connsiteX3392" y="connsiteY3392"/>
              </a:cxn>
              <a:cxn ang="0">
                <a:pos x="connsiteX3393" y="connsiteY3393"/>
              </a:cxn>
              <a:cxn ang="0">
                <a:pos x="connsiteX3394" y="connsiteY3394"/>
              </a:cxn>
              <a:cxn ang="0">
                <a:pos x="connsiteX3395" y="connsiteY3395"/>
              </a:cxn>
              <a:cxn ang="0">
                <a:pos x="connsiteX3396" y="connsiteY3396"/>
              </a:cxn>
              <a:cxn ang="0">
                <a:pos x="connsiteX3397" y="connsiteY3397"/>
              </a:cxn>
              <a:cxn ang="0">
                <a:pos x="connsiteX3398" y="connsiteY3398"/>
              </a:cxn>
              <a:cxn ang="0">
                <a:pos x="connsiteX3399" y="connsiteY3399"/>
              </a:cxn>
              <a:cxn ang="0">
                <a:pos x="connsiteX3400" y="connsiteY3400"/>
              </a:cxn>
              <a:cxn ang="0">
                <a:pos x="connsiteX3401" y="connsiteY3401"/>
              </a:cxn>
              <a:cxn ang="0">
                <a:pos x="connsiteX3402" y="connsiteY3402"/>
              </a:cxn>
              <a:cxn ang="0">
                <a:pos x="connsiteX3403" y="connsiteY3403"/>
              </a:cxn>
              <a:cxn ang="0">
                <a:pos x="connsiteX3404" y="connsiteY3404"/>
              </a:cxn>
              <a:cxn ang="0">
                <a:pos x="connsiteX3405" y="connsiteY3405"/>
              </a:cxn>
              <a:cxn ang="0">
                <a:pos x="connsiteX3406" y="connsiteY3406"/>
              </a:cxn>
              <a:cxn ang="0">
                <a:pos x="connsiteX3407" y="connsiteY3407"/>
              </a:cxn>
              <a:cxn ang="0">
                <a:pos x="connsiteX3408" y="connsiteY3408"/>
              </a:cxn>
              <a:cxn ang="0">
                <a:pos x="connsiteX3409" y="connsiteY3409"/>
              </a:cxn>
              <a:cxn ang="0">
                <a:pos x="connsiteX3410" y="connsiteY3410"/>
              </a:cxn>
              <a:cxn ang="0">
                <a:pos x="connsiteX3411" y="connsiteY3411"/>
              </a:cxn>
              <a:cxn ang="0">
                <a:pos x="connsiteX3412" y="connsiteY3412"/>
              </a:cxn>
              <a:cxn ang="0">
                <a:pos x="connsiteX3413" y="connsiteY3413"/>
              </a:cxn>
              <a:cxn ang="0">
                <a:pos x="connsiteX3414" y="connsiteY3414"/>
              </a:cxn>
              <a:cxn ang="0">
                <a:pos x="connsiteX3415" y="connsiteY3415"/>
              </a:cxn>
              <a:cxn ang="0">
                <a:pos x="connsiteX3416" y="connsiteY3416"/>
              </a:cxn>
              <a:cxn ang="0">
                <a:pos x="connsiteX3417" y="connsiteY3417"/>
              </a:cxn>
              <a:cxn ang="0">
                <a:pos x="connsiteX3418" y="connsiteY3418"/>
              </a:cxn>
              <a:cxn ang="0">
                <a:pos x="connsiteX3419" y="connsiteY3419"/>
              </a:cxn>
              <a:cxn ang="0">
                <a:pos x="connsiteX3420" y="connsiteY3420"/>
              </a:cxn>
              <a:cxn ang="0">
                <a:pos x="connsiteX3421" y="connsiteY3421"/>
              </a:cxn>
              <a:cxn ang="0">
                <a:pos x="connsiteX3422" y="connsiteY3422"/>
              </a:cxn>
              <a:cxn ang="0">
                <a:pos x="connsiteX3423" y="connsiteY3423"/>
              </a:cxn>
              <a:cxn ang="0">
                <a:pos x="connsiteX3424" y="connsiteY3424"/>
              </a:cxn>
              <a:cxn ang="0">
                <a:pos x="connsiteX3425" y="connsiteY3425"/>
              </a:cxn>
              <a:cxn ang="0">
                <a:pos x="connsiteX3426" y="connsiteY3426"/>
              </a:cxn>
              <a:cxn ang="0">
                <a:pos x="connsiteX3427" y="connsiteY3427"/>
              </a:cxn>
              <a:cxn ang="0">
                <a:pos x="connsiteX3428" y="connsiteY3428"/>
              </a:cxn>
              <a:cxn ang="0">
                <a:pos x="connsiteX3429" y="connsiteY3429"/>
              </a:cxn>
              <a:cxn ang="0">
                <a:pos x="connsiteX3430" y="connsiteY3430"/>
              </a:cxn>
              <a:cxn ang="0">
                <a:pos x="connsiteX3431" y="connsiteY3431"/>
              </a:cxn>
              <a:cxn ang="0">
                <a:pos x="connsiteX3432" y="connsiteY3432"/>
              </a:cxn>
              <a:cxn ang="0">
                <a:pos x="connsiteX3433" y="connsiteY3433"/>
              </a:cxn>
              <a:cxn ang="0">
                <a:pos x="connsiteX3434" y="connsiteY3434"/>
              </a:cxn>
              <a:cxn ang="0">
                <a:pos x="connsiteX3435" y="connsiteY3435"/>
              </a:cxn>
              <a:cxn ang="0">
                <a:pos x="connsiteX3436" y="connsiteY3436"/>
              </a:cxn>
              <a:cxn ang="0">
                <a:pos x="connsiteX3437" y="connsiteY3437"/>
              </a:cxn>
              <a:cxn ang="0">
                <a:pos x="connsiteX3438" y="connsiteY3438"/>
              </a:cxn>
              <a:cxn ang="0">
                <a:pos x="connsiteX3439" y="connsiteY3439"/>
              </a:cxn>
              <a:cxn ang="0">
                <a:pos x="connsiteX3440" y="connsiteY3440"/>
              </a:cxn>
              <a:cxn ang="0">
                <a:pos x="connsiteX3441" y="connsiteY3441"/>
              </a:cxn>
              <a:cxn ang="0">
                <a:pos x="connsiteX3442" y="connsiteY3442"/>
              </a:cxn>
              <a:cxn ang="0">
                <a:pos x="connsiteX3443" y="connsiteY3443"/>
              </a:cxn>
              <a:cxn ang="0">
                <a:pos x="connsiteX3444" y="connsiteY3444"/>
              </a:cxn>
              <a:cxn ang="0">
                <a:pos x="connsiteX3445" y="connsiteY3445"/>
              </a:cxn>
              <a:cxn ang="0">
                <a:pos x="connsiteX3446" y="connsiteY3446"/>
              </a:cxn>
              <a:cxn ang="0">
                <a:pos x="connsiteX3447" y="connsiteY3447"/>
              </a:cxn>
              <a:cxn ang="0">
                <a:pos x="connsiteX3448" y="connsiteY3448"/>
              </a:cxn>
              <a:cxn ang="0">
                <a:pos x="connsiteX3449" y="connsiteY3449"/>
              </a:cxn>
              <a:cxn ang="0">
                <a:pos x="connsiteX3450" y="connsiteY3450"/>
              </a:cxn>
              <a:cxn ang="0">
                <a:pos x="connsiteX3451" y="connsiteY3451"/>
              </a:cxn>
              <a:cxn ang="0">
                <a:pos x="connsiteX3452" y="connsiteY3452"/>
              </a:cxn>
              <a:cxn ang="0">
                <a:pos x="connsiteX3453" y="connsiteY3453"/>
              </a:cxn>
              <a:cxn ang="0">
                <a:pos x="connsiteX3454" y="connsiteY3454"/>
              </a:cxn>
              <a:cxn ang="0">
                <a:pos x="connsiteX3455" y="connsiteY3455"/>
              </a:cxn>
              <a:cxn ang="0">
                <a:pos x="connsiteX3456" y="connsiteY3456"/>
              </a:cxn>
              <a:cxn ang="0">
                <a:pos x="connsiteX3457" y="connsiteY3457"/>
              </a:cxn>
              <a:cxn ang="0">
                <a:pos x="connsiteX3458" y="connsiteY3458"/>
              </a:cxn>
              <a:cxn ang="0">
                <a:pos x="connsiteX3459" y="connsiteY3459"/>
              </a:cxn>
              <a:cxn ang="0">
                <a:pos x="connsiteX3460" y="connsiteY3460"/>
              </a:cxn>
              <a:cxn ang="0">
                <a:pos x="connsiteX3461" y="connsiteY3461"/>
              </a:cxn>
              <a:cxn ang="0">
                <a:pos x="connsiteX3462" y="connsiteY3462"/>
              </a:cxn>
              <a:cxn ang="0">
                <a:pos x="connsiteX3463" y="connsiteY3463"/>
              </a:cxn>
              <a:cxn ang="0">
                <a:pos x="connsiteX3464" y="connsiteY3464"/>
              </a:cxn>
              <a:cxn ang="0">
                <a:pos x="connsiteX3465" y="connsiteY3465"/>
              </a:cxn>
              <a:cxn ang="0">
                <a:pos x="connsiteX3466" y="connsiteY3466"/>
              </a:cxn>
              <a:cxn ang="0">
                <a:pos x="connsiteX3467" y="connsiteY3467"/>
              </a:cxn>
              <a:cxn ang="0">
                <a:pos x="connsiteX3468" y="connsiteY3468"/>
              </a:cxn>
              <a:cxn ang="0">
                <a:pos x="connsiteX3469" y="connsiteY3469"/>
              </a:cxn>
              <a:cxn ang="0">
                <a:pos x="connsiteX3470" y="connsiteY3470"/>
              </a:cxn>
              <a:cxn ang="0">
                <a:pos x="connsiteX3471" y="connsiteY3471"/>
              </a:cxn>
              <a:cxn ang="0">
                <a:pos x="connsiteX3472" y="connsiteY3472"/>
              </a:cxn>
              <a:cxn ang="0">
                <a:pos x="connsiteX3473" y="connsiteY3473"/>
              </a:cxn>
              <a:cxn ang="0">
                <a:pos x="connsiteX3474" y="connsiteY3474"/>
              </a:cxn>
              <a:cxn ang="0">
                <a:pos x="connsiteX3475" y="connsiteY3475"/>
              </a:cxn>
              <a:cxn ang="0">
                <a:pos x="connsiteX3476" y="connsiteY3476"/>
              </a:cxn>
              <a:cxn ang="0">
                <a:pos x="connsiteX3477" y="connsiteY3477"/>
              </a:cxn>
              <a:cxn ang="0">
                <a:pos x="connsiteX3478" y="connsiteY3478"/>
              </a:cxn>
              <a:cxn ang="0">
                <a:pos x="connsiteX3479" y="connsiteY3479"/>
              </a:cxn>
              <a:cxn ang="0">
                <a:pos x="connsiteX3480" y="connsiteY3480"/>
              </a:cxn>
              <a:cxn ang="0">
                <a:pos x="connsiteX3481" y="connsiteY3481"/>
              </a:cxn>
              <a:cxn ang="0">
                <a:pos x="connsiteX3482" y="connsiteY3482"/>
              </a:cxn>
              <a:cxn ang="0">
                <a:pos x="connsiteX3483" y="connsiteY3483"/>
              </a:cxn>
              <a:cxn ang="0">
                <a:pos x="connsiteX3484" y="connsiteY3484"/>
              </a:cxn>
              <a:cxn ang="0">
                <a:pos x="connsiteX3485" y="connsiteY3485"/>
              </a:cxn>
              <a:cxn ang="0">
                <a:pos x="connsiteX3486" y="connsiteY3486"/>
              </a:cxn>
              <a:cxn ang="0">
                <a:pos x="connsiteX3487" y="connsiteY3487"/>
              </a:cxn>
              <a:cxn ang="0">
                <a:pos x="connsiteX3488" y="connsiteY3488"/>
              </a:cxn>
              <a:cxn ang="0">
                <a:pos x="connsiteX3489" y="connsiteY3489"/>
              </a:cxn>
              <a:cxn ang="0">
                <a:pos x="connsiteX3490" y="connsiteY3490"/>
              </a:cxn>
              <a:cxn ang="0">
                <a:pos x="connsiteX3491" y="connsiteY3491"/>
              </a:cxn>
              <a:cxn ang="0">
                <a:pos x="connsiteX3492" y="connsiteY3492"/>
              </a:cxn>
              <a:cxn ang="0">
                <a:pos x="connsiteX3493" y="connsiteY3493"/>
              </a:cxn>
              <a:cxn ang="0">
                <a:pos x="connsiteX3494" y="connsiteY3494"/>
              </a:cxn>
              <a:cxn ang="0">
                <a:pos x="connsiteX3495" y="connsiteY3495"/>
              </a:cxn>
              <a:cxn ang="0">
                <a:pos x="connsiteX3496" y="connsiteY3496"/>
              </a:cxn>
              <a:cxn ang="0">
                <a:pos x="connsiteX3497" y="connsiteY3497"/>
              </a:cxn>
              <a:cxn ang="0">
                <a:pos x="connsiteX3498" y="connsiteY3498"/>
              </a:cxn>
              <a:cxn ang="0">
                <a:pos x="connsiteX3499" y="connsiteY3499"/>
              </a:cxn>
              <a:cxn ang="0">
                <a:pos x="connsiteX3500" y="connsiteY3500"/>
              </a:cxn>
              <a:cxn ang="0">
                <a:pos x="connsiteX3501" y="connsiteY3501"/>
              </a:cxn>
              <a:cxn ang="0">
                <a:pos x="connsiteX3502" y="connsiteY3502"/>
              </a:cxn>
              <a:cxn ang="0">
                <a:pos x="connsiteX3503" y="connsiteY3503"/>
              </a:cxn>
              <a:cxn ang="0">
                <a:pos x="connsiteX3504" y="connsiteY3504"/>
              </a:cxn>
              <a:cxn ang="0">
                <a:pos x="connsiteX3505" y="connsiteY3505"/>
              </a:cxn>
              <a:cxn ang="0">
                <a:pos x="connsiteX3506" y="connsiteY3506"/>
              </a:cxn>
              <a:cxn ang="0">
                <a:pos x="connsiteX3507" y="connsiteY3507"/>
              </a:cxn>
              <a:cxn ang="0">
                <a:pos x="connsiteX3508" y="connsiteY3508"/>
              </a:cxn>
              <a:cxn ang="0">
                <a:pos x="connsiteX3509" y="connsiteY3509"/>
              </a:cxn>
              <a:cxn ang="0">
                <a:pos x="connsiteX3510" y="connsiteY3510"/>
              </a:cxn>
              <a:cxn ang="0">
                <a:pos x="connsiteX3511" y="connsiteY3511"/>
              </a:cxn>
              <a:cxn ang="0">
                <a:pos x="connsiteX3512" y="connsiteY3512"/>
              </a:cxn>
              <a:cxn ang="0">
                <a:pos x="connsiteX3513" y="connsiteY3513"/>
              </a:cxn>
              <a:cxn ang="0">
                <a:pos x="connsiteX3514" y="connsiteY3514"/>
              </a:cxn>
              <a:cxn ang="0">
                <a:pos x="connsiteX3515" y="connsiteY3515"/>
              </a:cxn>
              <a:cxn ang="0">
                <a:pos x="connsiteX3516" y="connsiteY3516"/>
              </a:cxn>
              <a:cxn ang="0">
                <a:pos x="connsiteX3517" y="connsiteY3517"/>
              </a:cxn>
              <a:cxn ang="0">
                <a:pos x="connsiteX3518" y="connsiteY3518"/>
              </a:cxn>
              <a:cxn ang="0">
                <a:pos x="connsiteX3519" y="connsiteY3519"/>
              </a:cxn>
              <a:cxn ang="0">
                <a:pos x="connsiteX3520" y="connsiteY3520"/>
              </a:cxn>
              <a:cxn ang="0">
                <a:pos x="connsiteX3521" y="connsiteY3521"/>
              </a:cxn>
              <a:cxn ang="0">
                <a:pos x="connsiteX3522" y="connsiteY3522"/>
              </a:cxn>
              <a:cxn ang="0">
                <a:pos x="connsiteX3523" y="connsiteY3523"/>
              </a:cxn>
              <a:cxn ang="0">
                <a:pos x="connsiteX3524" y="connsiteY3524"/>
              </a:cxn>
              <a:cxn ang="0">
                <a:pos x="connsiteX3525" y="connsiteY3525"/>
              </a:cxn>
              <a:cxn ang="0">
                <a:pos x="connsiteX3526" y="connsiteY3526"/>
              </a:cxn>
              <a:cxn ang="0">
                <a:pos x="connsiteX3527" y="connsiteY3527"/>
              </a:cxn>
              <a:cxn ang="0">
                <a:pos x="connsiteX3528" y="connsiteY3528"/>
              </a:cxn>
              <a:cxn ang="0">
                <a:pos x="connsiteX3529" y="connsiteY3529"/>
              </a:cxn>
              <a:cxn ang="0">
                <a:pos x="connsiteX3530" y="connsiteY3530"/>
              </a:cxn>
              <a:cxn ang="0">
                <a:pos x="connsiteX3531" y="connsiteY3531"/>
              </a:cxn>
              <a:cxn ang="0">
                <a:pos x="connsiteX3532" y="connsiteY3532"/>
              </a:cxn>
              <a:cxn ang="0">
                <a:pos x="connsiteX3533" y="connsiteY3533"/>
              </a:cxn>
              <a:cxn ang="0">
                <a:pos x="connsiteX3534" y="connsiteY3534"/>
              </a:cxn>
              <a:cxn ang="0">
                <a:pos x="connsiteX3535" y="connsiteY3535"/>
              </a:cxn>
              <a:cxn ang="0">
                <a:pos x="connsiteX3536" y="connsiteY3536"/>
              </a:cxn>
              <a:cxn ang="0">
                <a:pos x="connsiteX3537" y="connsiteY3537"/>
              </a:cxn>
              <a:cxn ang="0">
                <a:pos x="connsiteX3538" y="connsiteY3538"/>
              </a:cxn>
              <a:cxn ang="0">
                <a:pos x="connsiteX3539" y="connsiteY3539"/>
              </a:cxn>
              <a:cxn ang="0">
                <a:pos x="connsiteX3540" y="connsiteY3540"/>
              </a:cxn>
              <a:cxn ang="0">
                <a:pos x="connsiteX3541" y="connsiteY3541"/>
              </a:cxn>
              <a:cxn ang="0">
                <a:pos x="connsiteX3542" y="connsiteY3542"/>
              </a:cxn>
              <a:cxn ang="0">
                <a:pos x="connsiteX3543" y="connsiteY3543"/>
              </a:cxn>
              <a:cxn ang="0">
                <a:pos x="connsiteX3544" y="connsiteY3544"/>
              </a:cxn>
              <a:cxn ang="0">
                <a:pos x="connsiteX3545" y="connsiteY3545"/>
              </a:cxn>
              <a:cxn ang="0">
                <a:pos x="connsiteX3546" y="connsiteY3546"/>
              </a:cxn>
              <a:cxn ang="0">
                <a:pos x="connsiteX3547" y="connsiteY3547"/>
              </a:cxn>
              <a:cxn ang="0">
                <a:pos x="connsiteX3548" y="connsiteY3548"/>
              </a:cxn>
              <a:cxn ang="0">
                <a:pos x="connsiteX3549" y="connsiteY3549"/>
              </a:cxn>
              <a:cxn ang="0">
                <a:pos x="connsiteX3550" y="connsiteY3550"/>
              </a:cxn>
              <a:cxn ang="0">
                <a:pos x="connsiteX3551" y="connsiteY3551"/>
              </a:cxn>
              <a:cxn ang="0">
                <a:pos x="connsiteX3552" y="connsiteY3552"/>
              </a:cxn>
              <a:cxn ang="0">
                <a:pos x="connsiteX3553" y="connsiteY3553"/>
              </a:cxn>
              <a:cxn ang="0">
                <a:pos x="connsiteX3554" y="connsiteY3554"/>
              </a:cxn>
              <a:cxn ang="0">
                <a:pos x="connsiteX3555" y="connsiteY3555"/>
              </a:cxn>
              <a:cxn ang="0">
                <a:pos x="connsiteX3556" y="connsiteY3556"/>
              </a:cxn>
              <a:cxn ang="0">
                <a:pos x="connsiteX3557" y="connsiteY3557"/>
              </a:cxn>
              <a:cxn ang="0">
                <a:pos x="connsiteX3558" y="connsiteY3558"/>
              </a:cxn>
              <a:cxn ang="0">
                <a:pos x="connsiteX3559" y="connsiteY3559"/>
              </a:cxn>
              <a:cxn ang="0">
                <a:pos x="connsiteX3560" y="connsiteY3560"/>
              </a:cxn>
              <a:cxn ang="0">
                <a:pos x="connsiteX3561" y="connsiteY3561"/>
              </a:cxn>
              <a:cxn ang="0">
                <a:pos x="connsiteX3562" y="connsiteY3562"/>
              </a:cxn>
              <a:cxn ang="0">
                <a:pos x="connsiteX3563" y="connsiteY3563"/>
              </a:cxn>
              <a:cxn ang="0">
                <a:pos x="connsiteX3564" y="connsiteY3564"/>
              </a:cxn>
              <a:cxn ang="0">
                <a:pos x="connsiteX3565" y="connsiteY3565"/>
              </a:cxn>
              <a:cxn ang="0">
                <a:pos x="connsiteX3566" y="connsiteY3566"/>
              </a:cxn>
              <a:cxn ang="0">
                <a:pos x="connsiteX3567" y="connsiteY3567"/>
              </a:cxn>
              <a:cxn ang="0">
                <a:pos x="connsiteX3568" y="connsiteY3568"/>
              </a:cxn>
              <a:cxn ang="0">
                <a:pos x="connsiteX3569" y="connsiteY3569"/>
              </a:cxn>
              <a:cxn ang="0">
                <a:pos x="connsiteX3570" y="connsiteY3570"/>
              </a:cxn>
              <a:cxn ang="0">
                <a:pos x="connsiteX3571" y="connsiteY3571"/>
              </a:cxn>
              <a:cxn ang="0">
                <a:pos x="connsiteX3572" y="connsiteY3572"/>
              </a:cxn>
              <a:cxn ang="0">
                <a:pos x="connsiteX3573" y="connsiteY3573"/>
              </a:cxn>
              <a:cxn ang="0">
                <a:pos x="connsiteX3574" y="connsiteY3574"/>
              </a:cxn>
              <a:cxn ang="0">
                <a:pos x="connsiteX3575" y="connsiteY3575"/>
              </a:cxn>
              <a:cxn ang="0">
                <a:pos x="connsiteX3576" y="connsiteY3576"/>
              </a:cxn>
              <a:cxn ang="0">
                <a:pos x="connsiteX3577" y="connsiteY3577"/>
              </a:cxn>
              <a:cxn ang="0">
                <a:pos x="connsiteX3578" y="connsiteY3578"/>
              </a:cxn>
              <a:cxn ang="0">
                <a:pos x="connsiteX3579" y="connsiteY3579"/>
              </a:cxn>
              <a:cxn ang="0">
                <a:pos x="connsiteX3580" y="connsiteY3580"/>
              </a:cxn>
              <a:cxn ang="0">
                <a:pos x="connsiteX3581" y="connsiteY3581"/>
              </a:cxn>
              <a:cxn ang="0">
                <a:pos x="connsiteX3582" y="connsiteY3582"/>
              </a:cxn>
              <a:cxn ang="0">
                <a:pos x="connsiteX3583" y="connsiteY3583"/>
              </a:cxn>
              <a:cxn ang="0">
                <a:pos x="connsiteX3584" y="connsiteY3584"/>
              </a:cxn>
              <a:cxn ang="0">
                <a:pos x="connsiteX3585" y="connsiteY3585"/>
              </a:cxn>
              <a:cxn ang="0">
                <a:pos x="connsiteX3586" y="connsiteY3586"/>
              </a:cxn>
              <a:cxn ang="0">
                <a:pos x="connsiteX3587" y="connsiteY3587"/>
              </a:cxn>
              <a:cxn ang="0">
                <a:pos x="connsiteX3588" y="connsiteY3588"/>
              </a:cxn>
              <a:cxn ang="0">
                <a:pos x="connsiteX3589" y="connsiteY3589"/>
              </a:cxn>
              <a:cxn ang="0">
                <a:pos x="connsiteX3590" y="connsiteY3590"/>
              </a:cxn>
              <a:cxn ang="0">
                <a:pos x="connsiteX3591" y="connsiteY3591"/>
              </a:cxn>
              <a:cxn ang="0">
                <a:pos x="connsiteX3592" y="connsiteY3592"/>
              </a:cxn>
              <a:cxn ang="0">
                <a:pos x="connsiteX3593" y="connsiteY3593"/>
              </a:cxn>
              <a:cxn ang="0">
                <a:pos x="connsiteX3594" y="connsiteY3594"/>
              </a:cxn>
              <a:cxn ang="0">
                <a:pos x="connsiteX3595" y="connsiteY3595"/>
              </a:cxn>
              <a:cxn ang="0">
                <a:pos x="connsiteX3596" y="connsiteY3596"/>
              </a:cxn>
              <a:cxn ang="0">
                <a:pos x="connsiteX3597" y="connsiteY3597"/>
              </a:cxn>
              <a:cxn ang="0">
                <a:pos x="connsiteX3598" y="connsiteY3598"/>
              </a:cxn>
              <a:cxn ang="0">
                <a:pos x="connsiteX3599" y="connsiteY3599"/>
              </a:cxn>
              <a:cxn ang="0">
                <a:pos x="connsiteX3600" y="connsiteY3600"/>
              </a:cxn>
              <a:cxn ang="0">
                <a:pos x="connsiteX3601" y="connsiteY3601"/>
              </a:cxn>
              <a:cxn ang="0">
                <a:pos x="connsiteX3602" y="connsiteY3602"/>
              </a:cxn>
              <a:cxn ang="0">
                <a:pos x="connsiteX3603" y="connsiteY3603"/>
              </a:cxn>
              <a:cxn ang="0">
                <a:pos x="connsiteX3604" y="connsiteY3604"/>
              </a:cxn>
              <a:cxn ang="0">
                <a:pos x="connsiteX3605" y="connsiteY3605"/>
              </a:cxn>
              <a:cxn ang="0">
                <a:pos x="connsiteX3606" y="connsiteY3606"/>
              </a:cxn>
              <a:cxn ang="0">
                <a:pos x="connsiteX3607" y="connsiteY3607"/>
              </a:cxn>
              <a:cxn ang="0">
                <a:pos x="connsiteX3608" y="connsiteY3608"/>
              </a:cxn>
              <a:cxn ang="0">
                <a:pos x="connsiteX3609" y="connsiteY3609"/>
              </a:cxn>
              <a:cxn ang="0">
                <a:pos x="connsiteX3610" y="connsiteY3610"/>
              </a:cxn>
              <a:cxn ang="0">
                <a:pos x="connsiteX3611" y="connsiteY3611"/>
              </a:cxn>
              <a:cxn ang="0">
                <a:pos x="connsiteX3612" y="connsiteY3612"/>
              </a:cxn>
              <a:cxn ang="0">
                <a:pos x="connsiteX3613" y="connsiteY3613"/>
              </a:cxn>
              <a:cxn ang="0">
                <a:pos x="connsiteX3614" y="connsiteY3614"/>
              </a:cxn>
              <a:cxn ang="0">
                <a:pos x="connsiteX3615" y="connsiteY3615"/>
              </a:cxn>
              <a:cxn ang="0">
                <a:pos x="connsiteX3616" y="connsiteY3616"/>
              </a:cxn>
              <a:cxn ang="0">
                <a:pos x="connsiteX3617" y="connsiteY3617"/>
              </a:cxn>
              <a:cxn ang="0">
                <a:pos x="connsiteX3618" y="connsiteY3618"/>
              </a:cxn>
              <a:cxn ang="0">
                <a:pos x="connsiteX3619" y="connsiteY3619"/>
              </a:cxn>
              <a:cxn ang="0">
                <a:pos x="connsiteX3620" y="connsiteY3620"/>
              </a:cxn>
              <a:cxn ang="0">
                <a:pos x="connsiteX3621" y="connsiteY3621"/>
              </a:cxn>
              <a:cxn ang="0">
                <a:pos x="connsiteX3622" y="connsiteY3622"/>
              </a:cxn>
              <a:cxn ang="0">
                <a:pos x="connsiteX3623" y="connsiteY3623"/>
              </a:cxn>
              <a:cxn ang="0">
                <a:pos x="connsiteX3624" y="connsiteY3624"/>
              </a:cxn>
              <a:cxn ang="0">
                <a:pos x="connsiteX3625" y="connsiteY3625"/>
              </a:cxn>
              <a:cxn ang="0">
                <a:pos x="connsiteX3626" y="connsiteY3626"/>
              </a:cxn>
              <a:cxn ang="0">
                <a:pos x="connsiteX3627" y="connsiteY3627"/>
              </a:cxn>
              <a:cxn ang="0">
                <a:pos x="connsiteX3628" y="connsiteY3628"/>
              </a:cxn>
              <a:cxn ang="0">
                <a:pos x="connsiteX3629" y="connsiteY3629"/>
              </a:cxn>
              <a:cxn ang="0">
                <a:pos x="connsiteX3630" y="connsiteY3630"/>
              </a:cxn>
              <a:cxn ang="0">
                <a:pos x="connsiteX3631" y="connsiteY3631"/>
              </a:cxn>
              <a:cxn ang="0">
                <a:pos x="connsiteX3632" y="connsiteY3632"/>
              </a:cxn>
              <a:cxn ang="0">
                <a:pos x="connsiteX3633" y="connsiteY3633"/>
              </a:cxn>
              <a:cxn ang="0">
                <a:pos x="connsiteX3634" y="connsiteY3634"/>
              </a:cxn>
              <a:cxn ang="0">
                <a:pos x="connsiteX3635" y="connsiteY3635"/>
              </a:cxn>
              <a:cxn ang="0">
                <a:pos x="connsiteX3636" y="connsiteY3636"/>
              </a:cxn>
              <a:cxn ang="0">
                <a:pos x="connsiteX3637" y="connsiteY3637"/>
              </a:cxn>
              <a:cxn ang="0">
                <a:pos x="connsiteX3638" y="connsiteY3638"/>
              </a:cxn>
              <a:cxn ang="0">
                <a:pos x="connsiteX3639" y="connsiteY3639"/>
              </a:cxn>
              <a:cxn ang="0">
                <a:pos x="connsiteX3640" y="connsiteY3640"/>
              </a:cxn>
              <a:cxn ang="0">
                <a:pos x="connsiteX3641" y="connsiteY3641"/>
              </a:cxn>
              <a:cxn ang="0">
                <a:pos x="connsiteX3642" y="connsiteY3642"/>
              </a:cxn>
              <a:cxn ang="0">
                <a:pos x="connsiteX3643" y="connsiteY3643"/>
              </a:cxn>
              <a:cxn ang="0">
                <a:pos x="connsiteX3644" y="connsiteY3644"/>
              </a:cxn>
              <a:cxn ang="0">
                <a:pos x="connsiteX3645" y="connsiteY3645"/>
              </a:cxn>
              <a:cxn ang="0">
                <a:pos x="connsiteX3646" y="connsiteY3646"/>
              </a:cxn>
              <a:cxn ang="0">
                <a:pos x="connsiteX3647" y="connsiteY3647"/>
              </a:cxn>
              <a:cxn ang="0">
                <a:pos x="connsiteX3648" y="connsiteY3648"/>
              </a:cxn>
              <a:cxn ang="0">
                <a:pos x="connsiteX3649" y="connsiteY3649"/>
              </a:cxn>
              <a:cxn ang="0">
                <a:pos x="connsiteX3650" y="connsiteY3650"/>
              </a:cxn>
              <a:cxn ang="0">
                <a:pos x="connsiteX3651" y="connsiteY3651"/>
              </a:cxn>
              <a:cxn ang="0">
                <a:pos x="connsiteX3652" y="connsiteY3652"/>
              </a:cxn>
              <a:cxn ang="0">
                <a:pos x="connsiteX3653" y="connsiteY3653"/>
              </a:cxn>
              <a:cxn ang="0">
                <a:pos x="connsiteX3654" y="connsiteY3654"/>
              </a:cxn>
              <a:cxn ang="0">
                <a:pos x="connsiteX3655" y="connsiteY3655"/>
              </a:cxn>
              <a:cxn ang="0">
                <a:pos x="connsiteX3656" y="connsiteY3656"/>
              </a:cxn>
              <a:cxn ang="0">
                <a:pos x="connsiteX3657" y="connsiteY3657"/>
              </a:cxn>
              <a:cxn ang="0">
                <a:pos x="connsiteX3658" y="connsiteY3658"/>
              </a:cxn>
              <a:cxn ang="0">
                <a:pos x="connsiteX3659" y="connsiteY3659"/>
              </a:cxn>
              <a:cxn ang="0">
                <a:pos x="connsiteX3660" y="connsiteY3660"/>
              </a:cxn>
              <a:cxn ang="0">
                <a:pos x="connsiteX3661" y="connsiteY3661"/>
              </a:cxn>
              <a:cxn ang="0">
                <a:pos x="connsiteX3662" y="connsiteY3662"/>
              </a:cxn>
              <a:cxn ang="0">
                <a:pos x="connsiteX3663" y="connsiteY3663"/>
              </a:cxn>
              <a:cxn ang="0">
                <a:pos x="connsiteX3664" y="connsiteY3664"/>
              </a:cxn>
              <a:cxn ang="0">
                <a:pos x="connsiteX3665" y="connsiteY3665"/>
              </a:cxn>
              <a:cxn ang="0">
                <a:pos x="connsiteX3666" y="connsiteY3666"/>
              </a:cxn>
              <a:cxn ang="0">
                <a:pos x="connsiteX3667" y="connsiteY3667"/>
              </a:cxn>
              <a:cxn ang="0">
                <a:pos x="connsiteX3668" y="connsiteY3668"/>
              </a:cxn>
              <a:cxn ang="0">
                <a:pos x="connsiteX3669" y="connsiteY3669"/>
              </a:cxn>
              <a:cxn ang="0">
                <a:pos x="connsiteX3670" y="connsiteY3670"/>
              </a:cxn>
              <a:cxn ang="0">
                <a:pos x="connsiteX3671" y="connsiteY3671"/>
              </a:cxn>
              <a:cxn ang="0">
                <a:pos x="connsiteX3672" y="connsiteY3672"/>
              </a:cxn>
              <a:cxn ang="0">
                <a:pos x="connsiteX3673" y="connsiteY3673"/>
              </a:cxn>
              <a:cxn ang="0">
                <a:pos x="connsiteX3674" y="connsiteY3674"/>
              </a:cxn>
              <a:cxn ang="0">
                <a:pos x="connsiteX3675" y="connsiteY3675"/>
              </a:cxn>
              <a:cxn ang="0">
                <a:pos x="connsiteX3676" y="connsiteY3676"/>
              </a:cxn>
              <a:cxn ang="0">
                <a:pos x="connsiteX3677" y="connsiteY3677"/>
              </a:cxn>
              <a:cxn ang="0">
                <a:pos x="connsiteX3678" y="connsiteY3678"/>
              </a:cxn>
              <a:cxn ang="0">
                <a:pos x="connsiteX3679" y="connsiteY3679"/>
              </a:cxn>
              <a:cxn ang="0">
                <a:pos x="connsiteX3680" y="connsiteY3680"/>
              </a:cxn>
              <a:cxn ang="0">
                <a:pos x="connsiteX3681" y="connsiteY3681"/>
              </a:cxn>
              <a:cxn ang="0">
                <a:pos x="connsiteX3682" y="connsiteY3682"/>
              </a:cxn>
              <a:cxn ang="0">
                <a:pos x="connsiteX3683" y="connsiteY3683"/>
              </a:cxn>
              <a:cxn ang="0">
                <a:pos x="connsiteX3684" y="connsiteY3684"/>
              </a:cxn>
              <a:cxn ang="0">
                <a:pos x="connsiteX3685" y="connsiteY3685"/>
              </a:cxn>
              <a:cxn ang="0">
                <a:pos x="connsiteX3686" y="connsiteY3686"/>
              </a:cxn>
              <a:cxn ang="0">
                <a:pos x="connsiteX3687" y="connsiteY3687"/>
              </a:cxn>
              <a:cxn ang="0">
                <a:pos x="connsiteX3688" y="connsiteY3688"/>
              </a:cxn>
              <a:cxn ang="0">
                <a:pos x="connsiteX3689" y="connsiteY3689"/>
              </a:cxn>
              <a:cxn ang="0">
                <a:pos x="connsiteX3690" y="connsiteY3690"/>
              </a:cxn>
              <a:cxn ang="0">
                <a:pos x="connsiteX3691" y="connsiteY3691"/>
              </a:cxn>
              <a:cxn ang="0">
                <a:pos x="connsiteX3692" y="connsiteY3692"/>
              </a:cxn>
              <a:cxn ang="0">
                <a:pos x="connsiteX3693" y="connsiteY3693"/>
              </a:cxn>
              <a:cxn ang="0">
                <a:pos x="connsiteX3694" y="connsiteY3694"/>
              </a:cxn>
              <a:cxn ang="0">
                <a:pos x="connsiteX3695" y="connsiteY3695"/>
              </a:cxn>
              <a:cxn ang="0">
                <a:pos x="connsiteX3696" y="connsiteY3696"/>
              </a:cxn>
              <a:cxn ang="0">
                <a:pos x="connsiteX3697" y="connsiteY3697"/>
              </a:cxn>
              <a:cxn ang="0">
                <a:pos x="connsiteX3698" y="connsiteY3698"/>
              </a:cxn>
              <a:cxn ang="0">
                <a:pos x="connsiteX3699" y="connsiteY3699"/>
              </a:cxn>
              <a:cxn ang="0">
                <a:pos x="connsiteX3700" y="connsiteY3700"/>
              </a:cxn>
              <a:cxn ang="0">
                <a:pos x="connsiteX3701" y="connsiteY3701"/>
              </a:cxn>
              <a:cxn ang="0">
                <a:pos x="connsiteX3702" y="connsiteY3702"/>
              </a:cxn>
              <a:cxn ang="0">
                <a:pos x="connsiteX3703" y="connsiteY3703"/>
              </a:cxn>
              <a:cxn ang="0">
                <a:pos x="connsiteX3704" y="connsiteY3704"/>
              </a:cxn>
              <a:cxn ang="0">
                <a:pos x="connsiteX3705" y="connsiteY3705"/>
              </a:cxn>
              <a:cxn ang="0">
                <a:pos x="connsiteX3706" y="connsiteY3706"/>
              </a:cxn>
              <a:cxn ang="0">
                <a:pos x="connsiteX3707" y="connsiteY3707"/>
              </a:cxn>
              <a:cxn ang="0">
                <a:pos x="connsiteX3708" y="connsiteY3708"/>
              </a:cxn>
              <a:cxn ang="0">
                <a:pos x="connsiteX3709" y="connsiteY3709"/>
              </a:cxn>
              <a:cxn ang="0">
                <a:pos x="connsiteX3710" y="connsiteY3710"/>
              </a:cxn>
              <a:cxn ang="0">
                <a:pos x="connsiteX3711" y="connsiteY3711"/>
              </a:cxn>
              <a:cxn ang="0">
                <a:pos x="connsiteX3712" y="connsiteY3712"/>
              </a:cxn>
              <a:cxn ang="0">
                <a:pos x="connsiteX3713" y="connsiteY3713"/>
              </a:cxn>
              <a:cxn ang="0">
                <a:pos x="connsiteX3714" y="connsiteY3714"/>
              </a:cxn>
              <a:cxn ang="0">
                <a:pos x="connsiteX3715" y="connsiteY3715"/>
              </a:cxn>
              <a:cxn ang="0">
                <a:pos x="connsiteX3716" y="connsiteY3716"/>
              </a:cxn>
              <a:cxn ang="0">
                <a:pos x="connsiteX3717" y="connsiteY3717"/>
              </a:cxn>
              <a:cxn ang="0">
                <a:pos x="connsiteX3718" y="connsiteY3718"/>
              </a:cxn>
              <a:cxn ang="0">
                <a:pos x="connsiteX3719" y="connsiteY3719"/>
              </a:cxn>
              <a:cxn ang="0">
                <a:pos x="connsiteX3720" y="connsiteY3720"/>
              </a:cxn>
              <a:cxn ang="0">
                <a:pos x="connsiteX3721" y="connsiteY3721"/>
              </a:cxn>
              <a:cxn ang="0">
                <a:pos x="connsiteX3722" y="connsiteY3722"/>
              </a:cxn>
              <a:cxn ang="0">
                <a:pos x="connsiteX3723" y="connsiteY3723"/>
              </a:cxn>
              <a:cxn ang="0">
                <a:pos x="connsiteX3724" y="connsiteY3724"/>
              </a:cxn>
              <a:cxn ang="0">
                <a:pos x="connsiteX3725" y="connsiteY3725"/>
              </a:cxn>
              <a:cxn ang="0">
                <a:pos x="connsiteX3726" y="connsiteY3726"/>
              </a:cxn>
              <a:cxn ang="0">
                <a:pos x="connsiteX3727" y="connsiteY3727"/>
              </a:cxn>
              <a:cxn ang="0">
                <a:pos x="connsiteX3728" y="connsiteY3728"/>
              </a:cxn>
              <a:cxn ang="0">
                <a:pos x="connsiteX3729" y="connsiteY3729"/>
              </a:cxn>
              <a:cxn ang="0">
                <a:pos x="connsiteX3730" y="connsiteY3730"/>
              </a:cxn>
              <a:cxn ang="0">
                <a:pos x="connsiteX3731" y="connsiteY3731"/>
              </a:cxn>
              <a:cxn ang="0">
                <a:pos x="connsiteX3732" y="connsiteY3732"/>
              </a:cxn>
              <a:cxn ang="0">
                <a:pos x="connsiteX3733" y="connsiteY3733"/>
              </a:cxn>
              <a:cxn ang="0">
                <a:pos x="connsiteX3734" y="connsiteY3734"/>
              </a:cxn>
              <a:cxn ang="0">
                <a:pos x="connsiteX3735" y="connsiteY3735"/>
              </a:cxn>
              <a:cxn ang="0">
                <a:pos x="connsiteX3736" y="connsiteY3736"/>
              </a:cxn>
              <a:cxn ang="0">
                <a:pos x="connsiteX3737" y="connsiteY3737"/>
              </a:cxn>
              <a:cxn ang="0">
                <a:pos x="connsiteX3738" y="connsiteY3738"/>
              </a:cxn>
              <a:cxn ang="0">
                <a:pos x="connsiteX3739" y="connsiteY3739"/>
              </a:cxn>
              <a:cxn ang="0">
                <a:pos x="connsiteX3740" y="connsiteY3740"/>
              </a:cxn>
              <a:cxn ang="0">
                <a:pos x="connsiteX3741" y="connsiteY3741"/>
              </a:cxn>
              <a:cxn ang="0">
                <a:pos x="connsiteX3742" y="connsiteY3742"/>
              </a:cxn>
              <a:cxn ang="0">
                <a:pos x="connsiteX3743" y="connsiteY3743"/>
              </a:cxn>
              <a:cxn ang="0">
                <a:pos x="connsiteX3744" y="connsiteY3744"/>
              </a:cxn>
              <a:cxn ang="0">
                <a:pos x="connsiteX3745" y="connsiteY3745"/>
              </a:cxn>
              <a:cxn ang="0">
                <a:pos x="connsiteX3746" y="connsiteY3746"/>
              </a:cxn>
              <a:cxn ang="0">
                <a:pos x="connsiteX3747" y="connsiteY3747"/>
              </a:cxn>
              <a:cxn ang="0">
                <a:pos x="connsiteX3748" y="connsiteY3748"/>
              </a:cxn>
              <a:cxn ang="0">
                <a:pos x="connsiteX3749" y="connsiteY3749"/>
              </a:cxn>
              <a:cxn ang="0">
                <a:pos x="connsiteX3750" y="connsiteY3750"/>
              </a:cxn>
              <a:cxn ang="0">
                <a:pos x="connsiteX3751" y="connsiteY3751"/>
              </a:cxn>
              <a:cxn ang="0">
                <a:pos x="connsiteX3752" y="connsiteY3752"/>
              </a:cxn>
              <a:cxn ang="0">
                <a:pos x="connsiteX3753" y="connsiteY3753"/>
              </a:cxn>
              <a:cxn ang="0">
                <a:pos x="connsiteX3754" y="connsiteY3754"/>
              </a:cxn>
              <a:cxn ang="0">
                <a:pos x="connsiteX3755" y="connsiteY3755"/>
              </a:cxn>
              <a:cxn ang="0">
                <a:pos x="connsiteX3756" y="connsiteY3756"/>
              </a:cxn>
              <a:cxn ang="0">
                <a:pos x="connsiteX3757" y="connsiteY3757"/>
              </a:cxn>
              <a:cxn ang="0">
                <a:pos x="connsiteX3758" y="connsiteY3758"/>
              </a:cxn>
              <a:cxn ang="0">
                <a:pos x="connsiteX3759" y="connsiteY3759"/>
              </a:cxn>
              <a:cxn ang="0">
                <a:pos x="connsiteX3760" y="connsiteY3760"/>
              </a:cxn>
              <a:cxn ang="0">
                <a:pos x="connsiteX3761" y="connsiteY3761"/>
              </a:cxn>
              <a:cxn ang="0">
                <a:pos x="connsiteX3762" y="connsiteY3762"/>
              </a:cxn>
              <a:cxn ang="0">
                <a:pos x="connsiteX3763" y="connsiteY3763"/>
              </a:cxn>
              <a:cxn ang="0">
                <a:pos x="connsiteX3764" y="connsiteY3764"/>
              </a:cxn>
              <a:cxn ang="0">
                <a:pos x="connsiteX3765" y="connsiteY3765"/>
              </a:cxn>
              <a:cxn ang="0">
                <a:pos x="connsiteX3766" y="connsiteY3766"/>
              </a:cxn>
              <a:cxn ang="0">
                <a:pos x="connsiteX3767" y="connsiteY3767"/>
              </a:cxn>
              <a:cxn ang="0">
                <a:pos x="connsiteX3768" y="connsiteY3768"/>
              </a:cxn>
              <a:cxn ang="0">
                <a:pos x="connsiteX3769" y="connsiteY3769"/>
              </a:cxn>
              <a:cxn ang="0">
                <a:pos x="connsiteX3770" y="connsiteY3770"/>
              </a:cxn>
              <a:cxn ang="0">
                <a:pos x="connsiteX3771" y="connsiteY3771"/>
              </a:cxn>
              <a:cxn ang="0">
                <a:pos x="connsiteX3772" y="connsiteY3772"/>
              </a:cxn>
              <a:cxn ang="0">
                <a:pos x="connsiteX3773" y="connsiteY3773"/>
              </a:cxn>
              <a:cxn ang="0">
                <a:pos x="connsiteX3774" y="connsiteY3774"/>
              </a:cxn>
              <a:cxn ang="0">
                <a:pos x="connsiteX3775" y="connsiteY3775"/>
              </a:cxn>
              <a:cxn ang="0">
                <a:pos x="connsiteX3776" y="connsiteY3776"/>
              </a:cxn>
              <a:cxn ang="0">
                <a:pos x="connsiteX3777" y="connsiteY3777"/>
              </a:cxn>
              <a:cxn ang="0">
                <a:pos x="connsiteX3778" y="connsiteY3778"/>
              </a:cxn>
              <a:cxn ang="0">
                <a:pos x="connsiteX3779" y="connsiteY3779"/>
              </a:cxn>
              <a:cxn ang="0">
                <a:pos x="connsiteX3780" y="connsiteY3780"/>
              </a:cxn>
              <a:cxn ang="0">
                <a:pos x="connsiteX3781" y="connsiteY3781"/>
              </a:cxn>
              <a:cxn ang="0">
                <a:pos x="connsiteX3782" y="connsiteY3782"/>
              </a:cxn>
              <a:cxn ang="0">
                <a:pos x="connsiteX3783" y="connsiteY3783"/>
              </a:cxn>
              <a:cxn ang="0">
                <a:pos x="connsiteX3784" y="connsiteY3784"/>
              </a:cxn>
              <a:cxn ang="0">
                <a:pos x="connsiteX3785" y="connsiteY3785"/>
              </a:cxn>
              <a:cxn ang="0">
                <a:pos x="connsiteX3786" y="connsiteY3786"/>
              </a:cxn>
              <a:cxn ang="0">
                <a:pos x="connsiteX3787" y="connsiteY3787"/>
              </a:cxn>
              <a:cxn ang="0">
                <a:pos x="connsiteX3788" y="connsiteY3788"/>
              </a:cxn>
              <a:cxn ang="0">
                <a:pos x="connsiteX3789" y="connsiteY3789"/>
              </a:cxn>
              <a:cxn ang="0">
                <a:pos x="connsiteX3790" y="connsiteY3790"/>
              </a:cxn>
              <a:cxn ang="0">
                <a:pos x="connsiteX3791" y="connsiteY3791"/>
              </a:cxn>
              <a:cxn ang="0">
                <a:pos x="connsiteX3792" y="connsiteY3792"/>
              </a:cxn>
              <a:cxn ang="0">
                <a:pos x="connsiteX3793" y="connsiteY3793"/>
              </a:cxn>
              <a:cxn ang="0">
                <a:pos x="connsiteX3794" y="connsiteY3794"/>
              </a:cxn>
              <a:cxn ang="0">
                <a:pos x="connsiteX3795" y="connsiteY3795"/>
              </a:cxn>
              <a:cxn ang="0">
                <a:pos x="connsiteX3796" y="connsiteY3796"/>
              </a:cxn>
              <a:cxn ang="0">
                <a:pos x="connsiteX3797" y="connsiteY3797"/>
              </a:cxn>
              <a:cxn ang="0">
                <a:pos x="connsiteX3798" y="connsiteY3798"/>
              </a:cxn>
              <a:cxn ang="0">
                <a:pos x="connsiteX3799" y="connsiteY3799"/>
              </a:cxn>
              <a:cxn ang="0">
                <a:pos x="connsiteX3800" y="connsiteY3800"/>
              </a:cxn>
              <a:cxn ang="0">
                <a:pos x="connsiteX3801" y="connsiteY3801"/>
              </a:cxn>
              <a:cxn ang="0">
                <a:pos x="connsiteX3802" y="connsiteY3802"/>
              </a:cxn>
              <a:cxn ang="0">
                <a:pos x="connsiteX3803" y="connsiteY3803"/>
              </a:cxn>
              <a:cxn ang="0">
                <a:pos x="connsiteX3804" y="connsiteY3804"/>
              </a:cxn>
              <a:cxn ang="0">
                <a:pos x="connsiteX3805" y="connsiteY3805"/>
              </a:cxn>
              <a:cxn ang="0">
                <a:pos x="connsiteX3806" y="connsiteY3806"/>
              </a:cxn>
              <a:cxn ang="0">
                <a:pos x="connsiteX3807" y="connsiteY3807"/>
              </a:cxn>
              <a:cxn ang="0">
                <a:pos x="connsiteX3808" y="connsiteY3808"/>
              </a:cxn>
              <a:cxn ang="0">
                <a:pos x="connsiteX3809" y="connsiteY3809"/>
              </a:cxn>
              <a:cxn ang="0">
                <a:pos x="connsiteX3810" y="connsiteY3810"/>
              </a:cxn>
              <a:cxn ang="0">
                <a:pos x="connsiteX3811" y="connsiteY3811"/>
              </a:cxn>
              <a:cxn ang="0">
                <a:pos x="connsiteX3812" y="connsiteY3812"/>
              </a:cxn>
              <a:cxn ang="0">
                <a:pos x="connsiteX3813" y="connsiteY3813"/>
              </a:cxn>
              <a:cxn ang="0">
                <a:pos x="connsiteX3814" y="connsiteY3814"/>
              </a:cxn>
              <a:cxn ang="0">
                <a:pos x="connsiteX3815" y="connsiteY3815"/>
              </a:cxn>
              <a:cxn ang="0">
                <a:pos x="connsiteX3816" y="connsiteY3816"/>
              </a:cxn>
              <a:cxn ang="0">
                <a:pos x="connsiteX3817" y="connsiteY3817"/>
              </a:cxn>
              <a:cxn ang="0">
                <a:pos x="connsiteX3818" y="connsiteY3818"/>
              </a:cxn>
              <a:cxn ang="0">
                <a:pos x="connsiteX3819" y="connsiteY3819"/>
              </a:cxn>
              <a:cxn ang="0">
                <a:pos x="connsiteX3820" y="connsiteY3820"/>
              </a:cxn>
              <a:cxn ang="0">
                <a:pos x="connsiteX3821" y="connsiteY3821"/>
              </a:cxn>
              <a:cxn ang="0">
                <a:pos x="connsiteX3822" y="connsiteY3822"/>
              </a:cxn>
              <a:cxn ang="0">
                <a:pos x="connsiteX3823" y="connsiteY3823"/>
              </a:cxn>
              <a:cxn ang="0">
                <a:pos x="connsiteX3824" y="connsiteY3824"/>
              </a:cxn>
              <a:cxn ang="0">
                <a:pos x="connsiteX3825" y="connsiteY3825"/>
              </a:cxn>
              <a:cxn ang="0">
                <a:pos x="connsiteX3826" y="connsiteY3826"/>
              </a:cxn>
              <a:cxn ang="0">
                <a:pos x="connsiteX3827" y="connsiteY3827"/>
              </a:cxn>
              <a:cxn ang="0">
                <a:pos x="connsiteX3828" y="connsiteY3828"/>
              </a:cxn>
              <a:cxn ang="0">
                <a:pos x="connsiteX3829" y="connsiteY3829"/>
              </a:cxn>
              <a:cxn ang="0">
                <a:pos x="connsiteX3830" y="connsiteY3830"/>
              </a:cxn>
              <a:cxn ang="0">
                <a:pos x="connsiteX3831" y="connsiteY3831"/>
              </a:cxn>
              <a:cxn ang="0">
                <a:pos x="connsiteX3832" y="connsiteY3832"/>
              </a:cxn>
              <a:cxn ang="0">
                <a:pos x="connsiteX3833" y="connsiteY3833"/>
              </a:cxn>
              <a:cxn ang="0">
                <a:pos x="connsiteX3834" y="connsiteY3834"/>
              </a:cxn>
              <a:cxn ang="0">
                <a:pos x="connsiteX3835" y="connsiteY3835"/>
              </a:cxn>
              <a:cxn ang="0">
                <a:pos x="connsiteX3836" y="connsiteY3836"/>
              </a:cxn>
              <a:cxn ang="0">
                <a:pos x="connsiteX3837" y="connsiteY3837"/>
              </a:cxn>
              <a:cxn ang="0">
                <a:pos x="connsiteX3838" y="connsiteY3838"/>
              </a:cxn>
              <a:cxn ang="0">
                <a:pos x="connsiteX3839" y="connsiteY3839"/>
              </a:cxn>
              <a:cxn ang="0">
                <a:pos x="connsiteX3840" y="connsiteY3840"/>
              </a:cxn>
              <a:cxn ang="0">
                <a:pos x="connsiteX3841" y="connsiteY3841"/>
              </a:cxn>
              <a:cxn ang="0">
                <a:pos x="connsiteX3842" y="connsiteY3842"/>
              </a:cxn>
              <a:cxn ang="0">
                <a:pos x="connsiteX3843" y="connsiteY3843"/>
              </a:cxn>
              <a:cxn ang="0">
                <a:pos x="connsiteX3844" y="connsiteY3844"/>
              </a:cxn>
              <a:cxn ang="0">
                <a:pos x="connsiteX3845" y="connsiteY3845"/>
              </a:cxn>
              <a:cxn ang="0">
                <a:pos x="connsiteX3846" y="connsiteY3846"/>
              </a:cxn>
              <a:cxn ang="0">
                <a:pos x="connsiteX3847" y="connsiteY3847"/>
              </a:cxn>
              <a:cxn ang="0">
                <a:pos x="connsiteX3848" y="connsiteY3848"/>
              </a:cxn>
              <a:cxn ang="0">
                <a:pos x="connsiteX3849" y="connsiteY3849"/>
              </a:cxn>
              <a:cxn ang="0">
                <a:pos x="connsiteX3850" y="connsiteY3850"/>
              </a:cxn>
              <a:cxn ang="0">
                <a:pos x="connsiteX3851" y="connsiteY3851"/>
              </a:cxn>
              <a:cxn ang="0">
                <a:pos x="connsiteX3852" y="connsiteY3852"/>
              </a:cxn>
              <a:cxn ang="0">
                <a:pos x="connsiteX3853" y="connsiteY3853"/>
              </a:cxn>
              <a:cxn ang="0">
                <a:pos x="connsiteX3854" y="connsiteY3854"/>
              </a:cxn>
              <a:cxn ang="0">
                <a:pos x="connsiteX3855" y="connsiteY3855"/>
              </a:cxn>
              <a:cxn ang="0">
                <a:pos x="connsiteX3856" y="connsiteY3856"/>
              </a:cxn>
              <a:cxn ang="0">
                <a:pos x="connsiteX3857" y="connsiteY3857"/>
              </a:cxn>
              <a:cxn ang="0">
                <a:pos x="connsiteX3858" y="connsiteY3858"/>
              </a:cxn>
              <a:cxn ang="0">
                <a:pos x="connsiteX3859" y="connsiteY3859"/>
              </a:cxn>
              <a:cxn ang="0">
                <a:pos x="connsiteX3860" y="connsiteY3860"/>
              </a:cxn>
              <a:cxn ang="0">
                <a:pos x="connsiteX3861" y="connsiteY3861"/>
              </a:cxn>
              <a:cxn ang="0">
                <a:pos x="connsiteX3862" y="connsiteY3862"/>
              </a:cxn>
              <a:cxn ang="0">
                <a:pos x="connsiteX3863" y="connsiteY3863"/>
              </a:cxn>
              <a:cxn ang="0">
                <a:pos x="connsiteX3864" y="connsiteY3864"/>
              </a:cxn>
              <a:cxn ang="0">
                <a:pos x="connsiteX3865" y="connsiteY3865"/>
              </a:cxn>
              <a:cxn ang="0">
                <a:pos x="connsiteX3866" y="connsiteY3866"/>
              </a:cxn>
              <a:cxn ang="0">
                <a:pos x="connsiteX3867" y="connsiteY3867"/>
              </a:cxn>
              <a:cxn ang="0">
                <a:pos x="connsiteX3868" y="connsiteY3868"/>
              </a:cxn>
              <a:cxn ang="0">
                <a:pos x="connsiteX3869" y="connsiteY3869"/>
              </a:cxn>
              <a:cxn ang="0">
                <a:pos x="connsiteX3870" y="connsiteY3870"/>
              </a:cxn>
              <a:cxn ang="0">
                <a:pos x="connsiteX3871" y="connsiteY3871"/>
              </a:cxn>
              <a:cxn ang="0">
                <a:pos x="connsiteX3872" y="connsiteY3872"/>
              </a:cxn>
              <a:cxn ang="0">
                <a:pos x="connsiteX3873" y="connsiteY3873"/>
              </a:cxn>
              <a:cxn ang="0">
                <a:pos x="connsiteX3874" y="connsiteY3874"/>
              </a:cxn>
              <a:cxn ang="0">
                <a:pos x="connsiteX3875" y="connsiteY3875"/>
              </a:cxn>
              <a:cxn ang="0">
                <a:pos x="connsiteX3876" y="connsiteY3876"/>
              </a:cxn>
              <a:cxn ang="0">
                <a:pos x="connsiteX3877" y="connsiteY3877"/>
              </a:cxn>
              <a:cxn ang="0">
                <a:pos x="connsiteX3878" y="connsiteY3878"/>
              </a:cxn>
              <a:cxn ang="0">
                <a:pos x="connsiteX3879" y="connsiteY3879"/>
              </a:cxn>
              <a:cxn ang="0">
                <a:pos x="connsiteX3880" y="connsiteY3880"/>
              </a:cxn>
              <a:cxn ang="0">
                <a:pos x="connsiteX3881" y="connsiteY3881"/>
              </a:cxn>
              <a:cxn ang="0">
                <a:pos x="connsiteX3882" y="connsiteY3882"/>
              </a:cxn>
              <a:cxn ang="0">
                <a:pos x="connsiteX3883" y="connsiteY3883"/>
              </a:cxn>
              <a:cxn ang="0">
                <a:pos x="connsiteX3884" y="connsiteY3884"/>
              </a:cxn>
              <a:cxn ang="0">
                <a:pos x="connsiteX3885" y="connsiteY3885"/>
              </a:cxn>
              <a:cxn ang="0">
                <a:pos x="connsiteX3886" y="connsiteY3886"/>
              </a:cxn>
              <a:cxn ang="0">
                <a:pos x="connsiteX3887" y="connsiteY3887"/>
              </a:cxn>
              <a:cxn ang="0">
                <a:pos x="connsiteX3888" y="connsiteY3888"/>
              </a:cxn>
              <a:cxn ang="0">
                <a:pos x="connsiteX3889" y="connsiteY3889"/>
              </a:cxn>
              <a:cxn ang="0">
                <a:pos x="connsiteX3890" y="connsiteY3890"/>
              </a:cxn>
              <a:cxn ang="0">
                <a:pos x="connsiteX3891" y="connsiteY3891"/>
              </a:cxn>
              <a:cxn ang="0">
                <a:pos x="connsiteX3892" y="connsiteY3892"/>
              </a:cxn>
              <a:cxn ang="0">
                <a:pos x="connsiteX3893" y="connsiteY3893"/>
              </a:cxn>
              <a:cxn ang="0">
                <a:pos x="connsiteX3894" y="connsiteY3894"/>
              </a:cxn>
              <a:cxn ang="0">
                <a:pos x="connsiteX3895" y="connsiteY3895"/>
              </a:cxn>
              <a:cxn ang="0">
                <a:pos x="connsiteX3896" y="connsiteY3896"/>
              </a:cxn>
              <a:cxn ang="0">
                <a:pos x="connsiteX3897" y="connsiteY3897"/>
              </a:cxn>
              <a:cxn ang="0">
                <a:pos x="connsiteX3898" y="connsiteY3898"/>
              </a:cxn>
              <a:cxn ang="0">
                <a:pos x="connsiteX3899" y="connsiteY3899"/>
              </a:cxn>
              <a:cxn ang="0">
                <a:pos x="connsiteX3900" y="connsiteY3900"/>
              </a:cxn>
              <a:cxn ang="0">
                <a:pos x="connsiteX3901" y="connsiteY3901"/>
              </a:cxn>
              <a:cxn ang="0">
                <a:pos x="connsiteX3902" y="connsiteY3902"/>
              </a:cxn>
              <a:cxn ang="0">
                <a:pos x="connsiteX3903" y="connsiteY3903"/>
              </a:cxn>
              <a:cxn ang="0">
                <a:pos x="connsiteX3904" y="connsiteY3904"/>
              </a:cxn>
              <a:cxn ang="0">
                <a:pos x="connsiteX3905" y="connsiteY3905"/>
              </a:cxn>
              <a:cxn ang="0">
                <a:pos x="connsiteX3906" y="connsiteY3906"/>
              </a:cxn>
              <a:cxn ang="0">
                <a:pos x="connsiteX3907" y="connsiteY3907"/>
              </a:cxn>
              <a:cxn ang="0">
                <a:pos x="connsiteX3908" y="connsiteY3908"/>
              </a:cxn>
              <a:cxn ang="0">
                <a:pos x="connsiteX3909" y="connsiteY3909"/>
              </a:cxn>
              <a:cxn ang="0">
                <a:pos x="connsiteX3910" y="connsiteY3910"/>
              </a:cxn>
              <a:cxn ang="0">
                <a:pos x="connsiteX3911" y="connsiteY3911"/>
              </a:cxn>
              <a:cxn ang="0">
                <a:pos x="connsiteX3912" y="connsiteY3912"/>
              </a:cxn>
              <a:cxn ang="0">
                <a:pos x="connsiteX3913" y="connsiteY3913"/>
              </a:cxn>
              <a:cxn ang="0">
                <a:pos x="connsiteX3914" y="connsiteY3914"/>
              </a:cxn>
              <a:cxn ang="0">
                <a:pos x="connsiteX3915" y="connsiteY3915"/>
              </a:cxn>
              <a:cxn ang="0">
                <a:pos x="connsiteX3916" y="connsiteY3916"/>
              </a:cxn>
              <a:cxn ang="0">
                <a:pos x="connsiteX3917" y="connsiteY3917"/>
              </a:cxn>
              <a:cxn ang="0">
                <a:pos x="connsiteX3918" y="connsiteY3918"/>
              </a:cxn>
              <a:cxn ang="0">
                <a:pos x="connsiteX3919" y="connsiteY3919"/>
              </a:cxn>
              <a:cxn ang="0">
                <a:pos x="connsiteX3920" y="connsiteY3920"/>
              </a:cxn>
              <a:cxn ang="0">
                <a:pos x="connsiteX3921" y="connsiteY3921"/>
              </a:cxn>
              <a:cxn ang="0">
                <a:pos x="connsiteX3922" y="connsiteY3922"/>
              </a:cxn>
              <a:cxn ang="0">
                <a:pos x="connsiteX3923" y="connsiteY3923"/>
              </a:cxn>
              <a:cxn ang="0">
                <a:pos x="connsiteX3924" y="connsiteY3924"/>
              </a:cxn>
              <a:cxn ang="0">
                <a:pos x="connsiteX3925" y="connsiteY3925"/>
              </a:cxn>
              <a:cxn ang="0">
                <a:pos x="connsiteX3926" y="connsiteY3926"/>
              </a:cxn>
              <a:cxn ang="0">
                <a:pos x="connsiteX3927" y="connsiteY3927"/>
              </a:cxn>
              <a:cxn ang="0">
                <a:pos x="connsiteX3928" y="connsiteY3928"/>
              </a:cxn>
              <a:cxn ang="0">
                <a:pos x="connsiteX3929" y="connsiteY3929"/>
              </a:cxn>
              <a:cxn ang="0">
                <a:pos x="connsiteX3930" y="connsiteY3930"/>
              </a:cxn>
              <a:cxn ang="0">
                <a:pos x="connsiteX3931" y="connsiteY3931"/>
              </a:cxn>
              <a:cxn ang="0">
                <a:pos x="connsiteX3932" y="connsiteY3932"/>
              </a:cxn>
              <a:cxn ang="0">
                <a:pos x="connsiteX3933" y="connsiteY3933"/>
              </a:cxn>
              <a:cxn ang="0">
                <a:pos x="connsiteX3934" y="connsiteY3934"/>
              </a:cxn>
              <a:cxn ang="0">
                <a:pos x="connsiteX3935" y="connsiteY3935"/>
              </a:cxn>
              <a:cxn ang="0">
                <a:pos x="connsiteX3936" y="connsiteY3936"/>
              </a:cxn>
              <a:cxn ang="0">
                <a:pos x="connsiteX3937" y="connsiteY3937"/>
              </a:cxn>
              <a:cxn ang="0">
                <a:pos x="connsiteX3938" y="connsiteY3938"/>
              </a:cxn>
              <a:cxn ang="0">
                <a:pos x="connsiteX3939" y="connsiteY3939"/>
              </a:cxn>
              <a:cxn ang="0">
                <a:pos x="connsiteX3940" y="connsiteY3940"/>
              </a:cxn>
              <a:cxn ang="0">
                <a:pos x="connsiteX3941" y="connsiteY3941"/>
              </a:cxn>
              <a:cxn ang="0">
                <a:pos x="connsiteX3942" y="connsiteY3942"/>
              </a:cxn>
              <a:cxn ang="0">
                <a:pos x="connsiteX3943" y="connsiteY3943"/>
              </a:cxn>
              <a:cxn ang="0">
                <a:pos x="connsiteX3944" y="connsiteY3944"/>
              </a:cxn>
              <a:cxn ang="0">
                <a:pos x="connsiteX3945" y="connsiteY3945"/>
              </a:cxn>
              <a:cxn ang="0">
                <a:pos x="connsiteX3946" y="connsiteY3946"/>
              </a:cxn>
              <a:cxn ang="0">
                <a:pos x="connsiteX3947" y="connsiteY3947"/>
              </a:cxn>
              <a:cxn ang="0">
                <a:pos x="connsiteX3948" y="connsiteY3948"/>
              </a:cxn>
              <a:cxn ang="0">
                <a:pos x="connsiteX3949" y="connsiteY3949"/>
              </a:cxn>
              <a:cxn ang="0">
                <a:pos x="connsiteX3950" y="connsiteY3950"/>
              </a:cxn>
              <a:cxn ang="0">
                <a:pos x="connsiteX3951" y="connsiteY3951"/>
              </a:cxn>
              <a:cxn ang="0">
                <a:pos x="connsiteX3952" y="connsiteY3952"/>
              </a:cxn>
              <a:cxn ang="0">
                <a:pos x="connsiteX3953" y="connsiteY3953"/>
              </a:cxn>
              <a:cxn ang="0">
                <a:pos x="connsiteX3954" y="connsiteY3954"/>
              </a:cxn>
              <a:cxn ang="0">
                <a:pos x="connsiteX3955" y="connsiteY3955"/>
              </a:cxn>
              <a:cxn ang="0">
                <a:pos x="connsiteX3956" y="connsiteY3956"/>
              </a:cxn>
              <a:cxn ang="0">
                <a:pos x="connsiteX3957" y="connsiteY3957"/>
              </a:cxn>
              <a:cxn ang="0">
                <a:pos x="connsiteX3958" y="connsiteY3958"/>
              </a:cxn>
              <a:cxn ang="0">
                <a:pos x="connsiteX3959" y="connsiteY3959"/>
              </a:cxn>
              <a:cxn ang="0">
                <a:pos x="connsiteX3960" y="connsiteY3960"/>
              </a:cxn>
              <a:cxn ang="0">
                <a:pos x="connsiteX3961" y="connsiteY3961"/>
              </a:cxn>
              <a:cxn ang="0">
                <a:pos x="connsiteX3962" y="connsiteY3962"/>
              </a:cxn>
              <a:cxn ang="0">
                <a:pos x="connsiteX3963" y="connsiteY3963"/>
              </a:cxn>
              <a:cxn ang="0">
                <a:pos x="connsiteX3964" y="connsiteY3964"/>
              </a:cxn>
              <a:cxn ang="0">
                <a:pos x="connsiteX3965" y="connsiteY3965"/>
              </a:cxn>
              <a:cxn ang="0">
                <a:pos x="connsiteX3966" y="connsiteY3966"/>
              </a:cxn>
              <a:cxn ang="0">
                <a:pos x="connsiteX3967" y="connsiteY3967"/>
              </a:cxn>
              <a:cxn ang="0">
                <a:pos x="connsiteX3968" y="connsiteY3968"/>
              </a:cxn>
              <a:cxn ang="0">
                <a:pos x="connsiteX3969" y="connsiteY3969"/>
              </a:cxn>
              <a:cxn ang="0">
                <a:pos x="connsiteX3970" y="connsiteY3970"/>
              </a:cxn>
              <a:cxn ang="0">
                <a:pos x="connsiteX3971" y="connsiteY3971"/>
              </a:cxn>
              <a:cxn ang="0">
                <a:pos x="connsiteX3972" y="connsiteY3972"/>
              </a:cxn>
              <a:cxn ang="0">
                <a:pos x="connsiteX3973" y="connsiteY3973"/>
              </a:cxn>
              <a:cxn ang="0">
                <a:pos x="connsiteX3974" y="connsiteY3974"/>
              </a:cxn>
              <a:cxn ang="0">
                <a:pos x="connsiteX3975" y="connsiteY3975"/>
              </a:cxn>
              <a:cxn ang="0">
                <a:pos x="connsiteX3976" y="connsiteY3976"/>
              </a:cxn>
              <a:cxn ang="0">
                <a:pos x="connsiteX3977" y="connsiteY3977"/>
              </a:cxn>
              <a:cxn ang="0">
                <a:pos x="connsiteX3978" y="connsiteY3978"/>
              </a:cxn>
              <a:cxn ang="0">
                <a:pos x="connsiteX3979" y="connsiteY3979"/>
              </a:cxn>
              <a:cxn ang="0">
                <a:pos x="connsiteX3980" y="connsiteY3980"/>
              </a:cxn>
              <a:cxn ang="0">
                <a:pos x="connsiteX3981" y="connsiteY3981"/>
              </a:cxn>
              <a:cxn ang="0">
                <a:pos x="connsiteX3982" y="connsiteY3982"/>
              </a:cxn>
              <a:cxn ang="0">
                <a:pos x="connsiteX3983" y="connsiteY3983"/>
              </a:cxn>
              <a:cxn ang="0">
                <a:pos x="connsiteX3984" y="connsiteY3984"/>
              </a:cxn>
              <a:cxn ang="0">
                <a:pos x="connsiteX3985" y="connsiteY3985"/>
              </a:cxn>
              <a:cxn ang="0">
                <a:pos x="connsiteX3986" y="connsiteY3986"/>
              </a:cxn>
              <a:cxn ang="0">
                <a:pos x="connsiteX3987" y="connsiteY3987"/>
              </a:cxn>
              <a:cxn ang="0">
                <a:pos x="connsiteX3988" y="connsiteY3988"/>
              </a:cxn>
              <a:cxn ang="0">
                <a:pos x="connsiteX3989" y="connsiteY3989"/>
              </a:cxn>
              <a:cxn ang="0">
                <a:pos x="connsiteX3990" y="connsiteY3990"/>
              </a:cxn>
              <a:cxn ang="0">
                <a:pos x="connsiteX3991" y="connsiteY3991"/>
              </a:cxn>
              <a:cxn ang="0">
                <a:pos x="connsiteX3992" y="connsiteY3992"/>
              </a:cxn>
              <a:cxn ang="0">
                <a:pos x="connsiteX3993" y="connsiteY3993"/>
              </a:cxn>
              <a:cxn ang="0">
                <a:pos x="connsiteX3994" y="connsiteY3994"/>
              </a:cxn>
              <a:cxn ang="0">
                <a:pos x="connsiteX3995" y="connsiteY3995"/>
              </a:cxn>
              <a:cxn ang="0">
                <a:pos x="connsiteX3996" y="connsiteY3996"/>
              </a:cxn>
              <a:cxn ang="0">
                <a:pos x="connsiteX3997" y="connsiteY3997"/>
              </a:cxn>
              <a:cxn ang="0">
                <a:pos x="connsiteX3998" y="connsiteY3998"/>
              </a:cxn>
              <a:cxn ang="0">
                <a:pos x="connsiteX3999" y="connsiteY3999"/>
              </a:cxn>
              <a:cxn ang="0">
                <a:pos x="connsiteX4000" y="connsiteY4000"/>
              </a:cxn>
              <a:cxn ang="0">
                <a:pos x="connsiteX4001" y="connsiteY4001"/>
              </a:cxn>
              <a:cxn ang="0">
                <a:pos x="connsiteX4002" y="connsiteY4002"/>
              </a:cxn>
              <a:cxn ang="0">
                <a:pos x="connsiteX4003" y="connsiteY4003"/>
              </a:cxn>
              <a:cxn ang="0">
                <a:pos x="connsiteX4004" y="connsiteY4004"/>
              </a:cxn>
              <a:cxn ang="0">
                <a:pos x="connsiteX4005" y="connsiteY4005"/>
              </a:cxn>
              <a:cxn ang="0">
                <a:pos x="connsiteX4006" y="connsiteY4006"/>
              </a:cxn>
              <a:cxn ang="0">
                <a:pos x="connsiteX4007" y="connsiteY4007"/>
              </a:cxn>
              <a:cxn ang="0">
                <a:pos x="connsiteX4008" y="connsiteY4008"/>
              </a:cxn>
              <a:cxn ang="0">
                <a:pos x="connsiteX4009" y="connsiteY4009"/>
              </a:cxn>
              <a:cxn ang="0">
                <a:pos x="connsiteX4010" y="connsiteY4010"/>
              </a:cxn>
              <a:cxn ang="0">
                <a:pos x="connsiteX4011" y="connsiteY4011"/>
              </a:cxn>
              <a:cxn ang="0">
                <a:pos x="connsiteX4012" y="connsiteY4012"/>
              </a:cxn>
              <a:cxn ang="0">
                <a:pos x="connsiteX4013" y="connsiteY4013"/>
              </a:cxn>
              <a:cxn ang="0">
                <a:pos x="connsiteX4014" y="connsiteY4014"/>
              </a:cxn>
              <a:cxn ang="0">
                <a:pos x="connsiteX4015" y="connsiteY4015"/>
              </a:cxn>
              <a:cxn ang="0">
                <a:pos x="connsiteX4016" y="connsiteY4016"/>
              </a:cxn>
              <a:cxn ang="0">
                <a:pos x="connsiteX4017" y="connsiteY4017"/>
              </a:cxn>
              <a:cxn ang="0">
                <a:pos x="connsiteX4018" y="connsiteY4018"/>
              </a:cxn>
              <a:cxn ang="0">
                <a:pos x="connsiteX4019" y="connsiteY4019"/>
              </a:cxn>
              <a:cxn ang="0">
                <a:pos x="connsiteX4020" y="connsiteY4020"/>
              </a:cxn>
              <a:cxn ang="0">
                <a:pos x="connsiteX4021" y="connsiteY4021"/>
              </a:cxn>
              <a:cxn ang="0">
                <a:pos x="connsiteX4022" y="connsiteY4022"/>
              </a:cxn>
              <a:cxn ang="0">
                <a:pos x="connsiteX4023" y="connsiteY4023"/>
              </a:cxn>
              <a:cxn ang="0">
                <a:pos x="connsiteX4024" y="connsiteY4024"/>
              </a:cxn>
              <a:cxn ang="0">
                <a:pos x="connsiteX4025" y="connsiteY4025"/>
              </a:cxn>
              <a:cxn ang="0">
                <a:pos x="connsiteX4026" y="connsiteY4026"/>
              </a:cxn>
              <a:cxn ang="0">
                <a:pos x="connsiteX4027" y="connsiteY4027"/>
              </a:cxn>
              <a:cxn ang="0">
                <a:pos x="connsiteX4028" y="connsiteY4028"/>
              </a:cxn>
              <a:cxn ang="0">
                <a:pos x="connsiteX4029" y="connsiteY4029"/>
              </a:cxn>
              <a:cxn ang="0">
                <a:pos x="connsiteX4030" y="connsiteY4030"/>
              </a:cxn>
              <a:cxn ang="0">
                <a:pos x="connsiteX4031" y="connsiteY4031"/>
              </a:cxn>
              <a:cxn ang="0">
                <a:pos x="connsiteX4032" y="connsiteY4032"/>
              </a:cxn>
              <a:cxn ang="0">
                <a:pos x="connsiteX4033" y="connsiteY4033"/>
              </a:cxn>
              <a:cxn ang="0">
                <a:pos x="connsiteX4034" y="connsiteY4034"/>
              </a:cxn>
              <a:cxn ang="0">
                <a:pos x="connsiteX4035" y="connsiteY4035"/>
              </a:cxn>
              <a:cxn ang="0">
                <a:pos x="connsiteX4036" y="connsiteY4036"/>
              </a:cxn>
              <a:cxn ang="0">
                <a:pos x="connsiteX4037" y="connsiteY4037"/>
              </a:cxn>
              <a:cxn ang="0">
                <a:pos x="connsiteX4038" y="connsiteY4038"/>
              </a:cxn>
              <a:cxn ang="0">
                <a:pos x="connsiteX4039" y="connsiteY4039"/>
              </a:cxn>
              <a:cxn ang="0">
                <a:pos x="connsiteX4040" y="connsiteY4040"/>
              </a:cxn>
              <a:cxn ang="0">
                <a:pos x="connsiteX4041" y="connsiteY4041"/>
              </a:cxn>
              <a:cxn ang="0">
                <a:pos x="connsiteX4042" y="connsiteY4042"/>
              </a:cxn>
              <a:cxn ang="0">
                <a:pos x="connsiteX4043" y="connsiteY4043"/>
              </a:cxn>
              <a:cxn ang="0">
                <a:pos x="connsiteX4044" y="connsiteY4044"/>
              </a:cxn>
              <a:cxn ang="0">
                <a:pos x="connsiteX4045" y="connsiteY4045"/>
              </a:cxn>
              <a:cxn ang="0">
                <a:pos x="connsiteX4046" y="connsiteY4046"/>
              </a:cxn>
              <a:cxn ang="0">
                <a:pos x="connsiteX4047" y="connsiteY4047"/>
              </a:cxn>
              <a:cxn ang="0">
                <a:pos x="connsiteX4048" y="connsiteY4048"/>
              </a:cxn>
              <a:cxn ang="0">
                <a:pos x="connsiteX4049" y="connsiteY4049"/>
              </a:cxn>
              <a:cxn ang="0">
                <a:pos x="connsiteX4050" y="connsiteY4050"/>
              </a:cxn>
              <a:cxn ang="0">
                <a:pos x="connsiteX4051" y="connsiteY4051"/>
              </a:cxn>
              <a:cxn ang="0">
                <a:pos x="connsiteX4052" y="connsiteY4052"/>
              </a:cxn>
              <a:cxn ang="0">
                <a:pos x="connsiteX4053" y="connsiteY4053"/>
              </a:cxn>
              <a:cxn ang="0">
                <a:pos x="connsiteX4054" y="connsiteY4054"/>
              </a:cxn>
              <a:cxn ang="0">
                <a:pos x="connsiteX4055" y="connsiteY4055"/>
              </a:cxn>
              <a:cxn ang="0">
                <a:pos x="connsiteX4056" y="connsiteY4056"/>
              </a:cxn>
              <a:cxn ang="0">
                <a:pos x="connsiteX4057" y="connsiteY4057"/>
              </a:cxn>
              <a:cxn ang="0">
                <a:pos x="connsiteX4058" y="connsiteY4058"/>
              </a:cxn>
              <a:cxn ang="0">
                <a:pos x="connsiteX4059" y="connsiteY4059"/>
              </a:cxn>
              <a:cxn ang="0">
                <a:pos x="connsiteX4060" y="connsiteY4060"/>
              </a:cxn>
              <a:cxn ang="0">
                <a:pos x="connsiteX4061" y="connsiteY4061"/>
              </a:cxn>
              <a:cxn ang="0">
                <a:pos x="connsiteX4062" y="connsiteY4062"/>
              </a:cxn>
              <a:cxn ang="0">
                <a:pos x="connsiteX4063" y="connsiteY4063"/>
              </a:cxn>
              <a:cxn ang="0">
                <a:pos x="connsiteX4064" y="connsiteY4064"/>
              </a:cxn>
              <a:cxn ang="0">
                <a:pos x="connsiteX4065" y="connsiteY4065"/>
              </a:cxn>
              <a:cxn ang="0">
                <a:pos x="connsiteX4066" y="connsiteY4066"/>
              </a:cxn>
              <a:cxn ang="0">
                <a:pos x="connsiteX4067" y="connsiteY4067"/>
              </a:cxn>
              <a:cxn ang="0">
                <a:pos x="connsiteX4068" y="connsiteY4068"/>
              </a:cxn>
              <a:cxn ang="0">
                <a:pos x="connsiteX4069" y="connsiteY4069"/>
              </a:cxn>
              <a:cxn ang="0">
                <a:pos x="connsiteX4070" y="connsiteY4070"/>
              </a:cxn>
              <a:cxn ang="0">
                <a:pos x="connsiteX4071" y="connsiteY4071"/>
              </a:cxn>
              <a:cxn ang="0">
                <a:pos x="connsiteX4072" y="connsiteY4072"/>
              </a:cxn>
              <a:cxn ang="0">
                <a:pos x="connsiteX4073" y="connsiteY4073"/>
              </a:cxn>
              <a:cxn ang="0">
                <a:pos x="connsiteX4074" y="connsiteY4074"/>
              </a:cxn>
              <a:cxn ang="0">
                <a:pos x="connsiteX4075" y="connsiteY4075"/>
              </a:cxn>
              <a:cxn ang="0">
                <a:pos x="connsiteX4076" y="connsiteY4076"/>
              </a:cxn>
              <a:cxn ang="0">
                <a:pos x="connsiteX4077" y="connsiteY4077"/>
              </a:cxn>
              <a:cxn ang="0">
                <a:pos x="connsiteX4078" y="connsiteY4078"/>
              </a:cxn>
              <a:cxn ang="0">
                <a:pos x="connsiteX4079" y="connsiteY4079"/>
              </a:cxn>
              <a:cxn ang="0">
                <a:pos x="connsiteX4080" y="connsiteY4080"/>
              </a:cxn>
              <a:cxn ang="0">
                <a:pos x="connsiteX4081" y="connsiteY4081"/>
              </a:cxn>
              <a:cxn ang="0">
                <a:pos x="connsiteX4082" y="connsiteY4082"/>
              </a:cxn>
              <a:cxn ang="0">
                <a:pos x="connsiteX4083" y="connsiteY4083"/>
              </a:cxn>
              <a:cxn ang="0">
                <a:pos x="connsiteX4084" y="connsiteY4084"/>
              </a:cxn>
              <a:cxn ang="0">
                <a:pos x="connsiteX4085" y="connsiteY4085"/>
              </a:cxn>
              <a:cxn ang="0">
                <a:pos x="connsiteX4086" y="connsiteY4086"/>
              </a:cxn>
              <a:cxn ang="0">
                <a:pos x="connsiteX4087" y="connsiteY4087"/>
              </a:cxn>
              <a:cxn ang="0">
                <a:pos x="connsiteX4088" y="connsiteY4088"/>
              </a:cxn>
              <a:cxn ang="0">
                <a:pos x="connsiteX4089" y="connsiteY4089"/>
              </a:cxn>
              <a:cxn ang="0">
                <a:pos x="connsiteX4090" y="connsiteY4090"/>
              </a:cxn>
              <a:cxn ang="0">
                <a:pos x="connsiteX4091" y="connsiteY4091"/>
              </a:cxn>
              <a:cxn ang="0">
                <a:pos x="connsiteX4092" y="connsiteY4092"/>
              </a:cxn>
              <a:cxn ang="0">
                <a:pos x="connsiteX4093" y="connsiteY4093"/>
              </a:cxn>
              <a:cxn ang="0">
                <a:pos x="connsiteX4094" y="connsiteY4094"/>
              </a:cxn>
              <a:cxn ang="0">
                <a:pos x="connsiteX4095" y="connsiteY4095"/>
              </a:cxn>
              <a:cxn ang="0">
                <a:pos x="connsiteX4096" y="connsiteY4096"/>
              </a:cxn>
              <a:cxn ang="0">
                <a:pos x="connsiteX4097" y="connsiteY4097"/>
              </a:cxn>
              <a:cxn ang="0">
                <a:pos x="connsiteX4098" y="connsiteY4098"/>
              </a:cxn>
              <a:cxn ang="0">
                <a:pos x="connsiteX4099" y="connsiteY4099"/>
              </a:cxn>
              <a:cxn ang="0">
                <a:pos x="connsiteX4100" y="connsiteY4100"/>
              </a:cxn>
              <a:cxn ang="0">
                <a:pos x="connsiteX4101" y="connsiteY4101"/>
              </a:cxn>
              <a:cxn ang="0">
                <a:pos x="connsiteX4102" y="connsiteY4102"/>
              </a:cxn>
              <a:cxn ang="0">
                <a:pos x="connsiteX4103" y="connsiteY4103"/>
              </a:cxn>
              <a:cxn ang="0">
                <a:pos x="connsiteX4104" y="connsiteY4104"/>
              </a:cxn>
              <a:cxn ang="0">
                <a:pos x="connsiteX4105" y="connsiteY4105"/>
              </a:cxn>
              <a:cxn ang="0">
                <a:pos x="connsiteX4106" y="connsiteY4106"/>
              </a:cxn>
              <a:cxn ang="0">
                <a:pos x="connsiteX4107" y="connsiteY4107"/>
              </a:cxn>
              <a:cxn ang="0">
                <a:pos x="connsiteX4108" y="connsiteY4108"/>
              </a:cxn>
              <a:cxn ang="0">
                <a:pos x="connsiteX4109" y="connsiteY4109"/>
              </a:cxn>
              <a:cxn ang="0">
                <a:pos x="connsiteX4110" y="connsiteY4110"/>
              </a:cxn>
              <a:cxn ang="0">
                <a:pos x="connsiteX4111" y="connsiteY4111"/>
              </a:cxn>
              <a:cxn ang="0">
                <a:pos x="connsiteX4112" y="connsiteY4112"/>
              </a:cxn>
              <a:cxn ang="0">
                <a:pos x="connsiteX4113" y="connsiteY4113"/>
              </a:cxn>
              <a:cxn ang="0">
                <a:pos x="connsiteX4114" y="connsiteY4114"/>
              </a:cxn>
              <a:cxn ang="0">
                <a:pos x="connsiteX4115" y="connsiteY4115"/>
              </a:cxn>
              <a:cxn ang="0">
                <a:pos x="connsiteX4116" y="connsiteY4116"/>
              </a:cxn>
              <a:cxn ang="0">
                <a:pos x="connsiteX4117" y="connsiteY4117"/>
              </a:cxn>
              <a:cxn ang="0">
                <a:pos x="connsiteX4118" y="connsiteY4118"/>
              </a:cxn>
              <a:cxn ang="0">
                <a:pos x="connsiteX4119" y="connsiteY4119"/>
              </a:cxn>
              <a:cxn ang="0">
                <a:pos x="connsiteX4120" y="connsiteY4120"/>
              </a:cxn>
              <a:cxn ang="0">
                <a:pos x="connsiteX4121" y="connsiteY4121"/>
              </a:cxn>
              <a:cxn ang="0">
                <a:pos x="connsiteX4122" y="connsiteY4122"/>
              </a:cxn>
              <a:cxn ang="0">
                <a:pos x="connsiteX4123" y="connsiteY4123"/>
              </a:cxn>
              <a:cxn ang="0">
                <a:pos x="connsiteX4124" y="connsiteY4124"/>
              </a:cxn>
              <a:cxn ang="0">
                <a:pos x="connsiteX4125" y="connsiteY4125"/>
              </a:cxn>
              <a:cxn ang="0">
                <a:pos x="connsiteX4126" y="connsiteY4126"/>
              </a:cxn>
              <a:cxn ang="0">
                <a:pos x="connsiteX4127" y="connsiteY4127"/>
              </a:cxn>
              <a:cxn ang="0">
                <a:pos x="connsiteX4128" y="connsiteY4128"/>
              </a:cxn>
              <a:cxn ang="0">
                <a:pos x="connsiteX4129" y="connsiteY4129"/>
              </a:cxn>
              <a:cxn ang="0">
                <a:pos x="connsiteX4130" y="connsiteY4130"/>
              </a:cxn>
              <a:cxn ang="0">
                <a:pos x="connsiteX4131" y="connsiteY4131"/>
              </a:cxn>
              <a:cxn ang="0">
                <a:pos x="connsiteX4132" y="connsiteY4132"/>
              </a:cxn>
              <a:cxn ang="0">
                <a:pos x="connsiteX4133" y="connsiteY4133"/>
              </a:cxn>
              <a:cxn ang="0">
                <a:pos x="connsiteX4134" y="connsiteY4134"/>
              </a:cxn>
              <a:cxn ang="0">
                <a:pos x="connsiteX4135" y="connsiteY4135"/>
              </a:cxn>
              <a:cxn ang="0">
                <a:pos x="connsiteX4136" y="connsiteY4136"/>
              </a:cxn>
              <a:cxn ang="0">
                <a:pos x="connsiteX4137" y="connsiteY4137"/>
              </a:cxn>
              <a:cxn ang="0">
                <a:pos x="connsiteX4138" y="connsiteY4138"/>
              </a:cxn>
              <a:cxn ang="0">
                <a:pos x="connsiteX4139" y="connsiteY4139"/>
              </a:cxn>
              <a:cxn ang="0">
                <a:pos x="connsiteX4140" y="connsiteY4140"/>
              </a:cxn>
              <a:cxn ang="0">
                <a:pos x="connsiteX4141" y="connsiteY4141"/>
              </a:cxn>
              <a:cxn ang="0">
                <a:pos x="connsiteX4142" y="connsiteY4142"/>
              </a:cxn>
              <a:cxn ang="0">
                <a:pos x="connsiteX4143" y="connsiteY4143"/>
              </a:cxn>
              <a:cxn ang="0">
                <a:pos x="connsiteX4144" y="connsiteY4144"/>
              </a:cxn>
              <a:cxn ang="0">
                <a:pos x="connsiteX4145" y="connsiteY4145"/>
              </a:cxn>
              <a:cxn ang="0">
                <a:pos x="connsiteX4146" y="connsiteY4146"/>
              </a:cxn>
              <a:cxn ang="0">
                <a:pos x="connsiteX4147" y="connsiteY4147"/>
              </a:cxn>
              <a:cxn ang="0">
                <a:pos x="connsiteX4148" y="connsiteY4148"/>
              </a:cxn>
              <a:cxn ang="0">
                <a:pos x="connsiteX4149" y="connsiteY4149"/>
              </a:cxn>
              <a:cxn ang="0">
                <a:pos x="connsiteX4150" y="connsiteY4150"/>
              </a:cxn>
              <a:cxn ang="0">
                <a:pos x="connsiteX4151" y="connsiteY4151"/>
              </a:cxn>
            </a:cxnLst>
            <a:rect l="l" t="t" r="r" b="b"/>
            <a:pathLst>
              <a:path w="11968488" h="6483416">
                <a:moveTo>
                  <a:pt x="8230044" y="5919227"/>
                </a:moveTo>
                <a:cubicBezTo>
                  <a:pt x="8224586" y="5934386"/>
                  <a:pt x="8242935" y="5932817"/>
                  <a:pt x="8235156" y="5944857"/>
                </a:cubicBezTo>
                <a:lnTo>
                  <a:pt x="8235153" y="5944860"/>
                </a:lnTo>
                <a:lnTo>
                  <a:pt x="8235336" y="5945082"/>
                </a:lnTo>
                <a:cubicBezTo>
                  <a:pt x="8238290" y="5948188"/>
                  <a:pt x="8241304" y="5950873"/>
                  <a:pt x="8243813" y="5952349"/>
                </a:cubicBezTo>
                <a:cubicBezTo>
                  <a:pt x="8241532" y="5946138"/>
                  <a:pt x="8246548" y="5949091"/>
                  <a:pt x="8247034" y="5945726"/>
                </a:cubicBezTo>
                <a:cubicBezTo>
                  <a:pt x="8249540" y="5947202"/>
                  <a:pt x="8248800" y="5949198"/>
                  <a:pt x="8251565" y="5952043"/>
                </a:cubicBezTo>
                <a:cubicBezTo>
                  <a:pt x="8255583" y="5955620"/>
                  <a:pt x="8246548" y="5949091"/>
                  <a:pt x="8249827" y="5954670"/>
                </a:cubicBezTo>
                <a:cubicBezTo>
                  <a:pt x="8260629" y="5964673"/>
                  <a:pt x="8270405" y="5969206"/>
                  <a:pt x="8280466" y="5981207"/>
                </a:cubicBezTo>
                <a:lnTo>
                  <a:pt x="8283428" y="5982085"/>
                </a:lnTo>
                <a:lnTo>
                  <a:pt x="8272177" y="5973451"/>
                </a:lnTo>
                <a:cubicBezTo>
                  <a:pt x="8256806" y="5958513"/>
                  <a:pt x="8242625" y="5940842"/>
                  <a:pt x="8230044" y="5919227"/>
                </a:cubicBezTo>
                <a:close/>
                <a:moveTo>
                  <a:pt x="8191779" y="5918863"/>
                </a:moveTo>
                <a:lnTo>
                  <a:pt x="8195899" y="5922098"/>
                </a:lnTo>
                <a:lnTo>
                  <a:pt x="8193850" y="5920169"/>
                </a:lnTo>
                <a:close/>
                <a:moveTo>
                  <a:pt x="6483691" y="5915825"/>
                </a:moveTo>
                <a:cubicBezTo>
                  <a:pt x="6480972" y="5915435"/>
                  <a:pt x="6477256" y="5916961"/>
                  <a:pt x="6471992" y="5921554"/>
                </a:cubicBezTo>
                <a:cubicBezTo>
                  <a:pt x="6465993" y="5927253"/>
                  <a:pt x="6456393" y="5919250"/>
                  <a:pt x="6448617" y="5926789"/>
                </a:cubicBezTo>
                <a:lnTo>
                  <a:pt x="6445801" y="5932368"/>
                </a:lnTo>
                <a:lnTo>
                  <a:pt x="6469928" y="5959512"/>
                </a:lnTo>
                <a:cubicBezTo>
                  <a:pt x="6480907" y="5969060"/>
                  <a:pt x="6492919" y="5976215"/>
                  <a:pt x="6506677" y="5979520"/>
                </a:cubicBezTo>
                <a:lnTo>
                  <a:pt x="6519863" y="5985340"/>
                </a:lnTo>
                <a:lnTo>
                  <a:pt x="6519021" y="5984698"/>
                </a:lnTo>
                <a:cubicBezTo>
                  <a:pt x="6517350" y="5982892"/>
                  <a:pt x="6515873" y="5980932"/>
                  <a:pt x="6514536" y="5979488"/>
                </a:cubicBezTo>
                <a:lnTo>
                  <a:pt x="6494452" y="5967891"/>
                </a:lnTo>
                <a:lnTo>
                  <a:pt x="6502852" y="5951035"/>
                </a:lnTo>
                <a:lnTo>
                  <a:pt x="6519124" y="5961410"/>
                </a:lnTo>
                <a:cubicBezTo>
                  <a:pt x="6531598" y="5968418"/>
                  <a:pt x="6543354" y="5975371"/>
                  <a:pt x="6553762" y="5985905"/>
                </a:cubicBezTo>
                <a:cubicBezTo>
                  <a:pt x="6560074" y="5988409"/>
                  <a:pt x="6564281" y="5990080"/>
                  <a:pt x="6568487" y="5991748"/>
                </a:cubicBezTo>
                <a:cubicBezTo>
                  <a:pt x="6573265" y="5995474"/>
                  <a:pt x="6574985" y="5996613"/>
                  <a:pt x="6576967" y="5997859"/>
                </a:cubicBezTo>
                <a:lnTo>
                  <a:pt x="6584927" y="6003189"/>
                </a:lnTo>
                <a:lnTo>
                  <a:pt x="6584933" y="6002875"/>
                </a:lnTo>
                <a:cubicBezTo>
                  <a:pt x="6597963" y="5981803"/>
                  <a:pt x="6586134" y="5978906"/>
                  <a:pt x="6579363" y="5972838"/>
                </a:cubicBezTo>
                <a:cubicBezTo>
                  <a:pt x="6566249" y="5963010"/>
                  <a:pt x="6547677" y="5964345"/>
                  <a:pt x="6538334" y="5944413"/>
                </a:cubicBezTo>
                <a:cubicBezTo>
                  <a:pt x="6535362" y="5938539"/>
                  <a:pt x="6528192" y="5940459"/>
                  <a:pt x="6523563" y="5945943"/>
                </a:cubicBezTo>
                <a:cubicBezTo>
                  <a:pt x="6511363" y="5961336"/>
                  <a:pt x="6504164" y="5952956"/>
                  <a:pt x="6496106" y="5939956"/>
                </a:cubicBezTo>
                <a:cubicBezTo>
                  <a:pt x="6491028" y="5935404"/>
                  <a:pt x="6491848" y="5916995"/>
                  <a:pt x="6483691" y="5915825"/>
                </a:cubicBezTo>
                <a:close/>
                <a:moveTo>
                  <a:pt x="6302895" y="5879857"/>
                </a:moveTo>
                <a:cubicBezTo>
                  <a:pt x="6294615" y="5906362"/>
                  <a:pt x="6322444" y="5903619"/>
                  <a:pt x="6310647" y="5924670"/>
                </a:cubicBezTo>
                <a:lnTo>
                  <a:pt x="6310643" y="5924675"/>
                </a:lnTo>
                <a:lnTo>
                  <a:pt x="6310920" y="5925063"/>
                </a:lnTo>
                <a:cubicBezTo>
                  <a:pt x="6315400" y="5930494"/>
                  <a:pt x="6319971" y="5935189"/>
                  <a:pt x="6323776" y="5937769"/>
                </a:cubicBezTo>
                <a:cubicBezTo>
                  <a:pt x="6320316" y="5926910"/>
                  <a:pt x="6327925" y="5932073"/>
                  <a:pt x="6328662" y="5926189"/>
                </a:cubicBezTo>
                <a:cubicBezTo>
                  <a:pt x="6332463" y="5928770"/>
                  <a:pt x="6331340" y="5932260"/>
                  <a:pt x="6335533" y="5937234"/>
                </a:cubicBezTo>
                <a:cubicBezTo>
                  <a:pt x="6341628" y="5943488"/>
                  <a:pt x="6327925" y="5932073"/>
                  <a:pt x="6332897" y="5941827"/>
                </a:cubicBezTo>
                <a:cubicBezTo>
                  <a:pt x="6349280" y="5959317"/>
                  <a:pt x="6364107" y="5967243"/>
                  <a:pt x="6379366" y="5988226"/>
                </a:cubicBezTo>
                <a:lnTo>
                  <a:pt x="6383857" y="5989761"/>
                </a:lnTo>
                <a:lnTo>
                  <a:pt x="6366794" y="5974665"/>
                </a:lnTo>
                <a:cubicBezTo>
                  <a:pt x="6343482" y="5948547"/>
                  <a:pt x="6321975" y="5917650"/>
                  <a:pt x="6302895" y="5879857"/>
                </a:cubicBezTo>
                <a:close/>
                <a:moveTo>
                  <a:pt x="6244859" y="5879221"/>
                </a:moveTo>
                <a:lnTo>
                  <a:pt x="6251108" y="5884877"/>
                </a:lnTo>
                <a:lnTo>
                  <a:pt x="6248001" y="5881504"/>
                </a:lnTo>
                <a:close/>
                <a:moveTo>
                  <a:pt x="8101464" y="5860843"/>
                </a:moveTo>
                <a:lnTo>
                  <a:pt x="8107821" y="5867151"/>
                </a:lnTo>
                <a:lnTo>
                  <a:pt x="8108319" y="5867018"/>
                </a:lnTo>
                <a:close/>
                <a:moveTo>
                  <a:pt x="8462642" y="5837452"/>
                </a:moveTo>
                <a:lnTo>
                  <a:pt x="8460358" y="5841830"/>
                </a:lnTo>
                <a:cubicBezTo>
                  <a:pt x="8458202" y="5844056"/>
                  <a:pt x="8458624" y="5842909"/>
                  <a:pt x="8460542" y="5840116"/>
                </a:cubicBezTo>
                <a:close/>
                <a:moveTo>
                  <a:pt x="6397275" y="5836065"/>
                </a:moveTo>
                <a:cubicBezTo>
                  <a:pt x="6392180" y="5836360"/>
                  <a:pt x="6386542" y="5839090"/>
                  <a:pt x="6379764" y="5848251"/>
                </a:cubicBezTo>
                <a:lnTo>
                  <a:pt x="6396584" y="5868277"/>
                </a:lnTo>
                <a:lnTo>
                  <a:pt x="6403793" y="5837951"/>
                </a:lnTo>
                <a:lnTo>
                  <a:pt x="6403958" y="5837204"/>
                </a:lnTo>
                <a:close/>
                <a:moveTo>
                  <a:pt x="8952995" y="5832557"/>
                </a:moveTo>
                <a:lnTo>
                  <a:pt x="8943380" y="5836368"/>
                </a:lnTo>
                <a:lnTo>
                  <a:pt x="8948248" y="5835244"/>
                </a:lnTo>
                <a:close/>
                <a:moveTo>
                  <a:pt x="8506254" y="5811808"/>
                </a:moveTo>
                <a:lnTo>
                  <a:pt x="8505098" y="5812152"/>
                </a:lnTo>
                <a:lnTo>
                  <a:pt x="8506112" y="5812849"/>
                </a:lnTo>
                <a:close/>
                <a:moveTo>
                  <a:pt x="5820038" y="5799552"/>
                </a:moveTo>
                <a:lnTo>
                  <a:pt x="5822886" y="5805370"/>
                </a:lnTo>
                <a:lnTo>
                  <a:pt x="5826112" y="5806152"/>
                </a:lnTo>
                <a:close/>
                <a:moveTo>
                  <a:pt x="6107884" y="5777776"/>
                </a:moveTo>
                <a:lnTo>
                  <a:pt x="6117526" y="5788805"/>
                </a:lnTo>
                <a:lnTo>
                  <a:pt x="6118281" y="5788572"/>
                </a:lnTo>
                <a:close/>
                <a:moveTo>
                  <a:pt x="5812583" y="5773336"/>
                </a:moveTo>
                <a:lnTo>
                  <a:pt x="5808274" y="5775525"/>
                </a:lnTo>
                <a:lnTo>
                  <a:pt x="5813409" y="5786014"/>
                </a:lnTo>
                <a:lnTo>
                  <a:pt x="5812246" y="5774731"/>
                </a:lnTo>
                <a:close/>
                <a:moveTo>
                  <a:pt x="9130890" y="5756276"/>
                </a:moveTo>
                <a:lnTo>
                  <a:pt x="9094946" y="5772574"/>
                </a:lnTo>
                <a:lnTo>
                  <a:pt x="9094408" y="5773124"/>
                </a:lnTo>
                <a:lnTo>
                  <a:pt x="9091347" y="5775416"/>
                </a:lnTo>
                <a:lnTo>
                  <a:pt x="9091236" y="5775377"/>
                </a:lnTo>
                <a:cubicBezTo>
                  <a:pt x="9090954" y="5775376"/>
                  <a:pt x="9090593" y="5775541"/>
                  <a:pt x="9090282" y="5776214"/>
                </a:cubicBezTo>
                <a:lnTo>
                  <a:pt x="9091347" y="5775416"/>
                </a:lnTo>
                <a:lnTo>
                  <a:pt x="9091726" y="5775550"/>
                </a:lnTo>
                <a:cubicBezTo>
                  <a:pt x="9092036" y="5774878"/>
                  <a:pt x="9092397" y="5774711"/>
                  <a:pt x="9092602" y="5774881"/>
                </a:cubicBezTo>
                <a:lnTo>
                  <a:pt x="9092578" y="5775465"/>
                </a:lnTo>
                <a:lnTo>
                  <a:pt x="9069170" y="5789510"/>
                </a:lnTo>
                <a:lnTo>
                  <a:pt x="9079396" y="5787154"/>
                </a:lnTo>
                <a:cubicBezTo>
                  <a:pt x="9084148" y="5781794"/>
                  <a:pt x="9092186" y="5779152"/>
                  <a:pt x="9099402" y="5775831"/>
                </a:cubicBezTo>
                <a:cubicBezTo>
                  <a:pt x="9107439" y="5773189"/>
                  <a:pt x="9115476" y="5770547"/>
                  <a:pt x="9121872" y="5766545"/>
                </a:cubicBezTo>
                <a:cubicBezTo>
                  <a:pt x="9116099" y="5769202"/>
                  <a:pt x="9115898" y="5767181"/>
                  <a:pt x="9114456" y="5767845"/>
                </a:cubicBezTo>
                <a:cubicBezTo>
                  <a:pt x="9116522" y="5765838"/>
                  <a:pt x="9115698" y="5765158"/>
                  <a:pt x="9116320" y="5763816"/>
                </a:cubicBezTo>
                <a:cubicBezTo>
                  <a:pt x="9120339" y="5762493"/>
                  <a:pt x="9122659" y="5761163"/>
                  <a:pt x="9124878" y="5759744"/>
                </a:cubicBezTo>
                <a:close/>
                <a:moveTo>
                  <a:pt x="9187072" y="5737057"/>
                </a:moveTo>
                <a:lnTo>
                  <a:pt x="9177622" y="5738219"/>
                </a:lnTo>
                <a:cubicBezTo>
                  <a:pt x="9165656" y="5741886"/>
                  <a:pt x="9150662" y="5747737"/>
                  <a:pt x="9135274" y="5754288"/>
                </a:cubicBezTo>
                <a:lnTo>
                  <a:pt x="9133168" y="5755246"/>
                </a:lnTo>
                <a:lnTo>
                  <a:pt x="9135904" y="5755858"/>
                </a:lnTo>
                <a:cubicBezTo>
                  <a:pt x="9135482" y="5759224"/>
                  <a:pt x="9131974" y="5761896"/>
                  <a:pt x="9135060" y="5762590"/>
                </a:cubicBezTo>
                <a:cubicBezTo>
                  <a:pt x="9142898" y="5757926"/>
                  <a:pt x="9147850" y="5754589"/>
                  <a:pt x="9155065" y="5751268"/>
                </a:cubicBezTo>
                <a:cubicBezTo>
                  <a:pt x="9160838" y="5748610"/>
                  <a:pt x="9167233" y="5744610"/>
                  <a:pt x="9178156" y="5740639"/>
                </a:cubicBezTo>
                <a:cubicBezTo>
                  <a:pt x="9178156" y="5740639"/>
                  <a:pt x="9178357" y="5742662"/>
                  <a:pt x="9179800" y="5741998"/>
                </a:cubicBezTo>
                <a:cubicBezTo>
                  <a:pt x="9184030" y="5738993"/>
                  <a:pt x="9185628" y="5737994"/>
                  <a:pt x="9187047" y="5737076"/>
                </a:cubicBezTo>
                <a:close/>
                <a:moveTo>
                  <a:pt x="8418756" y="5704279"/>
                </a:moveTo>
                <a:cubicBezTo>
                  <a:pt x="8415140" y="5703167"/>
                  <a:pt x="8410230" y="5704060"/>
                  <a:pt x="8408796" y="5709633"/>
                </a:cubicBezTo>
                <a:cubicBezTo>
                  <a:pt x="8406204" y="5713646"/>
                  <a:pt x="8407088" y="5722339"/>
                  <a:pt x="8410704" y="5723451"/>
                </a:cubicBezTo>
                <a:cubicBezTo>
                  <a:pt x="8440321" y="5737983"/>
                  <a:pt x="8458846" y="5773455"/>
                  <a:pt x="8482975" y="5796952"/>
                </a:cubicBezTo>
                <a:lnTo>
                  <a:pt x="8483663" y="5797424"/>
                </a:lnTo>
                <a:lnTo>
                  <a:pt x="8491704" y="5782150"/>
                </a:lnTo>
                <a:cubicBezTo>
                  <a:pt x="8495709" y="5774778"/>
                  <a:pt x="8499522" y="5767948"/>
                  <a:pt x="8502740" y="5762529"/>
                </a:cubicBezTo>
                <a:lnTo>
                  <a:pt x="8504240" y="5760281"/>
                </a:lnTo>
                <a:lnTo>
                  <a:pt x="8431782" y="5714304"/>
                </a:lnTo>
                <a:cubicBezTo>
                  <a:pt x="8428304" y="5709625"/>
                  <a:pt x="8423530" y="5706952"/>
                  <a:pt x="8418756" y="5704279"/>
                </a:cubicBezTo>
                <a:close/>
                <a:moveTo>
                  <a:pt x="8525044" y="5687544"/>
                </a:moveTo>
                <a:lnTo>
                  <a:pt x="8530590" y="5695687"/>
                </a:lnTo>
                <a:lnTo>
                  <a:pt x="8531470" y="5696696"/>
                </a:lnTo>
                <a:lnTo>
                  <a:pt x="8534626" y="5690802"/>
                </a:lnTo>
                <a:close/>
                <a:moveTo>
                  <a:pt x="9012199" y="5667876"/>
                </a:moveTo>
                <a:lnTo>
                  <a:pt x="9004848" y="5668890"/>
                </a:lnTo>
                <a:lnTo>
                  <a:pt x="9002637" y="5669550"/>
                </a:lnTo>
                <a:close/>
                <a:moveTo>
                  <a:pt x="2639379" y="5623075"/>
                </a:moveTo>
                <a:lnTo>
                  <a:pt x="2629942" y="5628602"/>
                </a:lnTo>
                <a:cubicBezTo>
                  <a:pt x="2634838" y="5652909"/>
                  <a:pt x="2642074" y="5670290"/>
                  <a:pt x="2652105" y="5680784"/>
                </a:cubicBezTo>
                <a:lnTo>
                  <a:pt x="2673906" y="5686874"/>
                </a:lnTo>
                <a:lnTo>
                  <a:pt x="2667857" y="5674902"/>
                </a:lnTo>
                <a:lnTo>
                  <a:pt x="2663635" y="5677112"/>
                </a:lnTo>
                <a:close/>
                <a:moveTo>
                  <a:pt x="3374673" y="5593377"/>
                </a:moveTo>
                <a:lnTo>
                  <a:pt x="3374818" y="5595066"/>
                </a:lnTo>
                <a:cubicBezTo>
                  <a:pt x="3377724" y="5593524"/>
                  <a:pt x="3381033" y="5596677"/>
                  <a:pt x="3378528" y="5602914"/>
                </a:cubicBezTo>
                <a:lnTo>
                  <a:pt x="3376668" y="5602901"/>
                </a:lnTo>
                <a:lnTo>
                  <a:pt x="3369004" y="5598154"/>
                </a:lnTo>
                <a:cubicBezTo>
                  <a:pt x="3369404" y="5602849"/>
                  <a:pt x="3369404" y="5602849"/>
                  <a:pt x="3369404" y="5602849"/>
                </a:cubicBezTo>
                <a:lnTo>
                  <a:pt x="3376668" y="5602901"/>
                </a:lnTo>
                <a:lnTo>
                  <a:pt x="3417542" y="5628217"/>
                </a:lnTo>
                <a:lnTo>
                  <a:pt x="3453976" y="5654447"/>
                </a:lnTo>
                <a:lnTo>
                  <a:pt x="3412133" y="5607598"/>
                </a:lnTo>
                <a:lnTo>
                  <a:pt x="3397234" y="5600794"/>
                </a:lnTo>
                <a:close/>
                <a:moveTo>
                  <a:pt x="9394204" y="5518280"/>
                </a:moveTo>
                <a:lnTo>
                  <a:pt x="9393482" y="5518757"/>
                </a:lnTo>
                <a:lnTo>
                  <a:pt x="9394335" y="5518607"/>
                </a:lnTo>
                <a:close/>
                <a:moveTo>
                  <a:pt x="8569595" y="5478255"/>
                </a:moveTo>
                <a:lnTo>
                  <a:pt x="8516882" y="5498733"/>
                </a:lnTo>
                <a:cubicBezTo>
                  <a:pt x="8471246" y="5512348"/>
                  <a:pt x="8426496" y="5534657"/>
                  <a:pt x="8390334" y="5587275"/>
                </a:cubicBezTo>
                <a:cubicBezTo>
                  <a:pt x="8385150" y="5595301"/>
                  <a:pt x="8377919" y="5593075"/>
                  <a:pt x="8372733" y="5601101"/>
                </a:cubicBezTo>
                <a:cubicBezTo>
                  <a:pt x="8382755" y="5625838"/>
                  <a:pt x="8397079" y="5633856"/>
                  <a:pt x="8418157" y="5624708"/>
                </a:cubicBezTo>
                <a:cubicBezTo>
                  <a:pt x="8426820" y="5621361"/>
                  <a:pt x="8433028" y="5618460"/>
                  <a:pt x="8437528" y="5628266"/>
                </a:cubicBezTo>
                <a:cubicBezTo>
                  <a:pt x="8442540" y="5640634"/>
                  <a:pt x="8450791" y="5647986"/>
                  <a:pt x="8459530" y="5654585"/>
                </a:cubicBezTo>
                <a:lnTo>
                  <a:pt x="8474220" y="5667440"/>
                </a:lnTo>
                <a:lnTo>
                  <a:pt x="8472204" y="5615557"/>
                </a:lnTo>
                <a:lnTo>
                  <a:pt x="8480942" y="5612949"/>
                </a:lnTo>
                <a:cubicBezTo>
                  <a:pt x="8485102" y="5611705"/>
                  <a:pt x="8485102" y="5611705"/>
                  <a:pt x="8493728" y="5602803"/>
                </a:cubicBezTo>
                <a:lnTo>
                  <a:pt x="8493390" y="5583927"/>
                </a:lnTo>
                <a:cubicBezTo>
                  <a:pt x="8495418" y="5580326"/>
                  <a:pt x="8519911" y="5546459"/>
                  <a:pt x="8543897" y="5513493"/>
                </a:cubicBezTo>
                <a:close/>
                <a:moveTo>
                  <a:pt x="9572981" y="5438287"/>
                </a:moveTo>
                <a:lnTo>
                  <a:pt x="9568514" y="5439577"/>
                </a:lnTo>
                <a:cubicBezTo>
                  <a:pt x="9557150" y="5441432"/>
                  <a:pt x="9545236" y="5441909"/>
                  <a:pt x="9536764" y="5447769"/>
                </a:cubicBezTo>
                <a:cubicBezTo>
                  <a:pt x="9506612" y="5469094"/>
                  <a:pt x="9450438" y="5485871"/>
                  <a:pt x="9402395" y="5512870"/>
                </a:cubicBezTo>
                <a:lnTo>
                  <a:pt x="9400766" y="5513947"/>
                </a:lnTo>
                <a:lnTo>
                  <a:pt x="9400728" y="5514607"/>
                </a:lnTo>
                <a:cubicBezTo>
                  <a:pt x="9414740" y="5511329"/>
                  <a:pt x="9425463" y="5505338"/>
                  <a:pt x="9439674" y="5504082"/>
                </a:cubicBezTo>
                <a:cubicBezTo>
                  <a:pt x="9444424" y="5498724"/>
                  <a:pt x="9452463" y="5496081"/>
                  <a:pt x="9459678" y="5492761"/>
                </a:cubicBezTo>
                <a:cubicBezTo>
                  <a:pt x="9467717" y="5490117"/>
                  <a:pt x="9475754" y="5487475"/>
                  <a:pt x="9482148" y="5483475"/>
                </a:cubicBezTo>
                <a:cubicBezTo>
                  <a:pt x="9476376" y="5486132"/>
                  <a:pt x="9476176" y="5484109"/>
                  <a:pt x="9474734" y="5484773"/>
                </a:cubicBezTo>
                <a:cubicBezTo>
                  <a:pt x="9476798" y="5482766"/>
                  <a:pt x="9475976" y="5482087"/>
                  <a:pt x="9476596" y="5480743"/>
                </a:cubicBezTo>
                <a:cubicBezTo>
                  <a:pt x="9484634" y="5478101"/>
                  <a:pt x="9485878" y="5475414"/>
                  <a:pt x="9493095" y="5472094"/>
                </a:cubicBezTo>
                <a:cubicBezTo>
                  <a:pt x="9493916" y="5472773"/>
                  <a:pt x="9494738" y="5473452"/>
                  <a:pt x="9496180" y="5472787"/>
                </a:cubicBezTo>
                <a:cubicBezTo>
                  <a:pt x="9495760" y="5476152"/>
                  <a:pt x="9492252" y="5478824"/>
                  <a:pt x="9495338" y="5479517"/>
                </a:cubicBezTo>
                <a:cubicBezTo>
                  <a:pt x="9503174" y="5474854"/>
                  <a:pt x="9508126" y="5471518"/>
                  <a:pt x="9515342" y="5468197"/>
                </a:cubicBezTo>
                <a:cubicBezTo>
                  <a:pt x="9521114" y="5465539"/>
                  <a:pt x="9527508" y="5461540"/>
                  <a:pt x="9538432" y="5457568"/>
                </a:cubicBezTo>
                <a:cubicBezTo>
                  <a:pt x="9538432" y="5457568"/>
                  <a:pt x="9538634" y="5459591"/>
                  <a:pt x="9540077" y="5458925"/>
                </a:cubicBezTo>
                <a:cubicBezTo>
                  <a:pt x="9548535" y="5452918"/>
                  <a:pt x="9546472" y="5454926"/>
                  <a:pt x="9553487" y="5449582"/>
                </a:cubicBezTo>
                <a:cubicBezTo>
                  <a:pt x="9556374" y="5448253"/>
                  <a:pt x="9559259" y="5446925"/>
                  <a:pt x="9563590" y="5444932"/>
                </a:cubicBezTo>
                <a:close/>
                <a:moveTo>
                  <a:pt x="9986917" y="5324186"/>
                </a:moveTo>
                <a:lnTo>
                  <a:pt x="9978187" y="5327837"/>
                </a:lnTo>
                <a:lnTo>
                  <a:pt x="9981428" y="5327835"/>
                </a:lnTo>
                <a:lnTo>
                  <a:pt x="9985865" y="5326406"/>
                </a:lnTo>
                <a:close/>
                <a:moveTo>
                  <a:pt x="10017086" y="5314593"/>
                </a:moveTo>
                <a:lnTo>
                  <a:pt x="10016571" y="5314669"/>
                </a:lnTo>
                <a:lnTo>
                  <a:pt x="10015820" y="5315266"/>
                </a:lnTo>
                <a:lnTo>
                  <a:pt x="10007482" y="5320024"/>
                </a:lnTo>
                <a:lnTo>
                  <a:pt x="10015028" y="5318087"/>
                </a:lnTo>
                <a:lnTo>
                  <a:pt x="10017485" y="5318638"/>
                </a:lnTo>
                <a:cubicBezTo>
                  <a:pt x="10017485" y="5318638"/>
                  <a:pt x="10017485" y="5318638"/>
                  <a:pt x="10018106" y="5317296"/>
                </a:cubicBezTo>
                <a:lnTo>
                  <a:pt x="10015028" y="5318087"/>
                </a:lnTo>
                <a:lnTo>
                  <a:pt x="10014398" y="5317945"/>
                </a:lnTo>
                <a:cubicBezTo>
                  <a:pt x="10014199" y="5315923"/>
                  <a:pt x="10015642" y="5315258"/>
                  <a:pt x="10016464" y="5315937"/>
                </a:cubicBezTo>
                <a:cubicBezTo>
                  <a:pt x="10017086" y="5314593"/>
                  <a:pt x="10017086" y="5314593"/>
                  <a:pt x="10017086" y="5314593"/>
                </a:cubicBezTo>
                <a:close/>
                <a:moveTo>
                  <a:pt x="10046792" y="5299137"/>
                </a:moveTo>
                <a:lnTo>
                  <a:pt x="10040168" y="5301909"/>
                </a:lnTo>
                <a:lnTo>
                  <a:pt x="10047393" y="5300644"/>
                </a:lnTo>
                <a:close/>
                <a:moveTo>
                  <a:pt x="10128814" y="5264601"/>
                </a:moveTo>
                <a:lnTo>
                  <a:pt x="10111746" y="5271966"/>
                </a:lnTo>
                <a:lnTo>
                  <a:pt x="10053812" y="5296201"/>
                </a:lnTo>
                <a:lnTo>
                  <a:pt x="10053787" y="5296643"/>
                </a:lnTo>
                <a:cubicBezTo>
                  <a:pt x="10067798" y="5293366"/>
                  <a:pt x="10078522" y="5287374"/>
                  <a:pt x="10092732" y="5286118"/>
                </a:cubicBezTo>
                <a:cubicBezTo>
                  <a:pt x="10097484" y="5280760"/>
                  <a:pt x="10105522" y="5278119"/>
                  <a:pt x="10112738" y="5274796"/>
                </a:cubicBezTo>
                <a:cubicBezTo>
                  <a:pt x="10120775" y="5272153"/>
                  <a:pt x="10128812" y="5269512"/>
                  <a:pt x="10135207" y="5265512"/>
                </a:cubicBezTo>
                <a:cubicBezTo>
                  <a:pt x="10129434" y="5268169"/>
                  <a:pt x="10129234" y="5266146"/>
                  <a:pt x="10127790" y="5266810"/>
                </a:cubicBezTo>
                <a:close/>
                <a:moveTo>
                  <a:pt x="10227309" y="5219426"/>
                </a:moveTo>
                <a:lnTo>
                  <a:pt x="10180008" y="5242507"/>
                </a:lnTo>
                <a:lnTo>
                  <a:pt x="10148778" y="5255984"/>
                </a:lnTo>
                <a:lnTo>
                  <a:pt x="10147502" y="5259191"/>
                </a:lnTo>
                <a:cubicBezTo>
                  <a:pt x="10146958" y="5260367"/>
                  <a:pt x="10146854" y="5261208"/>
                  <a:pt x="10148396" y="5261555"/>
                </a:cubicBezTo>
                <a:cubicBezTo>
                  <a:pt x="10156233" y="5256890"/>
                  <a:pt x="10161184" y="5253555"/>
                  <a:pt x="10168401" y="5250234"/>
                </a:cubicBezTo>
                <a:cubicBezTo>
                  <a:pt x="10174174" y="5247576"/>
                  <a:pt x="10180568" y="5243574"/>
                  <a:pt x="10191492" y="5239605"/>
                </a:cubicBezTo>
                <a:cubicBezTo>
                  <a:pt x="10191492" y="5239605"/>
                  <a:pt x="10191691" y="5241627"/>
                  <a:pt x="10193135" y="5240962"/>
                </a:cubicBezTo>
                <a:cubicBezTo>
                  <a:pt x="10201594" y="5234955"/>
                  <a:pt x="10199530" y="5236962"/>
                  <a:pt x="10206546" y="5231618"/>
                </a:cubicBezTo>
                <a:cubicBezTo>
                  <a:pt x="10209432" y="5230290"/>
                  <a:pt x="10212320" y="5228962"/>
                  <a:pt x="10216650" y="5226969"/>
                </a:cubicBezTo>
                <a:close/>
                <a:moveTo>
                  <a:pt x="1313022" y="5187793"/>
                </a:moveTo>
                <a:lnTo>
                  <a:pt x="1277369" y="5196590"/>
                </a:lnTo>
                <a:lnTo>
                  <a:pt x="1270307" y="5197067"/>
                </a:lnTo>
                <a:lnTo>
                  <a:pt x="1286984" y="5198971"/>
                </a:lnTo>
                <a:close/>
                <a:moveTo>
                  <a:pt x="1390210" y="5170197"/>
                </a:moveTo>
                <a:lnTo>
                  <a:pt x="1358506" y="5176574"/>
                </a:lnTo>
                <a:lnTo>
                  <a:pt x="1315662" y="5187143"/>
                </a:lnTo>
                <a:lnTo>
                  <a:pt x="1345213" y="5182900"/>
                </a:lnTo>
                <a:cubicBezTo>
                  <a:pt x="1367770" y="5182798"/>
                  <a:pt x="1390329" y="5182698"/>
                  <a:pt x="1409108" y="5176292"/>
                </a:cubicBezTo>
                <a:cubicBezTo>
                  <a:pt x="1392573" y="5178894"/>
                  <a:pt x="1392932" y="5171932"/>
                  <a:pt x="1388800" y="5172584"/>
                </a:cubicBezTo>
                <a:close/>
                <a:moveTo>
                  <a:pt x="1445757" y="5166337"/>
                </a:moveTo>
                <a:lnTo>
                  <a:pt x="1444619" y="5168541"/>
                </a:lnTo>
                <a:cubicBezTo>
                  <a:pt x="1442654" y="5171869"/>
                  <a:pt x="1442002" y="5174561"/>
                  <a:pt x="1445958" y="5177390"/>
                </a:cubicBezTo>
                <a:lnTo>
                  <a:pt x="1459083" y="5173767"/>
                </a:lnTo>
                <a:lnTo>
                  <a:pt x="1458919" y="5173052"/>
                </a:lnTo>
                <a:close/>
                <a:moveTo>
                  <a:pt x="10916759" y="4332119"/>
                </a:moveTo>
                <a:lnTo>
                  <a:pt x="10877482" y="4345901"/>
                </a:lnTo>
                <a:lnTo>
                  <a:pt x="10874869" y="4340804"/>
                </a:lnTo>
                <a:lnTo>
                  <a:pt x="10854459" y="4347407"/>
                </a:lnTo>
                <a:lnTo>
                  <a:pt x="10845541" y="4372250"/>
                </a:lnTo>
                <a:lnTo>
                  <a:pt x="10869962" y="4362513"/>
                </a:lnTo>
                <a:lnTo>
                  <a:pt x="10919148" y="4343483"/>
                </a:lnTo>
                <a:lnTo>
                  <a:pt x="10919048" y="4342058"/>
                </a:lnTo>
                <a:close/>
                <a:moveTo>
                  <a:pt x="10850051" y="4141263"/>
                </a:moveTo>
                <a:lnTo>
                  <a:pt x="10848849" y="4141658"/>
                </a:lnTo>
                <a:lnTo>
                  <a:pt x="10841963" y="4143363"/>
                </a:lnTo>
                <a:lnTo>
                  <a:pt x="10842046" y="4144696"/>
                </a:lnTo>
                <a:close/>
                <a:moveTo>
                  <a:pt x="10854784" y="4101718"/>
                </a:moveTo>
                <a:lnTo>
                  <a:pt x="10824334" y="4113376"/>
                </a:lnTo>
                <a:lnTo>
                  <a:pt x="10824429" y="4118661"/>
                </a:lnTo>
                <a:lnTo>
                  <a:pt x="10837328" y="4114809"/>
                </a:lnTo>
                <a:lnTo>
                  <a:pt x="10837378" y="4117632"/>
                </a:lnTo>
                <a:lnTo>
                  <a:pt x="10850169" y="4111686"/>
                </a:lnTo>
                <a:lnTo>
                  <a:pt x="10850272" y="4111686"/>
                </a:lnTo>
                <a:cubicBezTo>
                  <a:pt x="10850272" y="4111686"/>
                  <a:pt x="10850272" y="4111686"/>
                  <a:pt x="10853814" y="4109994"/>
                </a:cubicBezTo>
                <a:lnTo>
                  <a:pt x="10850169" y="4111686"/>
                </a:lnTo>
                <a:lnTo>
                  <a:pt x="10844692" y="4111749"/>
                </a:lnTo>
                <a:cubicBezTo>
                  <a:pt x="10846195" y="4108426"/>
                  <a:pt x="10847699" y="4105104"/>
                  <a:pt x="10853280" y="4105041"/>
                </a:cubicBezTo>
                <a:cubicBezTo>
                  <a:pt x="10853280" y="4105041"/>
                  <a:pt x="10856823" y="4103349"/>
                  <a:pt x="10856823" y="4103349"/>
                </a:cubicBezTo>
                <a:cubicBezTo>
                  <a:pt x="10858325" y="4100026"/>
                  <a:pt x="10856288" y="4098396"/>
                  <a:pt x="10854784" y="4101718"/>
                </a:cubicBezTo>
                <a:close/>
                <a:moveTo>
                  <a:pt x="11029878" y="4061225"/>
                </a:moveTo>
                <a:lnTo>
                  <a:pt x="11012655" y="4065949"/>
                </a:lnTo>
                <a:lnTo>
                  <a:pt x="11019516" y="4065732"/>
                </a:lnTo>
                <a:close/>
                <a:moveTo>
                  <a:pt x="11099996" y="4043539"/>
                </a:moveTo>
                <a:cubicBezTo>
                  <a:pt x="11074667" y="4050439"/>
                  <a:pt x="11037742" y="4070690"/>
                  <a:pt x="11006833" y="4077652"/>
                </a:cubicBezTo>
                <a:cubicBezTo>
                  <a:pt x="11005548" y="4074362"/>
                  <a:pt x="11004018" y="4073138"/>
                  <a:pt x="11003886" y="4071901"/>
                </a:cubicBezTo>
                <a:lnTo>
                  <a:pt x="11008297" y="4067145"/>
                </a:lnTo>
                <a:lnTo>
                  <a:pt x="10991568" y="4071733"/>
                </a:lnTo>
                <a:lnTo>
                  <a:pt x="10985503" y="4070486"/>
                </a:lnTo>
                <a:cubicBezTo>
                  <a:pt x="10985503" y="4070486"/>
                  <a:pt x="10985503" y="4070486"/>
                  <a:pt x="10984000" y="4073808"/>
                </a:cubicBezTo>
                <a:lnTo>
                  <a:pt x="10991568" y="4071733"/>
                </a:lnTo>
                <a:lnTo>
                  <a:pt x="10993122" y="4072051"/>
                </a:lnTo>
                <a:cubicBezTo>
                  <a:pt x="10993656" y="4077004"/>
                  <a:pt x="10990114" y="4078696"/>
                  <a:pt x="10988076" y="4077067"/>
                </a:cubicBezTo>
                <a:cubicBezTo>
                  <a:pt x="10986572" y="4080390"/>
                  <a:pt x="10986572" y="4080390"/>
                  <a:pt x="10986572" y="4080390"/>
                </a:cubicBezTo>
                <a:lnTo>
                  <a:pt x="11033324" y="4075257"/>
                </a:lnTo>
                <a:lnTo>
                  <a:pt x="11034925" y="4074777"/>
                </a:lnTo>
                <a:lnTo>
                  <a:pt x="11038992" y="4074420"/>
                </a:lnTo>
                <a:lnTo>
                  <a:pt x="11060294" y="4069818"/>
                </a:lnTo>
                <a:lnTo>
                  <a:pt x="11095380" y="4053508"/>
                </a:lnTo>
                <a:lnTo>
                  <a:pt x="11095484" y="4053507"/>
                </a:lnTo>
                <a:cubicBezTo>
                  <a:pt x="11095484" y="4053507"/>
                  <a:pt x="11095484" y="4053507"/>
                  <a:pt x="11099026" y="4051813"/>
                </a:cubicBezTo>
                <a:lnTo>
                  <a:pt x="11095380" y="4053508"/>
                </a:lnTo>
                <a:lnTo>
                  <a:pt x="11089904" y="4053570"/>
                </a:lnTo>
                <a:cubicBezTo>
                  <a:pt x="11091408" y="4050248"/>
                  <a:pt x="11092912" y="4046925"/>
                  <a:pt x="11098492" y="4046863"/>
                </a:cubicBezTo>
                <a:cubicBezTo>
                  <a:pt x="11098492" y="4046863"/>
                  <a:pt x="11102034" y="4045170"/>
                  <a:pt x="11102034" y="4045170"/>
                </a:cubicBezTo>
                <a:cubicBezTo>
                  <a:pt x="11103538" y="4041845"/>
                  <a:pt x="11101500" y="4040217"/>
                  <a:pt x="11099996" y="4043539"/>
                </a:cubicBezTo>
                <a:close/>
                <a:moveTo>
                  <a:pt x="10613165" y="3969611"/>
                </a:moveTo>
                <a:lnTo>
                  <a:pt x="10592874" y="3977379"/>
                </a:lnTo>
                <a:lnTo>
                  <a:pt x="10610976" y="3973470"/>
                </a:lnTo>
                <a:lnTo>
                  <a:pt x="10611663" y="3972934"/>
                </a:lnTo>
                <a:cubicBezTo>
                  <a:pt x="10611663" y="3972934"/>
                  <a:pt x="10615204" y="3971240"/>
                  <a:pt x="10615204" y="3971240"/>
                </a:cubicBezTo>
                <a:cubicBezTo>
                  <a:pt x="10616708" y="3967919"/>
                  <a:pt x="10614670" y="3966288"/>
                  <a:pt x="10613165" y="3969611"/>
                </a:cubicBezTo>
                <a:close/>
                <a:moveTo>
                  <a:pt x="10572762" y="3966530"/>
                </a:moveTo>
                <a:lnTo>
                  <a:pt x="10533938" y="3977178"/>
                </a:lnTo>
                <a:lnTo>
                  <a:pt x="10527874" y="3975932"/>
                </a:lnTo>
                <a:cubicBezTo>
                  <a:pt x="10527874" y="3975932"/>
                  <a:pt x="10527874" y="3975932"/>
                  <a:pt x="10526370" y="3979253"/>
                </a:cubicBezTo>
                <a:lnTo>
                  <a:pt x="10533938" y="3977178"/>
                </a:lnTo>
                <a:lnTo>
                  <a:pt x="10535493" y="3977497"/>
                </a:lnTo>
                <a:cubicBezTo>
                  <a:pt x="10536026" y="3982451"/>
                  <a:pt x="10532485" y="3984142"/>
                  <a:pt x="10530446" y="3982513"/>
                </a:cubicBezTo>
                <a:lnTo>
                  <a:pt x="10529716" y="3984126"/>
                </a:lnTo>
                <a:lnTo>
                  <a:pt x="10530819" y="3985630"/>
                </a:lnTo>
                <a:lnTo>
                  <a:pt x="10537769" y="3984866"/>
                </a:lnTo>
                <a:lnTo>
                  <a:pt x="10554674" y="3976243"/>
                </a:lnTo>
                <a:close/>
                <a:moveTo>
                  <a:pt x="10743885" y="3938377"/>
                </a:moveTo>
                <a:cubicBezTo>
                  <a:pt x="10743885" y="3938377"/>
                  <a:pt x="10743885" y="3938377"/>
                  <a:pt x="10742382" y="3941699"/>
                </a:cubicBezTo>
                <a:lnTo>
                  <a:pt x="10746912" y="3940457"/>
                </a:lnTo>
                <a:lnTo>
                  <a:pt x="10747587" y="3939138"/>
                </a:lnTo>
                <a:close/>
                <a:moveTo>
                  <a:pt x="10661254" y="3925685"/>
                </a:moveTo>
                <a:cubicBezTo>
                  <a:pt x="10654894" y="3925761"/>
                  <a:pt x="10641524" y="3933530"/>
                  <a:pt x="10627924" y="3942209"/>
                </a:cubicBezTo>
                <a:lnTo>
                  <a:pt x="10625216" y="3943976"/>
                </a:lnTo>
                <a:lnTo>
                  <a:pt x="10627702" y="3951578"/>
                </a:lnTo>
                <a:lnTo>
                  <a:pt x="10616526" y="3951785"/>
                </a:lnTo>
                <a:lnTo>
                  <a:pt x="10609650" y="3954117"/>
                </a:lnTo>
                <a:lnTo>
                  <a:pt x="10608200" y="3955063"/>
                </a:lnTo>
                <a:cubicBezTo>
                  <a:pt x="10602134" y="3959009"/>
                  <a:pt x="10596858" y="3962333"/>
                  <a:pt x="10593220" y="3964189"/>
                </a:cubicBezTo>
                <a:cubicBezTo>
                  <a:pt x="10593220" y="3964189"/>
                  <a:pt x="10595580" y="3964887"/>
                  <a:pt x="10595580" y="3964887"/>
                </a:cubicBezTo>
                <a:cubicBezTo>
                  <a:pt x="10598858" y="3961947"/>
                  <a:pt x="10597942" y="3965582"/>
                  <a:pt x="10597942" y="3965582"/>
                </a:cubicBezTo>
                <a:cubicBezTo>
                  <a:pt x="10597942" y="3965582"/>
                  <a:pt x="10594666" y="3968522"/>
                  <a:pt x="10594666" y="3968522"/>
                </a:cubicBezTo>
                <a:cubicBezTo>
                  <a:pt x="10591391" y="3971461"/>
                  <a:pt x="10589029" y="3970763"/>
                  <a:pt x="10589029" y="3970763"/>
                </a:cubicBezTo>
                <a:lnTo>
                  <a:pt x="10589219" y="3970818"/>
                </a:lnTo>
                <a:lnTo>
                  <a:pt x="10645332" y="3949227"/>
                </a:lnTo>
                <a:lnTo>
                  <a:pt x="10647300" y="3942071"/>
                </a:lnTo>
                <a:cubicBezTo>
                  <a:pt x="10650739" y="3937227"/>
                  <a:pt x="10655882" y="3931910"/>
                  <a:pt x="10661254" y="3925685"/>
                </a:cubicBezTo>
                <a:close/>
                <a:moveTo>
                  <a:pt x="10770620" y="3900607"/>
                </a:moveTo>
                <a:lnTo>
                  <a:pt x="10757399" y="3905244"/>
                </a:lnTo>
                <a:cubicBezTo>
                  <a:pt x="10747238" y="3909081"/>
                  <a:pt x="10739144" y="3913527"/>
                  <a:pt x="10730496" y="3922691"/>
                </a:cubicBezTo>
                <a:lnTo>
                  <a:pt x="10722522" y="3925463"/>
                </a:lnTo>
                <a:lnTo>
                  <a:pt x="10735199" y="3926906"/>
                </a:lnTo>
                <a:lnTo>
                  <a:pt x="10758111" y="3921309"/>
                </a:lnTo>
                <a:lnTo>
                  <a:pt x="10759368" y="3919357"/>
                </a:lnTo>
                <a:cubicBezTo>
                  <a:pt x="10762016" y="3915444"/>
                  <a:pt x="10764666" y="3911533"/>
                  <a:pt x="10767456" y="3906798"/>
                </a:cubicBezTo>
                <a:close/>
                <a:moveTo>
                  <a:pt x="10962008" y="3853009"/>
                </a:moveTo>
                <a:lnTo>
                  <a:pt x="10958500" y="3853298"/>
                </a:lnTo>
                <a:cubicBezTo>
                  <a:pt x="10952862" y="3855539"/>
                  <a:pt x="10943033" y="3864355"/>
                  <a:pt x="10954308" y="3859871"/>
                </a:cubicBezTo>
                <a:cubicBezTo>
                  <a:pt x="10934118" y="3869535"/>
                  <a:pt x="10907762" y="3873472"/>
                  <a:pt x="10881406" y="3877407"/>
                </a:cubicBezTo>
                <a:cubicBezTo>
                  <a:pt x="10867770" y="3881194"/>
                  <a:pt x="10854362" y="3884073"/>
                  <a:pt x="10840842" y="3887404"/>
                </a:cubicBezTo>
                <a:lnTo>
                  <a:pt x="10813658" y="3895787"/>
                </a:lnTo>
                <a:lnTo>
                  <a:pt x="10819696" y="3898093"/>
                </a:lnTo>
                <a:cubicBezTo>
                  <a:pt x="10831225" y="3902473"/>
                  <a:pt x="10842130" y="3903961"/>
                  <a:pt x="10859232" y="3889533"/>
                </a:cubicBezTo>
                <a:lnTo>
                  <a:pt x="10859452" y="3901785"/>
                </a:lnTo>
                <a:cubicBezTo>
                  <a:pt x="10855402" y="3909320"/>
                  <a:pt x="10855402" y="3909320"/>
                  <a:pt x="10850938" y="3916979"/>
                </a:cubicBezTo>
                <a:lnTo>
                  <a:pt x="10881314" y="3907908"/>
                </a:lnTo>
                <a:cubicBezTo>
                  <a:pt x="10897876" y="3921687"/>
                  <a:pt x="10923578" y="3893973"/>
                  <a:pt x="10944426" y="3871218"/>
                </a:cubicBezTo>
                <a:close/>
                <a:moveTo>
                  <a:pt x="11191418" y="3449701"/>
                </a:moveTo>
                <a:lnTo>
                  <a:pt x="11164602" y="3455150"/>
                </a:lnTo>
                <a:lnTo>
                  <a:pt x="11163706" y="3456950"/>
                </a:lnTo>
                <a:cubicBezTo>
                  <a:pt x="11163080" y="3458046"/>
                  <a:pt x="11162906" y="3458880"/>
                  <a:pt x="11164376" y="3459509"/>
                </a:cubicBezTo>
                <a:cubicBezTo>
                  <a:pt x="11172374" y="3456180"/>
                  <a:pt x="11177461" y="3453681"/>
                  <a:pt x="11184744" y="3451603"/>
                </a:cubicBezTo>
                <a:close/>
                <a:moveTo>
                  <a:pt x="11212464" y="3445173"/>
                </a:moveTo>
                <a:lnTo>
                  <a:pt x="11208924" y="3445941"/>
                </a:lnTo>
                <a:lnTo>
                  <a:pt x="11209534" y="3446627"/>
                </a:lnTo>
                <a:close/>
                <a:moveTo>
                  <a:pt x="774471" y="3403612"/>
                </a:moveTo>
                <a:lnTo>
                  <a:pt x="729473" y="3410027"/>
                </a:lnTo>
                <a:lnTo>
                  <a:pt x="729360" y="3409980"/>
                </a:lnTo>
                <a:cubicBezTo>
                  <a:pt x="729360" y="3409980"/>
                  <a:pt x="729360" y="3409980"/>
                  <a:pt x="725227" y="3410632"/>
                </a:cubicBezTo>
                <a:lnTo>
                  <a:pt x="729473" y="3410027"/>
                </a:lnTo>
                <a:lnTo>
                  <a:pt x="735382" y="3412484"/>
                </a:lnTo>
                <a:cubicBezTo>
                  <a:pt x="733137" y="3416290"/>
                  <a:pt x="730891" y="3420097"/>
                  <a:pt x="724868" y="3417589"/>
                </a:cubicBezTo>
                <a:cubicBezTo>
                  <a:pt x="724868" y="3417589"/>
                  <a:pt x="720733" y="3418243"/>
                  <a:pt x="720733" y="3418243"/>
                </a:cubicBezTo>
                <a:cubicBezTo>
                  <a:pt x="718488" y="3422051"/>
                  <a:pt x="720376" y="3425204"/>
                  <a:pt x="722623" y="3421397"/>
                </a:cubicBezTo>
                <a:cubicBezTo>
                  <a:pt x="736911" y="3422600"/>
                  <a:pt x="754952" y="3420623"/>
                  <a:pt x="773747" y="3418958"/>
                </a:cubicBezTo>
                <a:lnTo>
                  <a:pt x="797861" y="3418715"/>
                </a:lnTo>
                <a:lnTo>
                  <a:pt x="788830" y="3415169"/>
                </a:lnTo>
                <a:close/>
                <a:moveTo>
                  <a:pt x="591522" y="3363080"/>
                </a:moveTo>
                <a:lnTo>
                  <a:pt x="602544" y="3364367"/>
                </a:lnTo>
                <a:cubicBezTo>
                  <a:pt x="611576" y="3368119"/>
                  <a:pt x="622676" y="3371551"/>
                  <a:pt x="633585" y="3373715"/>
                </a:cubicBezTo>
                <a:lnTo>
                  <a:pt x="660657" y="3375314"/>
                </a:lnTo>
                <a:lnTo>
                  <a:pt x="653097" y="3373597"/>
                </a:lnTo>
                <a:cubicBezTo>
                  <a:pt x="637428" y="3367332"/>
                  <a:pt x="620900" y="3364762"/>
                  <a:pt x="604013" y="3363545"/>
                </a:cubicBezTo>
                <a:close/>
                <a:moveTo>
                  <a:pt x="11212184" y="3072819"/>
                </a:moveTo>
                <a:lnTo>
                  <a:pt x="11181976" y="3082719"/>
                </a:lnTo>
                <a:lnTo>
                  <a:pt x="11138176" y="3093570"/>
                </a:lnTo>
                <a:lnTo>
                  <a:pt x="11130357" y="3097209"/>
                </a:lnTo>
                <a:lnTo>
                  <a:pt x="11111672" y="3110788"/>
                </a:lnTo>
                <a:lnTo>
                  <a:pt x="11101058" y="3115731"/>
                </a:lnTo>
                <a:lnTo>
                  <a:pt x="11085408" y="3133807"/>
                </a:lnTo>
                <a:cubicBezTo>
                  <a:pt x="11089686" y="3139187"/>
                  <a:pt x="11085408" y="3133807"/>
                  <a:pt x="11094264" y="3137820"/>
                </a:cubicBezTo>
                <a:cubicBezTo>
                  <a:pt x="11107489" y="3152183"/>
                  <a:pt x="11124443" y="3141126"/>
                  <a:pt x="11150657" y="3133297"/>
                </a:cubicBezTo>
                <a:lnTo>
                  <a:pt x="11150988" y="3151843"/>
                </a:lnTo>
                <a:cubicBezTo>
                  <a:pt x="11159727" y="3149231"/>
                  <a:pt x="11163888" y="3147990"/>
                  <a:pt x="11172739" y="3151672"/>
                </a:cubicBezTo>
                <a:cubicBezTo>
                  <a:pt x="11168274" y="3159330"/>
                  <a:pt x="11168381" y="3165292"/>
                  <a:pt x="11164338" y="3173158"/>
                </a:cubicBezTo>
                <a:cubicBezTo>
                  <a:pt x="11173130" y="3173528"/>
                  <a:pt x="11178650" y="3178122"/>
                  <a:pt x="11183600" y="3182886"/>
                </a:cubicBezTo>
                <a:lnTo>
                  <a:pt x="11190782" y="3187767"/>
                </a:lnTo>
                <a:lnTo>
                  <a:pt x="11211580" y="3184945"/>
                </a:lnTo>
                <a:cubicBezTo>
                  <a:pt x="11217849" y="3184812"/>
                  <a:pt x="11223239" y="3185711"/>
                  <a:pt x="11227108" y="3188306"/>
                </a:cubicBezTo>
                <a:cubicBezTo>
                  <a:pt x="11249048" y="3174406"/>
                  <a:pt x="11275738" y="3172641"/>
                  <a:pt x="11302184" y="3176082"/>
                </a:cubicBezTo>
                <a:cubicBezTo>
                  <a:pt x="11304094" y="3173187"/>
                  <a:pt x="11304094" y="3173187"/>
                  <a:pt x="11304094" y="3173187"/>
                </a:cubicBezTo>
                <a:cubicBezTo>
                  <a:pt x="11304094" y="3173187"/>
                  <a:pt x="11305759" y="3175499"/>
                  <a:pt x="11305759" y="3175499"/>
                </a:cubicBezTo>
                <a:cubicBezTo>
                  <a:pt x="11307669" y="3172606"/>
                  <a:pt x="11312910" y="3174335"/>
                  <a:pt x="11312910" y="3174335"/>
                </a:cubicBezTo>
                <a:cubicBezTo>
                  <a:pt x="11316484" y="3173752"/>
                  <a:pt x="11314575" y="3176646"/>
                  <a:pt x="11310999" y="3177227"/>
                </a:cubicBezTo>
                <a:cubicBezTo>
                  <a:pt x="11309089" y="3180120"/>
                  <a:pt x="11309089" y="3180120"/>
                  <a:pt x="11307424" y="3177810"/>
                </a:cubicBezTo>
                <a:cubicBezTo>
                  <a:pt x="11314330" y="3181849"/>
                  <a:pt x="11328874" y="3174318"/>
                  <a:pt x="11330294" y="3181831"/>
                </a:cubicBezTo>
                <a:cubicBezTo>
                  <a:pt x="11299784" y="3189382"/>
                  <a:pt x="11291656" y="3211362"/>
                  <a:pt x="11258060" y="3209087"/>
                </a:cubicBezTo>
                <a:cubicBezTo>
                  <a:pt x="11254728" y="3204465"/>
                  <a:pt x="11263790" y="3200409"/>
                  <a:pt x="11265699" y="3197514"/>
                </a:cubicBezTo>
                <a:lnTo>
                  <a:pt x="11257641" y="3198090"/>
                </a:lnTo>
                <a:lnTo>
                  <a:pt x="11256200" y="3198660"/>
                </a:lnTo>
                <a:cubicBezTo>
                  <a:pt x="11244266" y="3203887"/>
                  <a:pt x="11232333" y="3209118"/>
                  <a:pt x="11221514" y="3212348"/>
                </a:cubicBezTo>
                <a:cubicBezTo>
                  <a:pt x="11226536" y="3235818"/>
                  <a:pt x="11226310" y="3223234"/>
                  <a:pt x="11213328" y="3245756"/>
                </a:cubicBezTo>
                <a:cubicBezTo>
                  <a:pt x="11226520" y="3246561"/>
                  <a:pt x="11232222" y="3249603"/>
                  <a:pt x="11236412" y="3263489"/>
                </a:cubicBezTo>
                <a:lnTo>
                  <a:pt x="11236816" y="3265336"/>
                </a:lnTo>
                <a:lnTo>
                  <a:pt x="11266636" y="3267502"/>
                </a:lnTo>
                <a:lnTo>
                  <a:pt x="11270600" y="3266970"/>
                </a:lnTo>
                <a:lnTo>
                  <a:pt x="11270588" y="3266276"/>
                </a:lnTo>
                <a:cubicBezTo>
                  <a:pt x="11274946" y="3252656"/>
                  <a:pt x="11270368" y="3254024"/>
                  <a:pt x="11274832" y="3246365"/>
                </a:cubicBezTo>
                <a:cubicBezTo>
                  <a:pt x="11278656" y="3226245"/>
                  <a:pt x="11270143" y="3241438"/>
                  <a:pt x="11283346" y="3231170"/>
                </a:cubicBezTo>
                <a:cubicBezTo>
                  <a:pt x="11295907" y="3208442"/>
                  <a:pt x="11308806" y="3204588"/>
                  <a:pt x="11330561" y="3204749"/>
                </a:cubicBezTo>
                <a:cubicBezTo>
                  <a:pt x="11334385" y="3184629"/>
                  <a:pt x="11334159" y="3172046"/>
                  <a:pt x="11333828" y="3153501"/>
                </a:cubicBezTo>
                <a:cubicBezTo>
                  <a:pt x="11333828" y="3153501"/>
                  <a:pt x="11329667" y="3154745"/>
                  <a:pt x="11325398" y="3150026"/>
                </a:cubicBezTo>
                <a:cubicBezTo>
                  <a:pt x="11303536" y="3143905"/>
                  <a:pt x="11238095" y="3157123"/>
                  <a:pt x="11228468" y="3110058"/>
                </a:cubicBezTo>
                <a:lnTo>
                  <a:pt x="11215570" y="3113910"/>
                </a:lnTo>
                <a:close/>
                <a:moveTo>
                  <a:pt x="11187909" y="3042780"/>
                </a:moveTo>
                <a:cubicBezTo>
                  <a:pt x="11175244" y="3046229"/>
                  <a:pt x="11159681" y="3053017"/>
                  <a:pt x="11143421" y="3059813"/>
                </a:cubicBezTo>
                <a:lnTo>
                  <a:pt x="11137326" y="3061950"/>
                </a:lnTo>
                <a:lnTo>
                  <a:pt x="11138490" y="3064100"/>
                </a:lnTo>
                <a:lnTo>
                  <a:pt x="11143913" y="3071055"/>
                </a:lnTo>
                <a:lnTo>
                  <a:pt x="11183294" y="3052749"/>
                </a:lnTo>
                <a:lnTo>
                  <a:pt x="11183397" y="3052748"/>
                </a:lnTo>
                <a:cubicBezTo>
                  <a:pt x="11183397" y="3052748"/>
                  <a:pt x="11183397" y="3052748"/>
                  <a:pt x="11186939" y="3051054"/>
                </a:cubicBezTo>
                <a:lnTo>
                  <a:pt x="11183294" y="3052749"/>
                </a:lnTo>
                <a:lnTo>
                  <a:pt x="11177816" y="3052811"/>
                </a:lnTo>
                <a:cubicBezTo>
                  <a:pt x="11179322" y="3049488"/>
                  <a:pt x="11180824" y="3046168"/>
                  <a:pt x="11186404" y="3046103"/>
                </a:cubicBezTo>
                <a:cubicBezTo>
                  <a:pt x="11186404" y="3046103"/>
                  <a:pt x="11189948" y="3044409"/>
                  <a:pt x="11189948" y="3044409"/>
                </a:cubicBezTo>
                <a:cubicBezTo>
                  <a:pt x="11191450" y="3041088"/>
                  <a:pt x="11189414" y="3039458"/>
                  <a:pt x="11187909" y="3042780"/>
                </a:cubicBezTo>
                <a:close/>
                <a:moveTo>
                  <a:pt x="11173342" y="2948263"/>
                </a:moveTo>
                <a:cubicBezTo>
                  <a:pt x="11151918" y="2956902"/>
                  <a:pt x="11123654" y="3024044"/>
                  <a:pt x="11100909" y="3041615"/>
                </a:cubicBezTo>
                <a:lnTo>
                  <a:pt x="11101247" y="3060493"/>
                </a:lnTo>
                <a:lnTo>
                  <a:pt x="11125768" y="3053170"/>
                </a:lnTo>
                <a:lnTo>
                  <a:pt x="11125990" y="3052807"/>
                </a:lnTo>
                <a:cubicBezTo>
                  <a:pt x="11133150" y="3048774"/>
                  <a:pt x="11149892" y="3048584"/>
                  <a:pt x="11162046" y="3044727"/>
                </a:cubicBezTo>
                <a:lnTo>
                  <a:pt x="11205380" y="3028051"/>
                </a:lnTo>
                <a:lnTo>
                  <a:pt x="11203406" y="3015708"/>
                </a:lnTo>
                <a:cubicBezTo>
                  <a:pt x="11196784" y="2981686"/>
                  <a:pt x="11188633" y="2952824"/>
                  <a:pt x="11182070" y="2948458"/>
                </a:cubicBezTo>
                <a:cubicBezTo>
                  <a:pt x="11179324" y="2946989"/>
                  <a:pt x="11176404" y="2947029"/>
                  <a:pt x="11173342" y="2948263"/>
                </a:cubicBezTo>
                <a:close/>
                <a:moveTo>
                  <a:pt x="10662330" y="2844363"/>
                </a:moveTo>
                <a:lnTo>
                  <a:pt x="10635770" y="2846552"/>
                </a:lnTo>
                <a:lnTo>
                  <a:pt x="10606592" y="2857430"/>
                </a:lnTo>
                <a:lnTo>
                  <a:pt x="10566244" y="2869849"/>
                </a:lnTo>
                <a:lnTo>
                  <a:pt x="10565379" y="2869703"/>
                </a:lnTo>
                <a:lnTo>
                  <a:pt x="10558845" y="2871795"/>
                </a:lnTo>
                <a:lnTo>
                  <a:pt x="10558680" y="2872177"/>
                </a:lnTo>
                <a:lnTo>
                  <a:pt x="10566244" y="2869849"/>
                </a:lnTo>
                <a:lnTo>
                  <a:pt x="10567809" y="2870113"/>
                </a:lnTo>
                <a:cubicBezTo>
                  <a:pt x="10568428" y="2875024"/>
                  <a:pt x="10564898" y="2876831"/>
                  <a:pt x="10562825" y="2875279"/>
                </a:cubicBezTo>
                <a:cubicBezTo>
                  <a:pt x="10561370" y="2878639"/>
                  <a:pt x="10561370" y="2878639"/>
                  <a:pt x="10561370" y="2878639"/>
                </a:cubicBezTo>
                <a:lnTo>
                  <a:pt x="10587501" y="2874889"/>
                </a:lnTo>
                <a:lnTo>
                  <a:pt x="10592920" y="2872729"/>
                </a:lnTo>
                <a:cubicBezTo>
                  <a:pt x="10609879" y="2865926"/>
                  <a:pt x="10626460" y="2859953"/>
                  <a:pt x="10642975" y="2853361"/>
                </a:cubicBezTo>
                <a:close/>
                <a:moveTo>
                  <a:pt x="10791626" y="2827083"/>
                </a:moveTo>
                <a:lnTo>
                  <a:pt x="10777410" y="2828488"/>
                </a:lnTo>
                <a:cubicBezTo>
                  <a:pt x="10767589" y="2830253"/>
                  <a:pt x="10758091" y="2832840"/>
                  <a:pt x="10751008" y="2836225"/>
                </a:cubicBezTo>
                <a:cubicBezTo>
                  <a:pt x="10762702" y="2841051"/>
                  <a:pt x="10748533" y="2847823"/>
                  <a:pt x="10751106" y="2854404"/>
                </a:cubicBezTo>
                <a:cubicBezTo>
                  <a:pt x="10744022" y="2857790"/>
                  <a:pt x="10743488" y="2852839"/>
                  <a:pt x="10734365" y="2854594"/>
                </a:cubicBezTo>
                <a:cubicBezTo>
                  <a:pt x="10721701" y="2858044"/>
                  <a:pt x="10748533" y="2847823"/>
                  <a:pt x="10735335" y="2846321"/>
                </a:cubicBezTo>
                <a:lnTo>
                  <a:pt x="10716211" y="2852587"/>
                </a:lnTo>
                <a:lnTo>
                  <a:pt x="10704805" y="2858879"/>
                </a:lnTo>
                <a:lnTo>
                  <a:pt x="10692403" y="2860390"/>
                </a:lnTo>
                <a:lnTo>
                  <a:pt x="10687668" y="2861941"/>
                </a:lnTo>
                <a:lnTo>
                  <a:pt x="10668886" y="2866595"/>
                </a:lnTo>
                <a:lnTo>
                  <a:pt x="10671716" y="2874679"/>
                </a:lnTo>
                <a:lnTo>
                  <a:pt x="10629876" y="2880918"/>
                </a:lnTo>
                <a:lnTo>
                  <a:pt x="10617366" y="2890010"/>
                </a:lnTo>
                <a:cubicBezTo>
                  <a:pt x="10608766" y="2894448"/>
                  <a:pt x="10599402" y="2898270"/>
                  <a:pt x="10590546" y="2902502"/>
                </a:cubicBezTo>
                <a:lnTo>
                  <a:pt x="10581490" y="2906403"/>
                </a:lnTo>
                <a:lnTo>
                  <a:pt x="10584167" y="2909914"/>
                </a:lnTo>
                <a:cubicBezTo>
                  <a:pt x="10588074" y="2915031"/>
                  <a:pt x="10591488" y="2918755"/>
                  <a:pt x="10593777" y="2918071"/>
                </a:cubicBezTo>
                <a:cubicBezTo>
                  <a:pt x="10610950" y="2919269"/>
                  <a:pt x="10628088" y="2895172"/>
                  <a:pt x="10636713" y="2886271"/>
                </a:cubicBezTo>
                <a:cubicBezTo>
                  <a:pt x="10671362" y="2882248"/>
                  <a:pt x="10701738" y="2873177"/>
                  <a:pt x="10736274" y="2862862"/>
                </a:cubicBezTo>
                <a:cubicBezTo>
                  <a:pt x="10749174" y="2859011"/>
                  <a:pt x="10770929" y="2859172"/>
                  <a:pt x="10787652" y="2835197"/>
                </a:cubicBezTo>
                <a:close/>
                <a:moveTo>
                  <a:pt x="554897" y="2821001"/>
                </a:moveTo>
                <a:lnTo>
                  <a:pt x="547796" y="2824451"/>
                </a:lnTo>
                <a:cubicBezTo>
                  <a:pt x="547796" y="2824451"/>
                  <a:pt x="543664" y="2825101"/>
                  <a:pt x="543664" y="2825101"/>
                </a:cubicBezTo>
                <a:cubicBezTo>
                  <a:pt x="541416" y="2828906"/>
                  <a:pt x="543305" y="2832062"/>
                  <a:pt x="545548" y="2828254"/>
                </a:cubicBezTo>
                <a:lnTo>
                  <a:pt x="580621" y="2826581"/>
                </a:lnTo>
                <a:lnTo>
                  <a:pt x="578385" y="2826073"/>
                </a:lnTo>
                <a:close/>
                <a:moveTo>
                  <a:pt x="10276499" y="2771179"/>
                </a:moveTo>
                <a:lnTo>
                  <a:pt x="10274675" y="2771870"/>
                </a:lnTo>
                <a:lnTo>
                  <a:pt x="10264232" y="2774851"/>
                </a:lnTo>
                <a:lnTo>
                  <a:pt x="10264357" y="2777183"/>
                </a:lnTo>
                <a:close/>
                <a:moveTo>
                  <a:pt x="11278145" y="2706903"/>
                </a:moveTo>
                <a:lnTo>
                  <a:pt x="11276966" y="2707823"/>
                </a:lnTo>
                <a:lnTo>
                  <a:pt x="11278160" y="2707681"/>
                </a:lnTo>
                <a:close/>
                <a:moveTo>
                  <a:pt x="10286932" y="2699107"/>
                </a:moveTo>
                <a:cubicBezTo>
                  <a:pt x="10286159" y="2698393"/>
                  <a:pt x="10284817" y="2699133"/>
                  <a:pt x="10283676" y="2702037"/>
                </a:cubicBezTo>
                <a:lnTo>
                  <a:pt x="10237494" y="2722420"/>
                </a:lnTo>
                <a:lnTo>
                  <a:pt x="10237639" y="2731661"/>
                </a:lnTo>
                <a:lnTo>
                  <a:pt x="10257201" y="2724927"/>
                </a:lnTo>
                <a:lnTo>
                  <a:pt x="10257278" y="2729862"/>
                </a:lnTo>
                <a:lnTo>
                  <a:pt x="10276677" y="2719466"/>
                </a:lnTo>
                <a:lnTo>
                  <a:pt x="10276834" y="2719466"/>
                </a:lnTo>
                <a:cubicBezTo>
                  <a:pt x="10276834" y="2719466"/>
                  <a:pt x="10276834" y="2719466"/>
                  <a:pt x="10282205" y="2716507"/>
                </a:cubicBezTo>
                <a:lnTo>
                  <a:pt x="10276677" y="2719466"/>
                </a:lnTo>
                <a:lnTo>
                  <a:pt x="10268370" y="2719576"/>
                </a:lnTo>
                <a:cubicBezTo>
                  <a:pt x="10270650" y="2713765"/>
                  <a:pt x="10272931" y="2707957"/>
                  <a:pt x="10281396" y="2707847"/>
                </a:cubicBezTo>
                <a:cubicBezTo>
                  <a:pt x="10281396" y="2707847"/>
                  <a:pt x="10286769" y="2704890"/>
                  <a:pt x="10286769" y="2704890"/>
                </a:cubicBezTo>
                <a:cubicBezTo>
                  <a:pt x="10287908" y="2701984"/>
                  <a:pt x="10287705" y="2699819"/>
                  <a:pt x="10286932" y="2699107"/>
                </a:cubicBezTo>
                <a:close/>
                <a:moveTo>
                  <a:pt x="11187704" y="2695900"/>
                </a:moveTo>
                <a:cubicBezTo>
                  <a:pt x="11189032" y="2692449"/>
                  <a:pt x="11175096" y="2700878"/>
                  <a:pt x="11174266" y="2696086"/>
                </a:cubicBezTo>
                <a:cubicBezTo>
                  <a:pt x="11167298" y="2700301"/>
                  <a:pt x="11158173" y="2703171"/>
                  <a:pt x="11156845" y="2706620"/>
                </a:cubicBezTo>
                <a:lnTo>
                  <a:pt x="11137486" y="2714615"/>
                </a:lnTo>
                <a:lnTo>
                  <a:pt x="11143194" y="2716362"/>
                </a:lnTo>
                <a:cubicBezTo>
                  <a:pt x="11130408" y="2726506"/>
                  <a:pt x="11130408" y="2726506"/>
                  <a:pt x="11121670" y="2729115"/>
                </a:cubicBezTo>
                <a:lnTo>
                  <a:pt x="11121782" y="2735407"/>
                </a:lnTo>
                <a:lnTo>
                  <a:pt x="11143420" y="2728945"/>
                </a:lnTo>
                <a:cubicBezTo>
                  <a:pt x="11147842" y="2730621"/>
                  <a:pt x="11157516" y="2727732"/>
                  <a:pt x="11167163" y="2723311"/>
                </a:cubicBezTo>
                <a:lnTo>
                  <a:pt x="11190502" y="2708638"/>
                </a:lnTo>
                <a:lnTo>
                  <a:pt x="11166302" y="2716784"/>
                </a:lnTo>
                <a:cubicBezTo>
                  <a:pt x="11164643" y="2707200"/>
                  <a:pt x="11179408" y="2703563"/>
                  <a:pt x="11187704" y="2695900"/>
                </a:cubicBezTo>
                <a:close/>
                <a:moveTo>
                  <a:pt x="11355380" y="2686953"/>
                </a:moveTo>
                <a:lnTo>
                  <a:pt x="11345582" y="2690721"/>
                </a:lnTo>
                <a:lnTo>
                  <a:pt x="11347338" y="2693013"/>
                </a:lnTo>
                <a:close/>
                <a:moveTo>
                  <a:pt x="11134814" y="2685897"/>
                </a:moveTo>
                <a:lnTo>
                  <a:pt x="11124616" y="2686625"/>
                </a:lnTo>
                <a:cubicBezTo>
                  <a:pt x="11106356" y="2688308"/>
                  <a:pt x="11087587" y="2691364"/>
                  <a:pt x="11065060" y="2698906"/>
                </a:cubicBezTo>
                <a:cubicBezTo>
                  <a:pt x="11070300" y="2700634"/>
                  <a:pt x="11064816" y="2704112"/>
                  <a:pt x="11060996" y="2709896"/>
                </a:cubicBezTo>
                <a:lnTo>
                  <a:pt x="11060628" y="2710006"/>
                </a:lnTo>
                <a:lnTo>
                  <a:pt x="11063100" y="2711918"/>
                </a:lnTo>
                <a:lnTo>
                  <a:pt x="11065475" y="2710815"/>
                </a:lnTo>
                <a:lnTo>
                  <a:pt x="11065888" y="2711999"/>
                </a:lnTo>
                <a:lnTo>
                  <a:pt x="11063978" y="2712598"/>
                </a:lnTo>
                <a:lnTo>
                  <a:pt x="11064856" y="2713278"/>
                </a:lnTo>
                <a:lnTo>
                  <a:pt x="11070824" y="2711328"/>
                </a:lnTo>
                <a:cubicBezTo>
                  <a:pt x="11074348" y="2710852"/>
                  <a:pt x="11077708" y="2710805"/>
                  <a:pt x="11080528" y="2710422"/>
                </a:cubicBezTo>
                <a:cubicBezTo>
                  <a:pt x="11096621" y="2703336"/>
                  <a:pt x="11113046" y="2695390"/>
                  <a:pt x="11130011" y="2687776"/>
                </a:cubicBezTo>
                <a:close/>
                <a:moveTo>
                  <a:pt x="11452990" y="2638697"/>
                </a:moveTo>
                <a:cubicBezTo>
                  <a:pt x="11436067" y="2640989"/>
                  <a:pt x="11424039" y="2640985"/>
                  <a:pt x="11413898" y="2642155"/>
                </a:cubicBezTo>
                <a:lnTo>
                  <a:pt x="11398763" y="2647881"/>
                </a:lnTo>
                <a:lnTo>
                  <a:pt x="11400798" y="2650787"/>
                </a:lnTo>
                <a:cubicBezTo>
                  <a:pt x="11389496" y="2654755"/>
                  <a:pt x="11378191" y="2658725"/>
                  <a:pt x="11363566" y="2665489"/>
                </a:cubicBezTo>
                <a:cubicBezTo>
                  <a:pt x="11369860" y="2651857"/>
                  <a:pt x="11355237" y="2658624"/>
                  <a:pt x="11351914" y="2661421"/>
                </a:cubicBezTo>
                <a:lnTo>
                  <a:pt x="11353976" y="2654508"/>
                </a:lnTo>
                <a:lnTo>
                  <a:pt x="11347971" y="2654562"/>
                </a:lnTo>
                <a:cubicBezTo>
                  <a:pt x="11341002" y="2658777"/>
                  <a:pt x="11348800" y="2659356"/>
                  <a:pt x="11347473" y="2662805"/>
                </a:cubicBezTo>
                <a:cubicBezTo>
                  <a:pt x="11336192" y="2664334"/>
                  <a:pt x="11324909" y="2665863"/>
                  <a:pt x="11310143" y="2669498"/>
                </a:cubicBezTo>
                <a:lnTo>
                  <a:pt x="11309254" y="2663390"/>
                </a:lnTo>
                <a:lnTo>
                  <a:pt x="11301692" y="2667629"/>
                </a:lnTo>
                <a:cubicBezTo>
                  <a:pt x="11301692" y="2667629"/>
                  <a:pt x="11304022" y="2668443"/>
                  <a:pt x="11304022" y="2668443"/>
                </a:cubicBezTo>
                <a:cubicBezTo>
                  <a:pt x="11307345" y="2665645"/>
                  <a:pt x="11306352" y="2669258"/>
                  <a:pt x="11306352" y="2669258"/>
                </a:cubicBezTo>
                <a:cubicBezTo>
                  <a:pt x="11306352" y="2669258"/>
                  <a:pt x="11303034" y="2672056"/>
                  <a:pt x="11303034" y="2672056"/>
                </a:cubicBezTo>
                <a:cubicBezTo>
                  <a:pt x="11299711" y="2674853"/>
                  <a:pt x="11297382" y="2674037"/>
                  <a:pt x="11297382" y="2674037"/>
                </a:cubicBezTo>
                <a:cubicBezTo>
                  <a:pt x="11297382" y="2674037"/>
                  <a:pt x="11297382" y="2674037"/>
                  <a:pt x="11299711" y="2674853"/>
                </a:cubicBezTo>
                <a:cubicBezTo>
                  <a:pt x="11302042" y="2675666"/>
                  <a:pt x="11280774" y="2688028"/>
                  <a:pt x="11282756" y="2680805"/>
                </a:cubicBezTo>
                <a:cubicBezTo>
                  <a:pt x="11282756" y="2680805"/>
                  <a:pt x="11282756" y="2680805"/>
                  <a:pt x="11281766" y="2684416"/>
                </a:cubicBezTo>
                <a:cubicBezTo>
                  <a:pt x="11281766" y="2684416"/>
                  <a:pt x="11279434" y="2683603"/>
                  <a:pt x="11278444" y="2687214"/>
                </a:cubicBezTo>
                <a:cubicBezTo>
                  <a:pt x="11278444" y="2687214"/>
                  <a:pt x="11276113" y="2686401"/>
                  <a:pt x="11276113" y="2686401"/>
                </a:cubicBezTo>
                <a:cubicBezTo>
                  <a:pt x="11273782" y="2685587"/>
                  <a:pt x="11273782" y="2685587"/>
                  <a:pt x="11273782" y="2685587"/>
                </a:cubicBezTo>
                <a:cubicBezTo>
                  <a:pt x="11273782" y="2685587"/>
                  <a:pt x="11273782" y="2685587"/>
                  <a:pt x="11277104" y="2682790"/>
                </a:cubicBezTo>
                <a:cubicBezTo>
                  <a:pt x="11277104" y="2682790"/>
                  <a:pt x="11277104" y="2682790"/>
                  <a:pt x="11274774" y="2681975"/>
                </a:cubicBezTo>
                <a:cubicBezTo>
                  <a:pt x="11253506" y="2694336"/>
                  <a:pt x="11272792" y="2689200"/>
                  <a:pt x="11271800" y="2692810"/>
                </a:cubicBezTo>
                <a:cubicBezTo>
                  <a:pt x="11273140" y="2697236"/>
                  <a:pt x="11266498" y="2702831"/>
                  <a:pt x="11266498" y="2702831"/>
                </a:cubicBezTo>
                <a:cubicBezTo>
                  <a:pt x="11267168" y="2705044"/>
                  <a:pt x="11272571" y="2703963"/>
                  <a:pt x="11276564" y="2703377"/>
                </a:cubicBezTo>
                <a:lnTo>
                  <a:pt x="11278080" y="2703366"/>
                </a:lnTo>
                <a:lnTo>
                  <a:pt x="11277822" y="2688805"/>
                </a:lnTo>
                <a:cubicBezTo>
                  <a:pt x="11286666" y="2692156"/>
                  <a:pt x="11295404" y="2689547"/>
                  <a:pt x="11299565" y="2688304"/>
                </a:cubicBezTo>
                <a:lnTo>
                  <a:pt x="11299903" y="2707180"/>
                </a:lnTo>
                <a:lnTo>
                  <a:pt x="11313874" y="2701953"/>
                </a:lnTo>
                <a:lnTo>
                  <a:pt x="11311254" y="2697126"/>
                </a:lnTo>
                <a:cubicBezTo>
                  <a:pt x="11311099" y="2695899"/>
                  <a:pt x="11312346" y="2694606"/>
                  <a:pt x="11316602" y="2691119"/>
                </a:cubicBezTo>
                <a:cubicBezTo>
                  <a:pt x="11318676" y="2692671"/>
                  <a:pt x="11322357" y="2692091"/>
                  <a:pt x="11326846" y="2690443"/>
                </a:cubicBezTo>
                <a:lnTo>
                  <a:pt x="11328488" y="2689674"/>
                </a:lnTo>
                <a:lnTo>
                  <a:pt x="11338678" y="2676622"/>
                </a:lnTo>
                <a:lnTo>
                  <a:pt x="11341495" y="2683573"/>
                </a:lnTo>
                <a:lnTo>
                  <a:pt x="11341920" y="2683374"/>
                </a:lnTo>
                <a:cubicBezTo>
                  <a:pt x="11341303" y="2678463"/>
                  <a:pt x="11347114" y="2676140"/>
                  <a:pt x="11355104" y="2674335"/>
                </a:cubicBezTo>
                <a:lnTo>
                  <a:pt x="11379610" y="2668793"/>
                </a:lnTo>
                <a:lnTo>
                  <a:pt x="11403994" y="2653774"/>
                </a:lnTo>
                <a:lnTo>
                  <a:pt x="11435277" y="2645826"/>
                </a:lnTo>
                <a:lnTo>
                  <a:pt x="11447586" y="2640673"/>
                </a:lnTo>
                <a:lnTo>
                  <a:pt x="11452999" y="2638859"/>
                </a:lnTo>
                <a:close/>
                <a:moveTo>
                  <a:pt x="11319932" y="2637108"/>
                </a:moveTo>
                <a:cubicBezTo>
                  <a:pt x="11307822" y="2633844"/>
                  <a:pt x="11265184" y="2654336"/>
                  <a:pt x="11250418" y="2657972"/>
                </a:cubicBezTo>
                <a:cubicBezTo>
                  <a:pt x="11250418" y="2657972"/>
                  <a:pt x="11252575" y="2659315"/>
                  <a:pt x="11252575" y="2659315"/>
                </a:cubicBezTo>
                <a:cubicBezTo>
                  <a:pt x="11256060" y="2657208"/>
                  <a:pt x="11254732" y="2660658"/>
                  <a:pt x="11254732" y="2660658"/>
                </a:cubicBezTo>
                <a:cubicBezTo>
                  <a:pt x="11254732" y="2660658"/>
                  <a:pt x="11251248" y="2662763"/>
                  <a:pt x="11251248" y="2662763"/>
                </a:cubicBezTo>
                <a:cubicBezTo>
                  <a:pt x="11247764" y="2664872"/>
                  <a:pt x="11245608" y="2663528"/>
                  <a:pt x="11245608" y="2663528"/>
                </a:cubicBezTo>
                <a:cubicBezTo>
                  <a:pt x="11245608" y="2663528"/>
                  <a:pt x="11245608" y="2663528"/>
                  <a:pt x="11247764" y="2664872"/>
                </a:cubicBezTo>
                <a:lnTo>
                  <a:pt x="11244497" y="2666471"/>
                </a:lnTo>
                <a:lnTo>
                  <a:pt x="11245722" y="2666905"/>
                </a:lnTo>
                <a:lnTo>
                  <a:pt x="11217288" y="2680984"/>
                </a:lnTo>
                <a:lnTo>
                  <a:pt x="11216302" y="2683237"/>
                </a:lnTo>
                <a:cubicBezTo>
                  <a:pt x="11214665" y="2684890"/>
                  <a:pt x="11212922" y="2685943"/>
                  <a:pt x="11212922" y="2685943"/>
                </a:cubicBezTo>
                <a:cubicBezTo>
                  <a:pt x="11213751" y="2690736"/>
                  <a:pt x="11234158" y="2686335"/>
                  <a:pt x="11223705" y="2692656"/>
                </a:cubicBezTo>
                <a:cubicBezTo>
                  <a:pt x="11216737" y="2696870"/>
                  <a:pt x="11209769" y="2701085"/>
                  <a:pt x="11200852" y="2705153"/>
                </a:cubicBezTo>
                <a:lnTo>
                  <a:pt x="11190818" y="2708531"/>
                </a:lnTo>
                <a:lnTo>
                  <a:pt x="11198454" y="2713147"/>
                </a:lnTo>
                <a:lnTo>
                  <a:pt x="11233872" y="2691439"/>
                </a:lnTo>
                <a:cubicBezTo>
                  <a:pt x="11242846" y="2686656"/>
                  <a:pt x="11251818" y="2681875"/>
                  <a:pt x="11263122" y="2677907"/>
                </a:cubicBezTo>
                <a:lnTo>
                  <a:pt x="11300703" y="2659516"/>
                </a:lnTo>
                <a:lnTo>
                  <a:pt x="11304608" y="2650017"/>
                </a:lnTo>
                <a:cubicBezTo>
                  <a:pt x="11308486" y="2646016"/>
                  <a:pt x="11314044" y="2641992"/>
                  <a:pt x="11319932" y="2637108"/>
                </a:cubicBezTo>
                <a:close/>
                <a:moveTo>
                  <a:pt x="10549232" y="2631237"/>
                </a:moveTo>
                <a:lnTo>
                  <a:pt x="10523110" y="2639497"/>
                </a:lnTo>
                <a:lnTo>
                  <a:pt x="10533514" y="2639117"/>
                </a:lnTo>
                <a:close/>
                <a:moveTo>
                  <a:pt x="10658831" y="2597382"/>
                </a:moveTo>
                <a:cubicBezTo>
                  <a:pt x="10658059" y="2596670"/>
                  <a:pt x="10656716" y="2597411"/>
                  <a:pt x="10655575" y="2600314"/>
                </a:cubicBezTo>
                <a:cubicBezTo>
                  <a:pt x="10617160" y="2612378"/>
                  <a:pt x="10561159" y="2647786"/>
                  <a:pt x="10514280" y="2659959"/>
                </a:cubicBezTo>
                <a:cubicBezTo>
                  <a:pt x="10512330" y="2654206"/>
                  <a:pt x="10510011" y="2652066"/>
                  <a:pt x="10509809" y="2649903"/>
                </a:cubicBezTo>
                <a:lnTo>
                  <a:pt x="10516501" y="2641588"/>
                </a:lnTo>
                <a:lnTo>
                  <a:pt x="10491129" y="2649610"/>
                </a:lnTo>
                <a:lnTo>
                  <a:pt x="10481930" y="2647430"/>
                </a:lnTo>
                <a:cubicBezTo>
                  <a:pt x="10481930" y="2647430"/>
                  <a:pt x="10481930" y="2647430"/>
                  <a:pt x="10479650" y="2653238"/>
                </a:cubicBezTo>
                <a:lnTo>
                  <a:pt x="10491129" y="2649610"/>
                </a:lnTo>
                <a:lnTo>
                  <a:pt x="10493485" y="2650166"/>
                </a:lnTo>
                <a:cubicBezTo>
                  <a:pt x="10494295" y="2658826"/>
                  <a:pt x="10488923" y="2661784"/>
                  <a:pt x="10485832" y="2658936"/>
                </a:cubicBezTo>
                <a:cubicBezTo>
                  <a:pt x="10483550" y="2664746"/>
                  <a:pt x="10483550" y="2664746"/>
                  <a:pt x="10483550" y="2664746"/>
                </a:cubicBezTo>
                <a:lnTo>
                  <a:pt x="10554458" y="2655772"/>
                </a:lnTo>
                <a:lnTo>
                  <a:pt x="10556885" y="2654932"/>
                </a:lnTo>
                <a:lnTo>
                  <a:pt x="10563053" y="2654308"/>
                </a:lnTo>
                <a:lnTo>
                  <a:pt x="10595361" y="2646261"/>
                </a:lnTo>
                <a:lnTo>
                  <a:pt x="10648574" y="2617744"/>
                </a:lnTo>
                <a:lnTo>
                  <a:pt x="10648731" y="2617743"/>
                </a:lnTo>
                <a:cubicBezTo>
                  <a:pt x="10648731" y="2617743"/>
                  <a:pt x="10648731" y="2617743"/>
                  <a:pt x="10654103" y="2614781"/>
                </a:cubicBezTo>
                <a:lnTo>
                  <a:pt x="10648574" y="2617744"/>
                </a:lnTo>
                <a:lnTo>
                  <a:pt x="10640270" y="2617853"/>
                </a:lnTo>
                <a:cubicBezTo>
                  <a:pt x="10642550" y="2612044"/>
                  <a:pt x="10644831" y="2606234"/>
                  <a:pt x="10653294" y="2606127"/>
                </a:cubicBezTo>
                <a:cubicBezTo>
                  <a:pt x="10653294" y="2606127"/>
                  <a:pt x="10658666" y="2603166"/>
                  <a:pt x="10658666" y="2603166"/>
                </a:cubicBezTo>
                <a:cubicBezTo>
                  <a:pt x="10659807" y="2600259"/>
                  <a:pt x="10659604" y="2598095"/>
                  <a:pt x="10658831" y="2597382"/>
                </a:cubicBezTo>
                <a:close/>
                <a:moveTo>
                  <a:pt x="126843" y="2541119"/>
                </a:moveTo>
                <a:lnTo>
                  <a:pt x="127134" y="2541722"/>
                </a:lnTo>
                <a:lnTo>
                  <a:pt x="127834" y="2541550"/>
                </a:lnTo>
                <a:close/>
                <a:moveTo>
                  <a:pt x="409179" y="2519551"/>
                </a:moveTo>
                <a:lnTo>
                  <a:pt x="402431" y="2520341"/>
                </a:lnTo>
                <a:lnTo>
                  <a:pt x="411970" y="2519868"/>
                </a:lnTo>
                <a:close/>
                <a:moveTo>
                  <a:pt x="454576" y="2516325"/>
                </a:moveTo>
                <a:lnTo>
                  <a:pt x="450608" y="2517959"/>
                </a:lnTo>
                <a:lnTo>
                  <a:pt x="470585" y="2516973"/>
                </a:lnTo>
                <a:lnTo>
                  <a:pt x="473227" y="2516621"/>
                </a:lnTo>
                <a:close/>
                <a:moveTo>
                  <a:pt x="174723" y="2490333"/>
                </a:moveTo>
                <a:lnTo>
                  <a:pt x="181638" y="2493494"/>
                </a:lnTo>
                <a:lnTo>
                  <a:pt x="175095" y="2490454"/>
                </a:lnTo>
                <a:close/>
                <a:moveTo>
                  <a:pt x="554277" y="2471568"/>
                </a:moveTo>
                <a:lnTo>
                  <a:pt x="498782" y="2482373"/>
                </a:lnTo>
                <a:cubicBezTo>
                  <a:pt x="479143" y="2485025"/>
                  <a:pt x="460048" y="2486700"/>
                  <a:pt x="440925" y="2489240"/>
                </a:cubicBezTo>
                <a:lnTo>
                  <a:pt x="387180" y="2500422"/>
                </a:lnTo>
                <a:lnTo>
                  <a:pt x="387066" y="2500381"/>
                </a:lnTo>
                <a:cubicBezTo>
                  <a:pt x="387066" y="2500381"/>
                  <a:pt x="387066" y="2500381"/>
                  <a:pt x="382921" y="2501307"/>
                </a:cubicBezTo>
                <a:lnTo>
                  <a:pt x="387180" y="2500422"/>
                </a:lnTo>
                <a:lnTo>
                  <a:pt x="393186" y="2502462"/>
                </a:lnTo>
                <a:cubicBezTo>
                  <a:pt x="391018" y="2506389"/>
                  <a:pt x="388846" y="2510314"/>
                  <a:pt x="382726" y="2508234"/>
                </a:cubicBezTo>
                <a:cubicBezTo>
                  <a:pt x="382726" y="2508234"/>
                  <a:pt x="378581" y="2509159"/>
                  <a:pt x="378581" y="2509159"/>
                </a:cubicBezTo>
                <a:cubicBezTo>
                  <a:pt x="376411" y="2513087"/>
                  <a:pt x="378385" y="2516088"/>
                  <a:pt x="380555" y="2512161"/>
                </a:cubicBezTo>
                <a:cubicBezTo>
                  <a:pt x="409375" y="2512626"/>
                  <a:pt x="452993" y="2499460"/>
                  <a:pt x="487931" y="2502004"/>
                </a:cubicBezTo>
                <a:cubicBezTo>
                  <a:pt x="488822" y="2506966"/>
                  <a:pt x="490302" y="2509222"/>
                  <a:pt x="490253" y="2510951"/>
                </a:cubicBezTo>
                <a:lnTo>
                  <a:pt x="485508" y="2514988"/>
                </a:lnTo>
                <a:lnTo>
                  <a:pt x="519263" y="2510496"/>
                </a:lnTo>
                <a:cubicBezTo>
                  <a:pt x="527172" y="2506486"/>
                  <a:pt x="534898" y="2500467"/>
                  <a:pt x="542326" y="2491642"/>
                </a:cubicBezTo>
                <a:close/>
                <a:moveTo>
                  <a:pt x="9920486" y="2468123"/>
                </a:moveTo>
                <a:cubicBezTo>
                  <a:pt x="9919713" y="2467410"/>
                  <a:pt x="9918370" y="2468150"/>
                  <a:pt x="9917228" y="2471055"/>
                </a:cubicBezTo>
                <a:lnTo>
                  <a:pt x="9886453" y="2484637"/>
                </a:lnTo>
                <a:lnTo>
                  <a:pt x="9913909" y="2477802"/>
                </a:lnTo>
                <a:lnTo>
                  <a:pt x="9914950" y="2476865"/>
                </a:lnTo>
                <a:cubicBezTo>
                  <a:pt x="9914950" y="2476865"/>
                  <a:pt x="9920320" y="2473903"/>
                  <a:pt x="9920320" y="2473903"/>
                </a:cubicBezTo>
                <a:cubicBezTo>
                  <a:pt x="9921461" y="2471000"/>
                  <a:pt x="9921259" y="2468835"/>
                  <a:pt x="9920486" y="2468123"/>
                </a:cubicBezTo>
                <a:close/>
                <a:moveTo>
                  <a:pt x="10115483" y="2416444"/>
                </a:moveTo>
                <a:cubicBezTo>
                  <a:pt x="10115483" y="2416444"/>
                  <a:pt x="10115483" y="2416444"/>
                  <a:pt x="10113202" y="2422252"/>
                </a:cubicBezTo>
                <a:lnTo>
                  <a:pt x="10120074" y="2420081"/>
                </a:lnTo>
                <a:lnTo>
                  <a:pt x="10121098" y="2417774"/>
                </a:lnTo>
                <a:close/>
                <a:moveTo>
                  <a:pt x="611062" y="2410995"/>
                </a:moveTo>
                <a:lnTo>
                  <a:pt x="605772" y="2421949"/>
                </a:lnTo>
                <a:lnTo>
                  <a:pt x="605832" y="2422283"/>
                </a:lnTo>
                <a:lnTo>
                  <a:pt x="615721" y="2422186"/>
                </a:lnTo>
                <a:close/>
                <a:moveTo>
                  <a:pt x="607659" y="2406166"/>
                </a:moveTo>
                <a:lnTo>
                  <a:pt x="609544" y="2407348"/>
                </a:lnTo>
                <a:lnTo>
                  <a:pt x="609077" y="2406229"/>
                </a:lnTo>
                <a:close/>
                <a:moveTo>
                  <a:pt x="590553" y="2405407"/>
                </a:moveTo>
                <a:lnTo>
                  <a:pt x="577404" y="2406098"/>
                </a:lnTo>
                <a:lnTo>
                  <a:pt x="523819" y="2413737"/>
                </a:lnTo>
                <a:lnTo>
                  <a:pt x="523707" y="2413692"/>
                </a:lnTo>
                <a:cubicBezTo>
                  <a:pt x="523707" y="2413692"/>
                  <a:pt x="523707" y="2413692"/>
                  <a:pt x="519573" y="2414341"/>
                </a:cubicBezTo>
                <a:lnTo>
                  <a:pt x="523819" y="2413737"/>
                </a:lnTo>
                <a:lnTo>
                  <a:pt x="529730" y="2416192"/>
                </a:lnTo>
                <a:cubicBezTo>
                  <a:pt x="527484" y="2419996"/>
                  <a:pt x="525239" y="2423806"/>
                  <a:pt x="519215" y="2421301"/>
                </a:cubicBezTo>
                <a:cubicBezTo>
                  <a:pt x="519215" y="2421301"/>
                  <a:pt x="515081" y="2421954"/>
                  <a:pt x="515081" y="2421954"/>
                </a:cubicBezTo>
                <a:cubicBezTo>
                  <a:pt x="512836" y="2425756"/>
                  <a:pt x="514724" y="2428910"/>
                  <a:pt x="516970" y="2425107"/>
                </a:cubicBezTo>
                <a:lnTo>
                  <a:pt x="553194" y="2423376"/>
                </a:lnTo>
                <a:lnTo>
                  <a:pt x="556203" y="2417935"/>
                </a:lnTo>
                <a:cubicBezTo>
                  <a:pt x="567552" y="2417129"/>
                  <a:pt x="574312" y="2414760"/>
                  <a:pt x="580824" y="2412018"/>
                </a:cubicBezTo>
                <a:lnTo>
                  <a:pt x="598537" y="2405762"/>
                </a:lnTo>
                <a:close/>
                <a:moveTo>
                  <a:pt x="367057" y="2404456"/>
                </a:moveTo>
                <a:lnTo>
                  <a:pt x="370301" y="2406778"/>
                </a:lnTo>
                <a:lnTo>
                  <a:pt x="371414" y="2404892"/>
                </a:lnTo>
                <a:close/>
                <a:moveTo>
                  <a:pt x="9793590" y="2399668"/>
                </a:moveTo>
                <a:cubicBezTo>
                  <a:pt x="9793590" y="2399668"/>
                  <a:pt x="9793590" y="2399668"/>
                  <a:pt x="9792704" y="2400649"/>
                </a:cubicBezTo>
                <a:lnTo>
                  <a:pt x="9795546" y="2401609"/>
                </a:lnTo>
                <a:lnTo>
                  <a:pt x="9796048" y="2402105"/>
                </a:lnTo>
                <a:cubicBezTo>
                  <a:pt x="9795680" y="2404228"/>
                  <a:pt x="9794270" y="2404071"/>
                  <a:pt x="9793748" y="2402931"/>
                </a:cubicBezTo>
                <a:cubicBezTo>
                  <a:pt x="9792860" y="2403916"/>
                  <a:pt x="9792860" y="2403916"/>
                  <a:pt x="9792860" y="2403916"/>
                </a:cubicBezTo>
                <a:lnTo>
                  <a:pt x="9798829" y="2406741"/>
                </a:lnTo>
                <a:lnTo>
                  <a:pt x="9806901" y="2405435"/>
                </a:lnTo>
                <a:lnTo>
                  <a:pt x="9795546" y="2401609"/>
                </a:lnTo>
                <a:close/>
                <a:moveTo>
                  <a:pt x="9990162" y="2394253"/>
                </a:moveTo>
                <a:cubicBezTo>
                  <a:pt x="9980516" y="2394385"/>
                  <a:pt x="9960237" y="2407969"/>
                  <a:pt x="9939611" y="2423144"/>
                </a:cubicBezTo>
                <a:lnTo>
                  <a:pt x="9935504" y="2426233"/>
                </a:lnTo>
                <a:lnTo>
                  <a:pt x="9939275" y="2439525"/>
                </a:lnTo>
                <a:lnTo>
                  <a:pt x="9922324" y="2439887"/>
                </a:lnTo>
                <a:lnTo>
                  <a:pt x="9911896" y="2443964"/>
                </a:lnTo>
                <a:lnTo>
                  <a:pt x="9909698" y="2445618"/>
                </a:lnTo>
                <a:cubicBezTo>
                  <a:pt x="9900497" y="2452518"/>
                  <a:pt x="9892495" y="2458330"/>
                  <a:pt x="9886978" y="2461575"/>
                </a:cubicBezTo>
                <a:cubicBezTo>
                  <a:pt x="9886978" y="2461575"/>
                  <a:pt x="9890558" y="2462795"/>
                  <a:pt x="9890558" y="2462795"/>
                </a:cubicBezTo>
                <a:cubicBezTo>
                  <a:pt x="9895529" y="2457656"/>
                  <a:pt x="9894140" y="2464010"/>
                  <a:pt x="9894140" y="2464010"/>
                </a:cubicBezTo>
                <a:cubicBezTo>
                  <a:pt x="9894140" y="2464010"/>
                  <a:pt x="9889172" y="2469151"/>
                  <a:pt x="9889172" y="2469151"/>
                </a:cubicBezTo>
                <a:lnTo>
                  <a:pt x="9887328" y="2470318"/>
                </a:lnTo>
                <a:lnTo>
                  <a:pt x="9881143" y="2473062"/>
                </a:lnTo>
                <a:lnTo>
                  <a:pt x="9880622" y="2473070"/>
                </a:lnTo>
                <a:lnTo>
                  <a:pt x="9880910" y="2473165"/>
                </a:lnTo>
                <a:lnTo>
                  <a:pt x="9881143" y="2473062"/>
                </a:lnTo>
                <a:lnTo>
                  <a:pt x="9883034" y="2473037"/>
                </a:lnTo>
                <a:lnTo>
                  <a:pt x="9887328" y="2470318"/>
                </a:lnTo>
                <a:lnTo>
                  <a:pt x="9966013" y="2435414"/>
                </a:lnTo>
                <a:lnTo>
                  <a:pt x="9968999" y="2422903"/>
                </a:lnTo>
                <a:cubicBezTo>
                  <a:pt x="9974214" y="2414433"/>
                  <a:pt x="9982015" y="2405137"/>
                  <a:pt x="9990162" y="2394253"/>
                </a:cubicBezTo>
                <a:close/>
                <a:moveTo>
                  <a:pt x="9659279" y="2382217"/>
                </a:moveTo>
                <a:lnTo>
                  <a:pt x="9653831" y="2387368"/>
                </a:lnTo>
                <a:lnTo>
                  <a:pt x="9653305" y="2388573"/>
                </a:lnTo>
                <a:lnTo>
                  <a:pt x="9682526" y="2396178"/>
                </a:lnTo>
                <a:lnTo>
                  <a:pt x="9705542" y="2389305"/>
                </a:lnTo>
                <a:lnTo>
                  <a:pt x="9700524" y="2389284"/>
                </a:lnTo>
                <a:cubicBezTo>
                  <a:pt x="9692952" y="2387358"/>
                  <a:pt x="9685379" y="2385431"/>
                  <a:pt x="9678850" y="2385784"/>
                </a:cubicBezTo>
                <a:cubicBezTo>
                  <a:pt x="9684491" y="2386413"/>
                  <a:pt x="9684126" y="2388538"/>
                  <a:pt x="9685536" y="2388694"/>
                </a:cubicBezTo>
                <a:cubicBezTo>
                  <a:pt x="9683238" y="2389520"/>
                  <a:pt x="9683760" y="2390659"/>
                  <a:pt x="9682872" y="2391643"/>
                </a:cubicBezTo>
                <a:cubicBezTo>
                  <a:pt x="9675300" y="2389716"/>
                  <a:pt x="9673524" y="2391682"/>
                  <a:pt x="9666473" y="2390895"/>
                </a:cubicBezTo>
                <a:cubicBezTo>
                  <a:pt x="9665952" y="2389756"/>
                  <a:pt x="9665428" y="2388616"/>
                  <a:pt x="9664018" y="2388458"/>
                </a:cubicBezTo>
                <a:cubicBezTo>
                  <a:pt x="9665272" y="2385351"/>
                  <a:pt x="9668979" y="2384684"/>
                  <a:pt x="9666525" y="2382246"/>
                </a:cubicBezTo>
                <a:close/>
                <a:moveTo>
                  <a:pt x="10156030" y="2350405"/>
                </a:moveTo>
                <a:lnTo>
                  <a:pt x="10135978" y="2358512"/>
                </a:lnTo>
                <a:cubicBezTo>
                  <a:pt x="10120569" y="2365221"/>
                  <a:pt x="10108292" y="2372995"/>
                  <a:pt x="10095176" y="2389017"/>
                </a:cubicBezTo>
                <a:lnTo>
                  <a:pt x="10083084" y="2393865"/>
                </a:lnTo>
                <a:lnTo>
                  <a:pt x="10102309" y="2396387"/>
                </a:lnTo>
                <a:lnTo>
                  <a:pt x="10137059" y="2386601"/>
                </a:lnTo>
                <a:lnTo>
                  <a:pt x="10138965" y="2383188"/>
                </a:lnTo>
                <a:cubicBezTo>
                  <a:pt x="10142981" y="2376346"/>
                  <a:pt x="10146999" y="2369510"/>
                  <a:pt x="10151231" y="2361230"/>
                </a:cubicBezTo>
                <a:close/>
                <a:moveTo>
                  <a:pt x="10446298" y="2267182"/>
                </a:moveTo>
                <a:lnTo>
                  <a:pt x="10440976" y="2267687"/>
                </a:lnTo>
                <a:cubicBezTo>
                  <a:pt x="10432427" y="2271606"/>
                  <a:pt x="10417519" y="2287020"/>
                  <a:pt x="10434619" y="2279180"/>
                </a:cubicBezTo>
                <a:cubicBezTo>
                  <a:pt x="10403998" y="2296077"/>
                  <a:pt x="10364025" y="2302961"/>
                  <a:pt x="10324052" y="2309841"/>
                </a:cubicBezTo>
                <a:cubicBezTo>
                  <a:pt x="10303370" y="2316462"/>
                  <a:pt x="10283037" y="2321496"/>
                  <a:pt x="10262531" y="2327321"/>
                </a:cubicBezTo>
                <a:lnTo>
                  <a:pt x="10221302" y="2341977"/>
                </a:lnTo>
                <a:lnTo>
                  <a:pt x="10230462" y="2346010"/>
                </a:lnTo>
                <a:cubicBezTo>
                  <a:pt x="10247946" y="2353667"/>
                  <a:pt x="10264485" y="2356269"/>
                  <a:pt x="10290422" y="2331042"/>
                </a:cubicBezTo>
                <a:lnTo>
                  <a:pt x="10290756" y="2352464"/>
                </a:lnTo>
                <a:cubicBezTo>
                  <a:pt x="10284614" y="2365639"/>
                  <a:pt x="10284614" y="2365639"/>
                  <a:pt x="10277843" y="2379031"/>
                </a:cubicBezTo>
                <a:lnTo>
                  <a:pt x="10323913" y="2363171"/>
                </a:lnTo>
                <a:cubicBezTo>
                  <a:pt x="10349031" y="2387262"/>
                  <a:pt x="10388012" y="2338806"/>
                  <a:pt x="10419631" y="2299021"/>
                </a:cubicBezTo>
                <a:close/>
                <a:moveTo>
                  <a:pt x="996239" y="1750435"/>
                </a:moveTo>
                <a:lnTo>
                  <a:pt x="981395" y="1759784"/>
                </a:lnTo>
                <a:lnTo>
                  <a:pt x="996919" y="1756660"/>
                </a:lnTo>
                <a:lnTo>
                  <a:pt x="1023707" y="1756467"/>
                </a:lnTo>
                <a:lnTo>
                  <a:pt x="1015627" y="1753081"/>
                </a:lnTo>
                <a:cubicBezTo>
                  <a:pt x="1007685" y="1750732"/>
                  <a:pt x="1001898" y="1749386"/>
                  <a:pt x="996239" y="1750435"/>
                </a:cubicBezTo>
                <a:close/>
                <a:moveTo>
                  <a:pt x="10794228" y="1562019"/>
                </a:moveTo>
                <a:lnTo>
                  <a:pt x="10753559" y="1571546"/>
                </a:lnTo>
                <a:lnTo>
                  <a:pt x="10752200" y="1574693"/>
                </a:lnTo>
                <a:cubicBezTo>
                  <a:pt x="10751251" y="1576610"/>
                  <a:pt x="10750987" y="1578068"/>
                  <a:pt x="10753216" y="1579168"/>
                </a:cubicBezTo>
                <a:cubicBezTo>
                  <a:pt x="10765346" y="1573347"/>
                  <a:pt x="10773061" y="1568978"/>
                  <a:pt x="10784107" y="1565345"/>
                </a:cubicBezTo>
                <a:close/>
                <a:moveTo>
                  <a:pt x="10826149" y="1554102"/>
                </a:moveTo>
                <a:lnTo>
                  <a:pt x="10820780" y="1555445"/>
                </a:lnTo>
                <a:lnTo>
                  <a:pt x="10821704" y="1556644"/>
                </a:lnTo>
                <a:close/>
                <a:moveTo>
                  <a:pt x="10825724" y="903060"/>
                </a:moveTo>
                <a:lnTo>
                  <a:pt x="10779908" y="920370"/>
                </a:lnTo>
                <a:lnTo>
                  <a:pt x="10713480" y="939342"/>
                </a:lnTo>
                <a:lnTo>
                  <a:pt x="10701621" y="945705"/>
                </a:lnTo>
                <a:lnTo>
                  <a:pt x="10673283" y="969447"/>
                </a:lnTo>
                <a:lnTo>
                  <a:pt x="10657186" y="978090"/>
                </a:lnTo>
                <a:lnTo>
                  <a:pt x="10633449" y="1009695"/>
                </a:lnTo>
                <a:cubicBezTo>
                  <a:pt x="10639939" y="1019101"/>
                  <a:pt x="10633449" y="1009695"/>
                  <a:pt x="10646881" y="1016711"/>
                </a:cubicBezTo>
                <a:cubicBezTo>
                  <a:pt x="10666939" y="1041824"/>
                  <a:pt x="10692652" y="1022492"/>
                  <a:pt x="10732409" y="1008803"/>
                </a:cubicBezTo>
                <a:lnTo>
                  <a:pt x="10732912" y="1041230"/>
                </a:lnTo>
                <a:cubicBezTo>
                  <a:pt x="10746165" y="1036663"/>
                  <a:pt x="10752476" y="1034493"/>
                  <a:pt x="10765899" y="1040931"/>
                </a:cubicBezTo>
                <a:cubicBezTo>
                  <a:pt x="10759128" y="1054320"/>
                  <a:pt x="10759290" y="1064745"/>
                  <a:pt x="10753159" y="1078498"/>
                </a:cubicBezTo>
                <a:cubicBezTo>
                  <a:pt x="10766492" y="1079145"/>
                  <a:pt x="10774865" y="1087177"/>
                  <a:pt x="10782371" y="1095507"/>
                </a:cubicBezTo>
                <a:lnTo>
                  <a:pt x="10793264" y="1104041"/>
                </a:lnTo>
                <a:lnTo>
                  <a:pt x="10824807" y="1099107"/>
                </a:lnTo>
                <a:cubicBezTo>
                  <a:pt x="10834315" y="1098874"/>
                  <a:pt x="10842490" y="1100446"/>
                  <a:pt x="10848357" y="1104983"/>
                </a:cubicBezTo>
                <a:cubicBezTo>
                  <a:pt x="10881632" y="1080680"/>
                  <a:pt x="10922111" y="1077594"/>
                  <a:pt x="10962220" y="1083610"/>
                </a:cubicBezTo>
                <a:cubicBezTo>
                  <a:pt x="10965117" y="1078549"/>
                  <a:pt x="10965117" y="1078549"/>
                  <a:pt x="10965117" y="1078549"/>
                </a:cubicBezTo>
                <a:cubicBezTo>
                  <a:pt x="10965117" y="1078549"/>
                  <a:pt x="10967643" y="1082591"/>
                  <a:pt x="10967643" y="1082591"/>
                </a:cubicBezTo>
                <a:cubicBezTo>
                  <a:pt x="10970539" y="1077533"/>
                  <a:pt x="10978488" y="1080556"/>
                  <a:pt x="10978488" y="1080556"/>
                </a:cubicBezTo>
                <a:cubicBezTo>
                  <a:pt x="10983909" y="1079537"/>
                  <a:pt x="10981013" y="1084597"/>
                  <a:pt x="10975590" y="1085612"/>
                </a:cubicBezTo>
                <a:lnTo>
                  <a:pt x="10974169" y="1087567"/>
                </a:lnTo>
                <a:lnTo>
                  <a:pt x="10970169" y="1086632"/>
                </a:lnTo>
                <a:cubicBezTo>
                  <a:pt x="10971431" y="1088651"/>
                  <a:pt x="10972062" y="1089661"/>
                  <a:pt x="10972740" y="1089534"/>
                </a:cubicBezTo>
                <a:lnTo>
                  <a:pt x="10974169" y="1087567"/>
                </a:lnTo>
                <a:lnTo>
                  <a:pt x="10979703" y="1088862"/>
                </a:lnTo>
                <a:cubicBezTo>
                  <a:pt x="10990426" y="1088754"/>
                  <a:pt x="11003238" y="1083810"/>
                  <a:pt x="11004854" y="1093662"/>
                </a:cubicBezTo>
                <a:cubicBezTo>
                  <a:pt x="10958582" y="1106865"/>
                  <a:pt x="10946254" y="1145296"/>
                  <a:pt x="10895300" y="1141318"/>
                </a:cubicBezTo>
                <a:cubicBezTo>
                  <a:pt x="10890248" y="1133237"/>
                  <a:pt x="10903990" y="1126145"/>
                  <a:pt x="10906886" y="1121083"/>
                </a:cubicBezTo>
                <a:lnTo>
                  <a:pt x="10894665" y="1122090"/>
                </a:lnTo>
                <a:lnTo>
                  <a:pt x="10892480" y="1123087"/>
                </a:lnTo>
                <a:cubicBezTo>
                  <a:pt x="10874380" y="1132226"/>
                  <a:pt x="10856282" y="1141372"/>
                  <a:pt x="10839874" y="1147020"/>
                </a:cubicBezTo>
                <a:cubicBezTo>
                  <a:pt x="10847489" y="1188056"/>
                  <a:pt x="10847148" y="1166053"/>
                  <a:pt x="10827458" y="1205432"/>
                </a:cubicBezTo>
                <a:cubicBezTo>
                  <a:pt x="10847465" y="1206839"/>
                  <a:pt x="10856114" y="1212158"/>
                  <a:pt x="10862468" y="1236437"/>
                </a:cubicBezTo>
                <a:lnTo>
                  <a:pt x="10863081" y="1239666"/>
                </a:lnTo>
                <a:lnTo>
                  <a:pt x="10908307" y="1243454"/>
                </a:lnTo>
                <a:lnTo>
                  <a:pt x="10914318" y="1242523"/>
                </a:lnTo>
                <a:lnTo>
                  <a:pt x="10914301" y="1241310"/>
                </a:lnTo>
                <a:cubicBezTo>
                  <a:pt x="10920910" y="1217496"/>
                  <a:pt x="10913967" y="1219888"/>
                  <a:pt x="10920738" y="1206497"/>
                </a:cubicBezTo>
                <a:cubicBezTo>
                  <a:pt x="10926538" y="1171318"/>
                  <a:pt x="10913626" y="1197882"/>
                  <a:pt x="10933650" y="1179929"/>
                </a:cubicBezTo>
                <a:cubicBezTo>
                  <a:pt x="10952701" y="1140190"/>
                  <a:pt x="10972264" y="1133452"/>
                  <a:pt x="11005258" y="1133733"/>
                </a:cubicBezTo>
                <a:cubicBezTo>
                  <a:pt x="11011058" y="1098554"/>
                  <a:pt x="11010715" y="1076554"/>
                  <a:pt x="11010213" y="1044129"/>
                </a:cubicBezTo>
                <a:cubicBezTo>
                  <a:pt x="11010213" y="1044129"/>
                  <a:pt x="11003903" y="1046304"/>
                  <a:pt x="10997428" y="1038053"/>
                </a:cubicBezTo>
                <a:cubicBezTo>
                  <a:pt x="10964272" y="1027351"/>
                  <a:pt x="10865021" y="1050462"/>
                  <a:pt x="10850420" y="968171"/>
                </a:cubicBezTo>
                <a:lnTo>
                  <a:pt x="10830858" y="974906"/>
                </a:lnTo>
                <a:close/>
                <a:moveTo>
                  <a:pt x="10792163" y="847607"/>
                </a:moveTo>
                <a:cubicBezTo>
                  <a:pt x="10791390" y="846895"/>
                  <a:pt x="10790048" y="847635"/>
                  <a:pt x="10788907" y="850539"/>
                </a:cubicBezTo>
                <a:cubicBezTo>
                  <a:pt x="10769699" y="856569"/>
                  <a:pt x="10746095" y="868438"/>
                  <a:pt x="10721434" y="880320"/>
                </a:cubicBezTo>
                <a:lnTo>
                  <a:pt x="10712190" y="884057"/>
                </a:lnTo>
                <a:lnTo>
                  <a:pt x="10713957" y="887816"/>
                </a:lnTo>
                <a:lnTo>
                  <a:pt x="10722181" y="899976"/>
                </a:lnTo>
                <a:lnTo>
                  <a:pt x="10781909" y="867969"/>
                </a:lnTo>
                <a:lnTo>
                  <a:pt x="10782064" y="867967"/>
                </a:lnTo>
                <a:cubicBezTo>
                  <a:pt x="10782064" y="867967"/>
                  <a:pt x="10782064" y="867967"/>
                  <a:pt x="10787436" y="865005"/>
                </a:cubicBezTo>
                <a:lnTo>
                  <a:pt x="10781909" y="867969"/>
                </a:lnTo>
                <a:lnTo>
                  <a:pt x="10773600" y="868077"/>
                </a:lnTo>
                <a:cubicBezTo>
                  <a:pt x="10775883" y="862267"/>
                  <a:pt x="10778162" y="856462"/>
                  <a:pt x="10786624" y="856349"/>
                </a:cubicBezTo>
                <a:cubicBezTo>
                  <a:pt x="10786624" y="856349"/>
                  <a:pt x="10791999" y="853387"/>
                  <a:pt x="10791999" y="853387"/>
                </a:cubicBezTo>
                <a:cubicBezTo>
                  <a:pt x="10793139" y="850484"/>
                  <a:pt x="10792936" y="848320"/>
                  <a:pt x="10792163" y="847607"/>
                </a:cubicBezTo>
                <a:close/>
                <a:moveTo>
                  <a:pt x="10766815" y="685281"/>
                </a:moveTo>
                <a:cubicBezTo>
                  <a:pt x="10734322" y="700386"/>
                  <a:pt x="10691455" y="817780"/>
                  <a:pt x="10656959" y="848502"/>
                </a:cubicBezTo>
                <a:lnTo>
                  <a:pt x="10657472" y="881509"/>
                </a:lnTo>
                <a:lnTo>
                  <a:pt x="10694661" y="868705"/>
                </a:lnTo>
                <a:lnTo>
                  <a:pt x="10694999" y="868070"/>
                </a:lnTo>
                <a:cubicBezTo>
                  <a:pt x="10705857" y="861019"/>
                  <a:pt x="10731248" y="860687"/>
                  <a:pt x="10749681" y="853943"/>
                </a:cubicBezTo>
                <a:lnTo>
                  <a:pt x="10815405" y="824786"/>
                </a:lnTo>
                <a:lnTo>
                  <a:pt x="10812410" y="803205"/>
                </a:lnTo>
                <a:cubicBezTo>
                  <a:pt x="10802366" y="743719"/>
                  <a:pt x="10790005" y="693255"/>
                  <a:pt x="10780051" y="685622"/>
                </a:cubicBezTo>
                <a:cubicBezTo>
                  <a:pt x="10775887" y="683053"/>
                  <a:pt x="10771457" y="683123"/>
                  <a:pt x="10766815" y="685281"/>
                </a:cubicBezTo>
                <a:close/>
                <a:moveTo>
                  <a:pt x="9615264" y="589142"/>
                </a:moveTo>
                <a:cubicBezTo>
                  <a:pt x="9611844" y="589302"/>
                  <a:pt x="9607432" y="590325"/>
                  <a:pt x="9601295" y="592877"/>
                </a:cubicBezTo>
                <a:cubicBezTo>
                  <a:pt x="9593038" y="599297"/>
                  <a:pt x="9591566" y="604146"/>
                  <a:pt x="9589089" y="608664"/>
                </a:cubicBezTo>
                <a:lnTo>
                  <a:pt x="9573862" y="620200"/>
                </a:lnTo>
                <a:lnTo>
                  <a:pt x="9598427" y="613797"/>
                </a:lnTo>
                <a:lnTo>
                  <a:pt x="9608865" y="603696"/>
                </a:lnTo>
                <a:lnTo>
                  <a:pt x="9633838" y="592288"/>
                </a:lnTo>
                <a:lnTo>
                  <a:pt x="9623283" y="590590"/>
                </a:lnTo>
                <a:cubicBezTo>
                  <a:pt x="9621113" y="589687"/>
                  <a:pt x="9618684" y="588983"/>
                  <a:pt x="9615264" y="589142"/>
                </a:cubicBezTo>
                <a:close/>
                <a:moveTo>
                  <a:pt x="9696510" y="562424"/>
                </a:moveTo>
                <a:lnTo>
                  <a:pt x="9676127" y="568761"/>
                </a:lnTo>
                <a:lnTo>
                  <a:pt x="9649801" y="586077"/>
                </a:lnTo>
                <a:lnTo>
                  <a:pt x="9669935" y="579463"/>
                </a:lnTo>
                <a:lnTo>
                  <a:pt x="9690464" y="569551"/>
                </a:lnTo>
                <a:lnTo>
                  <a:pt x="9694576" y="567472"/>
                </a:lnTo>
                <a:close/>
                <a:moveTo>
                  <a:pt x="7468458" y="545796"/>
                </a:moveTo>
                <a:lnTo>
                  <a:pt x="7460935" y="565972"/>
                </a:lnTo>
                <a:cubicBezTo>
                  <a:pt x="7456698" y="577636"/>
                  <a:pt x="7451914" y="588432"/>
                  <a:pt x="7445718" y="596963"/>
                </a:cubicBezTo>
                <a:lnTo>
                  <a:pt x="7443757" y="598403"/>
                </a:lnTo>
                <a:lnTo>
                  <a:pt x="7445620" y="601246"/>
                </a:lnTo>
                <a:lnTo>
                  <a:pt x="7438583" y="602202"/>
                </a:lnTo>
                <a:lnTo>
                  <a:pt x="7427989" y="609980"/>
                </a:lnTo>
                <a:lnTo>
                  <a:pt x="7452157" y="607557"/>
                </a:lnTo>
                <a:lnTo>
                  <a:pt x="7455047" y="607450"/>
                </a:lnTo>
                <a:lnTo>
                  <a:pt x="7457053" y="601566"/>
                </a:lnTo>
                <a:lnTo>
                  <a:pt x="7473745" y="572109"/>
                </a:lnTo>
                <a:close/>
                <a:moveTo>
                  <a:pt x="9063497" y="528286"/>
                </a:moveTo>
                <a:lnTo>
                  <a:pt x="9034857" y="530637"/>
                </a:lnTo>
                <a:lnTo>
                  <a:pt x="9017558" y="530038"/>
                </a:lnTo>
                <a:lnTo>
                  <a:pt x="9020327" y="537670"/>
                </a:lnTo>
                <a:close/>
                <a:moveTo>
                  <a:pt x="7511234" y="521344"/>
                </a:moveTo>
                <a:lnTo>
                  <a:pt x="7506935" y="522612"/>
                </a:lnTo>
                <a:lnTo>
                  <a:pt x="7506988" y="526017"/>
                </a:lnTo>
                <a:close/>
                <a:moveTo>
                  <a:pt x="9110998" y="514256"/>
                </a:moveTo>
                <a:lnTo>
                  <a:pt x="9085540" y="523628"/>
                </a:lnTo>
                <a:lnTo>
                  <a:pt x="9137601" y="526602"/>
                </a:lnTo>
                <a:lnTo>
                  <a:pt x="9137159" y="520604"/>
                </a:lnTo>
                <a:lnTo>
                  <a:pt x="9138075" y="519114"/>
                </a:lnTo>
                <a:close/>
                <a:moveTo>
                  <a:pt x="9943276" y="485863"/>
                </a:moveTo>
                <a:lnTo>
                  <a:pt x="9863524" y="495997"/>
                </a:lnTo>
                <a:lnTo>
                  <a:pt x="9773165" y="521458"/>
                </a:lnTo>
                <a:lnTo>
                  <a:pt x="9773168" y="521566"/>
                </a:lnTo>
                <a:lnTo>
                  <a:pt x="9775328" y="528284"/>
                </a:lnTo>
                <a:lnTo>
                  <a:pt x="9773321" y="531408"/>
                </a:lnTo>
                <a:lnTo>
                  <a:pt x="9773400" y="536619"/>
                </a:lnTo>
                <a:lnTo>
                  <a:pt x="9803159" y="525118"/>
                </a:lnTo>
                <a:cubicBezTo>
                  <a:pt x="9811654" y="524670"/>
                  <a:pt x="9814796" y="527382"/>
                  <a:pt x="9823292" y="526936"/>
                </a:cubicBezTo>
                <a:cubicBezTo>
                  <a:pt x="9834464" y="524906"/>
                  <a:pt x="9851538" y="518250"/>
                  <a:pt x="9867669" y="512719"/>
                </a:cubicBezTo>
                <a:lnTo>
                  <a:pt x="9899496" y="506603"/>
                </a:lnTo>
                <a:lnTo>
                  <a:pt x="9901680" y="503888"/>
                </a:lnTo>
                <a:lnTo>
                  <a:pt x="9906644" y="503708"/>
                </a:lnTo>
                <a:lnTo>
                  <a:pt x="9908117" y="495112"/>
                </a:lnTo>
                <a:cubicBezTo>
                  <a:pt x="9910006" y="492857"/>
                  <a:pt x="9913468" y="491951"/>
                  <a:pt x="9919286" y="493086"/>
                </a:cubicBezTo>
                <a:cubicBezTo>
                  <a:pt x="9921961" y="491504"/>
                  <a:pt x="9931244" y="491734"/>
                  <a:pt x="9940131" y="491628"/>
                </a:cubicBezTo>
                <a:lnTo>
                  <a:pt x="9940209" y="491610"/>
                </a:lnTo>
                <a:close/>
                <a:moveTo>
                  <a:pt x="10187890" y="473404"/>
                </a:moveTo>
                <a:lnTo>
                  <a:pt x="10166327" y="475860"/>
                </a:lnTo>
                <a:cubicBezTo>
                  <a:pt x="10151433" y="478946"/>
                  <a:pt x="10137028" y="483470"/>
                  <a:pt x="10126285" y="489388"/>
                </a:cubicBezTo>
                <a:cubicBezTo>
                  <a:pt x="10144021" y="497826"/>
                  <a:pt x="10122532" y="509666"/>
                  <a:pt x="10126434" y="521173"/>
                </a:cubicBezTo>
                <a:cubicBezTo>
                  <a:pt x="10115691" y="527093"/>
                  <a:pt x="10114880" y="518437"/>
                  <a:pt x="10101044" y="521505"/>
                </a:cubicBezTo>
                <a:cubicBezTo>
                  <a:pt x="10081838" y="527537"/>
                  <a:pt x="10122532" y="509666"/>
                  <a:pt x="10102515" y="507039"/>
                </a:cubicBezTo>
                <a:cubicBezTo>
                  <a:pt x="10076391" y="514606"/>
                  <a:pt x="10053357" y="525018"/>
                  <a:pt x="10030222" y="534351"/>
                </a:cubicBezTo>
                <a:lnTo>
                  <a:pt x="10001736" y="542488"/>
                </a:lnTo>
                <a:lnTo>
                  <a:pt x="10006029" y="556623"/>
                </a:lnTo>
                <a:lnTo>
                  <a:pt x="9942571" y="567531"/>
                </a:lnTo>
                <a:lnTo>
                  <a:pt x="9923598" y="583428"/>
                </a:lnTo>
                <a:cubicBezTo>
                  <a:pt x="9910555" y="591188"/>
                  <a:pt x="9896354" y="597871"/>
                  <a:pt x="9882922" y="605270"/>
                </a:cubicBezTo>
                <a:lnTo>
                  <a:pt x="9869189" y="612091"/>
                </a:lnTo>
                <a:lnTo>
                  <a:pt x="9873249" y="618229"/>
                </a:lnTo>
                <a:cubicBezTo>
                  <a:pt x="9879175" y="627176"/>
                  <a:pt x="9884351" y="633687"/>
                  <a:pt x="9887823" y="632491"/>
                </a:cubicBezTo>
                <a:cubicBezTo>
                  <a:pt x="9913869" y="634586"/>
                  <a:pt x="9939860" y="592454"/>
                  <a:pt x="9952941" y="576891"/>
                </a:cubicBezTo>
                <a:cubicBezTo>
                  <a:pt x="10005491" y="569857"/>
                  <a:pt x="10051561" y="553997"/>
                  <a:pt x="10103940" y="535961"/>
                </a:cubicBezTo>
                <a:cubicBezTo>
                  <a:pt x="10123503" y="529228"/>
                  <a:pt x="10156499" y="529510"/>
                  <a:pt x="10181862" y="487591"/>
                </a:cubicBezTo>
                <a:close/>
                <a:moveTo>
                  <a:pt x="10042478" y="461589"/>
                </a:moveTo>
                <a:cubicBezTo>
                  <a:pt x="10041706" y="460876"/>
                  <a:pt x="10040362" y="461617"/>
                  <a:pt x="10039221" y="464523"/>
                </a:cubicBezTo>
                <a:lnTo>
                  <a:pt x="10004340" y="479915"/>
                </a:lnTo>
                <a:lnTo>
                  <a:pt x="9994692" y="485863"/>
                </a:lnTo>
                <a:lnTo>
                  <a:pt x="9986097" y="490993"/>
                </a:lnTo>
                <a:lnTo>
                  <a:pt x="9988209" y="497945"/>
                </a:lnTo>
                <a:lnTo>
                  <a:pt x="9972882" y="498882"/>
                </a:lnTo>
                <a:lnTo>
                  <a:pt x="9970373" y="500377"/>
                </a:lnTo>
                <a:lnTo>
                  <a:pt x="9966421" y="501036"/>
                </a:lnTo>
                <a:lnTo>
                  <a:pt x="9907259" y="526464"/>
                </a:lnTo>
                <a:lnTo>
                  <a:pt x="9846066" y="548178"/>
                </a:lnTo>
                <a:lnTo>
                  <a:pt x="9836800" y="546373"/>
                </a:lnTo>
                <a:cubicBezTo>
                  <a:pt x="9836800" y="546373"/>
                  <a:pt x="9836800" y="546373"/>
                  <a:pt x="9834593" y="552248"/>
                </a:cubicBezTo>
                <a:lnTo>
                  <a:pt x="9846066" y="548178"/>
                </a:lnTo>
                <a:lnTo>
                  <a:pt x="9848439" y="548639"/>
                </a:lnTo>
                <a:cubicBezTo>
                  <a:pt x="9849377" y="557226"/>
                  <a:pt x="9844024" y="560386"/>
                  <a:pt x="9840880" y="557672"/>
                </a:cubicBezTo>
                <a:cubicBezTo>
                  <a:pt x="9838673" y="563547"/>
                  <a:pt x="9838673" y="563547"/>
                  <a:pt x="9838673" y="563547"/>
                </a:cubicBezTo>
                <a:lnTo>
                  <a:pt x="9878304" y="556990"/>
                </a:lnTo>
                <a:lnTo>
                  <a:pt x="9886523" y="553213"/>
                </a:lnTo>
                <a:cubicBezTo>
                  <a:pt x="9912244" y="541319"/>
                  <a:pt x="9937392" y="530875"/>
                  <a:pt x="9962439" y="519349"/>
                </a:cubicBezTo>
                <a:lnTo>
                  <a:pt x="10032222" y="481950"/>
                </a:lnTo>
                <a:lnTo>
                  <a:pt x="10032380" y="481950"/>
                </a:lnTo>
                <a:cubicBezTo>
                  <a:pt x="10032380" y="481950"/>
                  <a:pt x="10032380" y="481950"/>
                  <a:pt x="10037751" y="478990"/>
                </a:cubicBezTo>
                <a:lnTo>
                  <a:pt x="10032222" y="481950"/>
                </a:lnTo>
                <a:lnTo>
                  <a:pt x="10023916" y="482060"/>
                </a:lnTo>
                <a:cubicBezTo>
                  <a:pt x="10026195" y="476254"/>
                  <a:pt x="10028477" y="470442"/>
                  <a:pt x="10036941" y="470333"/>
                </a:cubicBezTo>
                <a:cubicBezTo>
                  <a:pt x="10036941" y="470333"/>
                  <a:pt x="10042313" y="467372"/>
                  <a:pt x="10042313" y="467372"/>
                </a:cubicBezTo>
                <a:cubicBezTo>
                  <a:pt x="10043453" y="464466"/>
                  <a:pt x="10043251" y="462301"/>
                  <a:pt x="10042478" y="461589"/>
                </a:cubicBezTo>
                <a:close/>
                <a:moveTo>
                  <a:pt x="8776702" y="409288"/>
                </a:moveTo>
                <a:lnTo>
                  <a:pt x="8761332" y="414948"/>
                </a:lnTo>
                <a:lnTo>
                  <a:pt x="8803202" y="426439"/>
                </a:lnTo>
                <a:lnTo>
                  <a:pt x="8843179" y="447193"/>
                </a:lnTo>
                <a:lnTo>
                  <a:pt x="8843198" y="447183"/>
                </a:lnTo>
                <a:cubicBezTo>
                  <a:pt x="8841582" y="445037"/>
                  <a:pt x="8841391" y="443274"/>
                  <a:pt x="8845479" y="442658"/>
                </a:cubicBezTo>
                <a:cubicBezTo>
                  <a:pt x="8846715" y="441278"/>
                  <a:pt x="8857554" y="439049"/>
                  <a:pt x="8857363" y="437286"/>
                </a:cubicBezTo>
                <a:cubicBezTo>
                  <a:pt x="8856127" y="438667"/>
                  <a:pt x="8855937" y="436904"/>
                  <a:pt x="8854511" y="436522"/>
                </a:cubicBezTo>
                <a:lnTo>
                  <a:pt x="8863567" y="432378"/>
                </a:lnTo>
                <a:lnTo>
                  <a:pt x="8868377" y="436781"/>
                </a:lnTo>
                <a:lnTo>
                  <a:pt x="8863067" y="438817"/>
                </a:lnTo>
                <a:lnTo>
                  <a:pt x="8849356" y="450400"/>
                </a:lnTo>
                <a:lnTo>
                  <a:pt x="8852331" y="451944"/>
                </a:lnTo>
                <a:lnTo>
                  <a:pt x="8857743" y="453906"/>
                </a:lnTo>
                <a:lnTo>
                  <a:pt x="8873429" y="445019"/>
                </a:lnTo>
                <a:lnTo>
                  <a:pt x="8876468" y="444189"/>
                </a:lnTo>
                <a:lnTo>
                  <a:pt x="8883092" y="450255"/>
                </a:lnTo>
                <a:lnTo>
                  <a:pt x="8869179" y="457261"/>
                </a:lnTo>
                <a:lnTo>
                  <a:pt x="8887010" y="453105"/>
                </a:lnTo>
                <a:cubicBezTo>
                  <a:pt x="8892200" y="453887"/>
                  <a:pt x="8896141" y="451061"/>
                  <a:pt x="8901374" y="448810"/>
                </a:cubicBezTo>
                <a:lnTo>
                  <a:pt x="8911228" y="470407"/>
                </a:lnTo>
                <a:lnTo>
                  <a:pt x="8939559" y="472974"/>
                </a:lnTo>
                <a:cubicBezTo>
                  <a:pt x="8952105" y="472711"/>
                  <a:pt x="8964030" y="471989"/>
                  <a:pt x="8974764" y="473750"/>
                </a:cubicBezTo>
                <a:lnTo>
                  <a:pt x="8985664" y="479842"/>
                </a:lnTo>
                <a:lnTo>
                  <a:pt x="9046612" y="479611"/>
                </a:lnTo>
                <a:cubicBezTo>
                  <a:pt x="9072051" y="479436"/>
                  <a:pt x="9096735" y="480467"/>
                  <a:pt x="9121501" y="480359"/>
                </a:cubicBezTo>
                <a:lnTo>
                  <a:pt x="9177187" y="475850"/>
                </a:lnTo>
                <a:lnTo>
                  <a:pt x="9134929" y="461093"/>
                </a:lnTo>
                <a:lnTo>
                  <a:pt x="9121406" y="458633"/>
                </a:lnTo>
                <a:lnTo>
                  <a:pt x="9061754" y="455473"/>
                </a:lnTo>
                <a:lnTo>
                  <a:pt x="9060155" y="447488"/>
                </a:lnTo>
                <a:lnTo>
                  <a:pt x="9020685" y="440304"/>
                </a:lnTo>
                <a:cubicBezTo>
                  <a:pt x="8997426" y="428925"/>
                  <a:pt x="8963384" y="418585"/>
                  <a:pt x="8941818" y="420656"/>
                </a:cubicBezTo>
                <a:cubicBezTo>
                  <a:pt x="8956660" y="437377"/>
                  <a:pt x="8935095" y="439447"/>
                  <a:pt x="8936790" y="452894"/>
                </a:cubicBezTo>
                <a:cubicBezTo>
                  <a:pt x="8926010" y="453930"/>
                  <a:pt x="8926675" y="444792"/>
                  <a:pt x="8913532" y="441517"/>
                </a:cubicBezTo>
                <a:cubicBezTo>
                  <a:pt x="8894997" y="438762"/>
                  <a:pt x="8935095" y="439447"/>
                  <a:pt x="8917230" y="427551"/>
                </a:cubicBezTo>
                <a:cubicBezTo>
                  <a:pt x="8867013" y="418763"/>
                  <a:pt x="8826249" y="427215"/>
                  <a:pt x="8776702" y="409288"/>
                </a:cubicBezTo>
                <a:close/>
                <a:moveTo>
                  <a:pt x="8739571" y="351147"/>
                </a:moveTo>
                <a:lnTo>
                  <a:pt x="8720167" y="370401"/>
                </a:lnTo>
                <a:lnTo>
                  <a:pt x="8717141" y="374688"/>
                </a:lnTo>
                <a:lnTo>
                  <a:pt x="8787203" y="375391"/>
                </a:lnTo>
                <a:lnTo>
                  <a:pt x="8857059" y="369735"/>
                </a:lnTo>
                <a:lnTo>
                  <a:pt x="8857202" y="369805"/>
                </a:lnTo>
                <a:cubicBezTo>
                  <a:pt x="8857202" y="369805"/>
                  <a:pt x="8857202" y="369805"/>
                  <a:pt x="8862595" y="369287"/>
                </a:cubicBezTo>
                <a:lnTo>
                  <a:pt x="8857059" y="369735"/>
                </a:lnTo>
                <a:lnTo>
                  <a:pt x="8849450" y="366014"/>
                </a:lnTo>
                <a:cubicBezTo>
                  <a:pt x="8852478" y="361187"/>
                  <a:pt x="8855508" y="356359"/>
                  <a:pt x="8863260" y="360153"/>
                </a:cubicBezTo>
                <a:cubicBezTo>
                  <a:pt x="8863260" y="360153"/>
                  <a:pt x="8868652" y="359636"/>
                  <a:pt x="8868652" y="359636"/>
                </a:cubicBezTo>
                <a:cubicBezTo>
                  <a:pt x="8871681" y="354805"/>
                  <a:pt x="8869318" y="350498"/>
                  <a:pt x="8866290" y="355322"/>
                </a:cubicBezTo>
                <a:cubicBezTo>
                  <a:pt x="8847754" y="352567"/>
                  <a:pt x="8824252" y="353687"/>
                  <a:pt x="8799781" y="354336"/>
                </a:cubicBezTo>
                <a:close/>
                <a:moveTo>
                  <a:pt x="8560795" y="292432"/>
                </a:moveTo>
                <a:lnTo>
                  <a:pt x="8562487" y="296929"/>
                </a:lnTo>
                <a:lnTo>
                  <a:pt x="8600428" y="299208"/>
                </a:lnTo>
                <a:lnTo>
                  <a:pt x="8613402" y="298101"/>
                </a:lnTo>
                <a:lnTo>
                  <a:pt x="8578952" y="292457"/>
                </a:lnTo>
                <a:close/>
                <a:moveTo>
                  <a:pt x="10925763" y="263275"/>
                </a:moveTo>
                <a:lnTo>
                  <a:pt x="10923975" y="264884"/>
                </a:lnTo>
                <a:lnTo>
                  <a:pt x="10925785" y="264636"/>
                </a:lnTo>
                <a:close/>
                <a:moveTo>
                  <a:pt x="8430565" y="256540"/>
                </a:moveTo>
                <a:lnTo>
                  <a:pt x="8427985" y="268427"/>
                </a:lnTo>
                <a:lnTo>
                  <a:pt x="8442389" y="266770"/>
                </a:lnTo>
                <a:cubicBezTo>
                  <a:pt x="8446567" y="276203"/>
                  <a:pt x="8468961" y="268185"/>
                  <a:pt x="8486992" y="273747"/>
                </a:cubicBezTo>
                <a:cubicBezTo>
                  <a:pt x="8483291" y="271250"/>
                  <a:pt x="8480916" y="268820"/>
                  <a:pt x="8481202" y="266533"/>
                </a:cubicBezTo>
                <a:lnTo>
                  <a:pt x="8489325" y="261436"/>
                </a:lnTo>
                <a:lnTo>
                  <a:pt x="8454511" y="261549"/>
                </a:lnTo>
                <a:close/>
                <a:moveTo>
                  <a:pt x="8497606" y="244060"/>
                </a:moveTo>
                <a:cubicBezTo>
                  <a:pt x="8501162" y="246983"/>
                  <a:pt x="8500797" y="249265"/>
                  <a:pt x="8498701" y="251842"/>
                </a:cubicBezTo>
                <a:lnTo>
                  <a:pt x="8489608" y="261258"/>
                </a:lnTo>
                <a:lnTo>
                  <a:pt x="8491353" y="260161"/>
                </a:lnTo>
                <a:cubicBezTo>
                  <a:pt x="8525328" y="266575"/>
                  <a:pt x="8586055" y="251382"/>
                  <a:pt x="8607127" y="275530"/>
                </a:cubicBezTo>
                <a:lnTo>
                  <a:pt x="8642079" y="269608"/>
                </a:lnTo>
                <a:lnTo>
                  <a:pt x="8585322" y="253783"/>
                </a:lnTo>
                <a:cubicBezTo>
                  <a:pt x="8558877" y="247102"/>
                  <a:pt x="8531410" y="242591"/>
                  <a:pt x="8497606" y="244060"/>
                </a:cubicBezTo>
                <a:close/>
                <a:moveTo>
                  <a:pt x="10786438" y="242721"/>
                </a:moveTo>
                <a:cubicBezTo>
                  <a:pt x="10781284" y="243927"/>
                  <a:pt x="10769159" y="250646"/>
                  <a:pt x="10768215" y="244362"/>
                </a:cubicBezTo>
                <a:cubicBezTo>
                  <a:pt x="10757647" y="251732"/>
                  <a:pt x="10743808" y="256750"/>
                  <a:pt x="10741794" y="262780"/>
                </a:cubicBezTo>
                <a:lnTo>
                  <a:pt x="10712432" y="276759"/>
                </a:lnTo>
                <a:lnTo>
                  <a:pt x="10721091" y="279814"/>
                </a:lnTo>
                <a:cubicBezTo>
                  <a:pt x="10701698" y="297548"/>
                  <a:pt x="10701698" y="297548"/>
                  <a:pt x="10688446" y="302112"/>
                </a:cubicBezTo>
                <a:lnTo>
                  <a:pt x="10688616" y="313113"/>
                </a:lnTo>
                <a:lnTo>
                  <a:pt x="10721433" y="301814"/>
                </a:lnTo>
                <a:cubicBezTo>
                  <a:pt x="10728139" y="304745"/>
                  <a:pt x="10742812" y="299694"/>
                  <a:pt x="10757443" y="291964"/>
                </a:cubicBezTo>
                <a:lnTo>
                  <a:pt x="10792840" y="266309"/>
                </a:lnTo>
                <a:lnTo>
                  <a:pt x="10756136" y="280552"/>
                </a:lnTo>
                <a:cubicBezTo>
                  <a:pt x="10753620" y="263794"/>
                  <a:pt x="10776015" y="257435"/>
                  <a:pt x="10788596" y="244037"/>
                </a:cubicBezTo>
                <a:cubicBezTo>
                  <a:pt x="10789100" y="242529"/>
                  <a:pt x="10788156" y="242318"/>
                  <a:pt x="10786438" y="242721"/>
                </a:cubicBezTo>
                <a:close/>
                <a:moveTo>
                  <a:pt x="11042899" y="228394"/>
                </a:moveTo>
                <a:lnTo>
                  <a:pt x="11028040" y="234982"/>
                </a:lnTo>
                <a:lnTo>
                  <a:pt x="11030704" y="238989"/>
                </a:lnTo>
                <a:close/>
                <a:moveTo>
                  <a:pt x="10708380" y="226547"/>
                </a:moveTo>
                <a:lnTo>
                  <a:pt x="10692915" y="227820"/>
                </a:lnTo>
                <a:cubicBezTo>
                  <a:pt x="10665220" y="230763"/>
                  <a:pt x="10636755" y="236106"/>
                  <a:pt x="10602589" y="249293"/>
                </a:cubicBezTo>
                <a:cubicBezTo>
                  <a:pt x="10610537" y="252314"/>
                  <a:pt x="10602218" y="258394"/>
                  <a:pt x="10596426" y="268508"/>
                </a:cubicBezTo>
                <a:lnTo>
                  <a:pt x="10595867" y="268701"/>
                </a:lnTo>
                <a:lnTo>
                  <a:pt x="10599616" y="272044"/>
                </a:lnTo>
                <a:lnTo>
                  <a:pt x="10603219" y="270115"/>
                </a:lnTo>
                <a:lnTo>
                  <a:pt x="10603845" y="272185"/>
                </a:lnTo>
                <a:lnTo>
                  <a:pt x="10600948" y="273233"/>
                </a:lnTo>
                <a:lnTo>
                  <a:pt x="10602279" y="274422"/>
                </a:lnTo>
                <a:lnTo>
                  <a:pt x="10611330" y="271012"/>
                </a:lnTo>
                <a:cubicBezTo>
                  <a:pt x="10616677" y="270180"/>
                  <a:pt x="10621772" y="270098"/>
                  <a:pt x="10626049" y="269428"/>
                </a:cubicBezTo>
                <a:cubicBezTo>
                  <a:pt x="10650456" y="257038"/>
                  <a:pt x="10675366" y="243145"/>
                  <a:pt x="10701096" y="229833"/>
                </a:cubicBezTo>
                <a:close/>
                <a:moveTo>
                  <a:pt x="2801905" y="185382"/>
                </a:moveTo>
                <a:cubicBezTo>
                  <a:pt x="2801905" y="185382"/>
                  <a:pt x="2801905" y="185382"/>
                  <a:pt x="2799587" y="189057"/>
                </a:cubicBezTo>
                <a:lnTo>
                  <a:pt x="2808042" y="190344"/>
                </a:lnTo>
                <a:lnTo>
                  <a:pt x="2809616" y="191617"/>
                </a:lnTo>
                <a:cubicBezTo>
                  <a:pt x="2809093" y="198597"/>
                  <a:pt x="2804978" y="198969"/>
                  <a:pt x="2803181" y="195666"/>
                </a:cubicBezTo>
                <a:cubicBezTo>
                  <a:pt x="2800861" y="199343"/>
                  <a:pt x="2800861" y="199343"/>
                  <a:pt x="2800861" y="199343"/>
                </a:cubicBezTo>
                <a:lnTo>
                  <a:pt x="2851117" y="217574"/>
                </a:lnTo>
                <a:lnTo>
                  <a:pt x="2862391" y="218900"/>
                </a:lnTo>
                <a:lnTo>
                  <a:pt x="2866228" y="221562"/>
                </a:lnTo>
                <a:lnTo>
                  <a:pt x="2892841" y="227554"/>
                </a:lnTo>
                <a:lnTo>
                  <a:pt x="2901124" y="216637"/>
                </a:lnTo>
                <a:lnTo>
                  <a:pt x="2908270" y="204249"/>
                </a:lnTo>
                <a:lnTo>
                  <a:pt x="2900923" y="200681"/>
                </a:lnTo>
                <a:cubicBezTo>
                  <a:pt x="2885359" y="203823"/>
                  <a:pt x="2869733" y="200905"/>
                  <a:pt x="2853148" y="197208"/>
                </a:cubicBezTo>
                <a:lnTo>
                  <a:pt x="2808042" y="190344"/>
                </a:lnTo>
                <a:close/>
                <a:moveTo>
                  <a:pt x="8131640" y="154432"/>
                </a:moveTo>
                <a:lnTo>
                  <a:pt x="8122702" y="164180"/>
                </a:lnTo>
                <a:lnTo>
                  <a:pt x="8110681" y="176415"/>
                </a:lnTo>
                <a:lnTo>
                  <a:pt x="8114337" y="176415"/>
                </a:lnTo>
                <a:lnTo>
                  <a:pt x="8119783" y="169861"/>
                </a:lnTo>
                <a:close/>
                <a:moveTo>
                  <a:pt x="11190938" y="144021"/>
                </a:moveTo>
                <a:cubicBezTo>
                  <a:pt x="11165273" y="148028"/>
                  <a:pt x="11147031" y="148021"/>
                  <a:pt x="11131651" y="150067"/>
                </a:cubicBezTo>
                <a:lnTo>
                  <a:pt x="11108697" y="160078"/>
                </a:lnTo>
                <a:lnTo>
                  <a:pt x="11111783" y="165159"/>
                </a:lnTo>
                <a:cubicBezTo>
                  <a:pt x="11094642" y="172097"/>
                  <a:pt x="11077496" y="179037"/>
                  <a:pt x="11055315" y="190865"/>
                </a:cubicBezTo>
                <a:cubicBezTo>
                  <a:pt x="11064861" y="167030"/>
                  <a:pt x="11042683" y="178862"/>
                  <a:pt x="11037644" y="183752"/>
                </a:cubicBezTo>
                <a:lnTo>
                  <a:pt x="11040771" y="171665"/>
                </a:lnTo>
                <a:lnTo>
                  <a:pt x="11031663" y="171760"/>
                </a:lnTo>
                <a:cubicBezTo>
                  <a:pt x="11021094" y="179129"/>
                  <a:pt x="11032920" y="180142"/>
                  <a:pt x="11030908" y="186172"/>
                </a:cubicBezTo>
                <a:cubicBezTo>
                  <a:pt x="11013798" y="188845"/>
                  <a:pt x="10996686" y="191519"/>
                  <a:pt x="10974292" y="197874"/>
                </a:cubicBezTo>
                <a:lnTo>
                  <a:pt x="10972943" y="187195"/>
                </a:lnTo>
                <a:lnTo>
                  <a:pt x="10961475" y="194607"/>
                </a:lnTo>
                <a:cubicBezTo>
                  <a:pt x="10961475" y="194607"/>
                  <a:pt x="10965009" y="196030"/>
                  <a:pt x="10965009" y="196030"/>
                </a:cubicBezTo>
                <a:cubicBezTo>
                  <a:pt x="10970048" y="191138"/>
                  <a:pt x="10968542" y="197455"/>
                  <a:pt x="10968542" y="197455"/>
                </a:cubicBezTo>
                <a:cubicBezTo>
                  <a:pt x="10968542" y="197455"/>
                  <a:pt x="10963509" y="202347"/>
                  <a:pt x="10963509" y="202347"/>
                </a:cubicBezTo>
                <a:cubicBezTo>
                  <a:pt x="10958470" y="207237"/>
                  <a:pt x="10954937" y="205811"/>
                  <a:pt x="10954937" y="205811"/>
                </a:cubicBezTo>
                <a:cubicBezTo>
                  <a:pt x="10954937" y="205811"/>
                  <a:pt x="10954937" y="205811"/>
                  <a:pt x="10958470" y="207237"/>
                </a:cubicBezTo>
                <a:cubicBezTo>
                  <a:pt x="10962005" y="208659"/>
                  <a:pt x="10929749" y="230273"/>
                  <a:pt x="10932756" y="217644"/>
                </a:cubicBezTo>
                <a:cubicBezTo>
                  <a:pt x="10932756" y="217644"/>
                  <a:pt x="10932756" y="217644"/>
                  <a:pt x="10931253" y="223958"/>
                </a:cubicBezTo>
                <a:cubicBezTo>
                  <a:pt x="10931253" y="223958"/>
                  <a:pt x="10927717" y="222536"/>
                  <a:pt x="10926215" y="228850"/>
                </a:cubicBezTo>
                <a:cubicBezTo>
                  <a:pt x="10926215" y="228850"/>
                  <a:pt x="10922680" y="227428"/>
                  <a:pt x="10922680" y="227428"/>
                </a:cubicBezTo>
                <a:cubicBezTo>
                  <a:pt x="10919146" y="226005"/>
                  <a:pt x="10919146" y="226005"/>
                  <a:pt x="10919146" y="226005"/>
                </a:cubicBezTo>
                <a:cubicBezTo>
                  <a:pt x="10919146" y="226005"/>
                  <a:pt x="10919146" y="226005"/>
                  <a:pt x="10924183" y="221115"/>
                </a:cubicBezTo>
                <a:cubicBezTo>
                  <a:pt x="10924183" y="221115"/>
                  <a:pt x="10924183" y="221115"/>
                  <a:pt x="10920649" y="219690"/>
                </a:cubicBezTo>
                <a:cubicBezTo>
                  <a:pt x="10888394" y="241302"/>
                  <a:pt x="10917645" y="232322"/>
                  <a:pt x="10916140" y="238634"/>
                </a:cubicBezTo>
                <a:cubicBezTo>
                  <a:pt x="10918172" y="246373"/>
                  <a:pt x="10908098" y="256155"/>
                  <a:pt x="10908098" y="256155"/>
                </a:cubicBezTo>
                <a:cubicBezTo>
                  <a:pt x="10909113" y="260023"/>
                  <a:pt x="10917309" y="258135"/>
                  <a:pt x="10923364" y="257110"/>
                </a:cubicBezTo>
                <a:lnTo>
                  <a:pt x="10925665" y="257091"/>
                </a:lnTo>
                <a:lnTo>
                  <a:pt x="10925272" y="231632"/>
                </a:lnTo>
                <a:cubicBezTo>
                  <a:pt x="10938686" y="237491"/>
                  <a:pt x="10951939" y="232929"/>
                  <a:pt x="10958248" y="230756"/>
                </a:cubicBezTo>
                <a:lnTo>
                  <a:pt x="10958761" y="263760"/>
                </a:lnTo>
                <a:lnTo>
                  <a:pt x="10979950" y="254620"/>
                </a:lnTo>
                <a:lnTo>
                  <a:pt x="10975976" y="246179"/>
                </a:lnTo>
                <a:cubicBezTo>
                  <a:pt x="10975742" y="244035"/>
                  <a:pt x="10977632" y="241775"/>
                  <a:pt x="10984087" y="235678"/>
                </a:cubicBezTo>
                <a:cubicBezTo>
                  <a:pt x="10987232" y="238391"/>
                  <a:pt x="10992816" y="237377"/>
                  <a:pt x="10999624" y="234496"/>
                </a:cubicBezTo>
                <a:lnTo>
                  <a:pt x="11002115" y="233151"/>
                </a:lnTo>
                <a:lnTo>
                  <a:pt x="11017570" y="210330"/>
                </a:lnTo>
                <a:lnTo>
                  <a:pt x="11021841" y="222484"/>
                </a:lnTo>
                <a:lnTo>
                  <a:pt x="11022485" y="222136"/>
                </a:lnTo>
                <a:cubicBezTo>
                  <a:pt x="11021550" y="213549"/>
                  <a:pt x="11030364" y="209488"/>
                  <a:pt x="11042481" y="206332"/>
                </a:cubicBezTo>
                <a:lnTo>
                  <a:pt x="11079649" y="196642"/>
                </a:lnTo>
                <a:lnTo>
                  <a:pt x="11116629" y="170380"/>
                </a:lnTo>
                <a:lnTo>
                  <a:pt x="11164075" y="156485"/>
                </a:lnTo>
                <a:lnTo>
                  <a:pt x="11182743" y="147475"/>
                </a:lnTo>
                <a:lnTo>
                  <a:pt x="11190952" y="144302"/>
                </a:lnTo>
                <a:close/>
                <a:moveTo>
                  <a:pt x="10989139" y="141242"/>
                </a:moveTo>
                <a:cubicBezTo>
                  <a:pt x="10970772" y="135535"/>
                  <a:pt x="10906105" y="171365"/>
                  <a:pt x="10883710" y="177722"/>
                </a:cubicBezTo>
                <a:cubicBezTo>
                  <a:pt x="10883710" y="177722"/>
                  <a:pt x="10886982" y="180068"/>
                  <a:pt x="10886982" y="180068"/>
                </a:cubicBezTo>
                <a:cubicBezTo>
                  <a:pt x="10892267" y="176386"/>
                  <a:pt x="10890253" y="182418"/>
                  <a:pt x="10890253" y="182418"/>
                </a:cubicBezTo>
                <a:cubicBezTo>
                  <a:pt x="10890253" y="182418"/>
                  <a:pt x="10884969" y="186099"/>
                  <a:pt x="10884969" y="186099"/>
                </a:cubicBezTo>
                <a:cubicBezTo>
                  <a:pt x="10879685" y="189786"/>
                  <a:pt x="10876414" y="187436"/>
                  <a:pt x="10876414" y="187436"/>
                </a:cubicBezTo>
                <a:cubicBezTo>
                  <a:pt x="10876414" y="187436"/>
                  <a:pt x="10876414" y="187436"/>
                  <a:pt x="10879685" y="189786"/>
                </a:cubicBezTo>
                <a:lnTo>
                  <a:pt x="10874730" y="192582"/>
                </a:lnTo>
                <a:lnTo>
                  <a:pt x="10876589" y="193339"/>
                </a:lnTo>
                <a:lnTo>
                  <a:pt x="10833465" y="217957"/>
                </a:lnTo>
                <a:lnTo>
                  <a:pt x="10831969" y="221896"/>
                </a:lnTo>
                <a:cubicBezTo>
                  <a:pt x="10829486" y="224787"/>
                  <a:pt x="10826843" y="226628"/>
                  <a:pt x="10826843" y="226628"/>
                </a:cubicBezTo>
                <a:cubicBezTo>
                  <a:pt x="10828100" y="235008"/>
                  <a:pt x="10859050" y="227313"/>
                  <a:pt x="10843197" y="238365"/>
                </a:cubicBezTo>
                <a:cubicBezTo>
                  <a:pt x="10832629" y="245733"/>
                  <a:pt x="10822061" y="253101"/>
                  <a:pt x="10808536" y="260215"/>
                </a:cubicBezTo>
                <a:lnTo>
                  <a:pt x="10793318" y="266122"/>
                </a:lnTo>
                <a:lnTo>
                  <a:pt x="10804901" y="274191"/>
                </a:lnTo>
                <a:lnTo>
                  <a:pt x="10858616" y="236237"/>
                </a:lnTo>
                <a:cubicBezTo>
                  <a:pt x="10872226" y="227874"/>
                  <a:pt x="10885834" y="219515"/>
                  <a:pt x="10902977" y="212577"/>
                </a:cubicBezTo>
                <a:lnTo>
                  <a:pt x="10959975" y="180422"/>
                </a:lnTo>
                <a:lnTo>
                  <a:pt x="10965897" y="163813"/>
                </a:lnTo>
                <a:cubicBezTo>
                  <a:pt x="10971778" y="156817"/>
                  <a:pt x="10980209" y="149782"/>
                  <a:pt x="10989139" y="141242"/>
                </a:cubicBezTo>
                <a:close/>
                <a:moveTo>
                  <a:pt x="8144506" y="138471"/>
                </a:moveTo>
                <a:lnTo>
                  <a:pt x="8138389" y="142710"/>
                </a:lnTo>
                <a:lnTo>
                  <a:pt x="8132370" y="153482"/>
                </a:lnTo>
                <a:lnTo>
                  <a:pt x="8142236" y="140643"/>
                </a:lnTo>
                <a:close/>
                <a:moveTo>
                  <a:pt x="11702969" y="76"/>
                </a:moveTo>
                <a:cubicBezTo>
                  <a:pt x="11712557" y="476"/>
                  <a:pt x="11721768" y="2454"/>
                  <a:pt x="11730605" y="6010"/>
                </a:cubicBezTo>
                <a:cubicBezTo>
                  <a:pt x="11737672" y="8855"/>
                  <a:pt x="11741206" y="10280"/>
                  <a:pt x="11748275" y="13121"/>
                </a:cubicBezTo>
                <a:cubicBezTo>
                  <a:pt x="11746772" y="19438"/>
                  <a:pt x="11746772" y="19438"/>
                  <a:pt x="11746772" y="19438"/>
                </a:cubicBezTo>
                <a:cubicBezTo>
                  <a:pt x="11736697" y="29221"/>
                  <a:pt x="11721057" y="29843"/>
                  <a:pt x="11703387" y="22731"/>
                </a:cubicBezTo>
                <a:cubicBezTo>
                  <a:pt x="11684211" y="21930"/>
                  <a:pt x="11665037" y="21131"/>
                  <a:pt x="11651427" y="29494"/>
                </a:cubicBezTo>
                <a:cubicBezTo>
                  <a:pt x="11640826" y="25226"/>
                  <a:pt x="11633757" y="22381"/>
                  <a:pt x="11623152" y="18111"/>
                </a:cubicBezTo>
                <a:cubicBezTo>
                  <a:pt x="11586835" y="24252"/>
                  <a:pt x="11574730" y="26296"/>
                  <a:pt x="11541946" y="33863"/>
                </a:cubicBezTo>
                <a:cubicBezTo>
                  <a:pt x="11548486" y="22654"/>
                  <a:pt x="11526305" y="34482"/>
                  <a:pt x="11515703" y="30216"/>
                </a:cubicBezTo>
                <a:cubicBezTo>
                  <a:pt x="11507131" y="33685"/>
                  <a:pt x="11492019" y="48359"/>
                  <a:pt x="11509162" y="41422"/>
                </a:cubicBezTo>
                <a:cubicBezTo>
                  <a:pt x="11478411" y="56721"/>
                  <a:pt x="11438560" y="61440"/>
                  <a:pt x="11398707" y="66155"/>
                </a:cubicBezTo>
                <a:cubicBezTo>
                  <a:pt x="11357353" y="77186"/>
                  <a:pt x="11317501" y="81900"/>
                  <a:pt x="11274642" y="99246"/>
                </a:cubicBezTo>
                <a:cubicBezTo>
                  <a:pt x="11276146" y="92933"/>
                  <a:pt x="11267573" y="96400"/>
                  <a:pt x="11270580" y="83772"/>
                </a:cubicBezTo>
                <a:cubicBezTo>
                  <a:pt x="11219151" y="104590"/>
                  <a:pt x="11196440" y="102364"/>
                  <a:pt x="11169753" y="133138"/>
                </a:cubicBezTo>
                <a:lnTo>
                  <a:pt x="11149684" y="140111"/>
                </a:lnTo>
                <a:lnTo>
                  <a:pt x="11189648" y="135735"/>
                </a:lnTo>
                <a:lnTo>
                  <a:pt x="11214066" y="135369"/>
                </a:lnTo>
                <a:lnTo>
                  <a:pt x="11286255" y="107473"/>
                </a:lnTo>
                <a:cubicBezTo>
                  <a:pt x="11294749" y="107022"/>
                  <a:pt x="11297893" y="109737"/>
                  <a:pt x="11306389" y="109289"/>
                </a:cubicBezTo>
                <a:cubicBezTo>
                  <a:pt x="11328732" y="105233"/>
                  <a:pt x="11374688" y="82659"/>
                  <a:pt x="11389470" y="87637"/>
                </a:cubicBezTo>
                <a:cubicBezTo>
                  <a:pt x="11388535" y="79050"/>
                  <a:pt x="11390743" y="73175"/>
                  <a:pt x="11402382" y="75439"/>
                </a:cubicBezTo>
                <a:cubicBezTo>
                  <a:pt x="11407733" y="72280"/>
                  <a:pt x="11439507" y="76359"/>
                  <a:pt x="11441715" y="70490"/>
                </a:cubicBezTo>
                <a:cubicBezTo>
                  <a:pt x="11436363" y="73647"/>
                  <a:pt x="11438571" y="67774"/>
                  <a:pt x="11435428" y="65062"/>
                </a:cubicBezTo>
                <a:lnTo>
                  <a:pt x="11465479" y="61125"/>
                </a:lnTo>
                <a:lnTo>
                  <a:pt x="11471302" y="80302"/>
                </a:lnTo>
                <a:lnTo>
                  <a:pt x="11454289" y="81339"/>
                </a:lnTo>
                <a:cubicBezTo>
                  <a:pt x="11434453" y="95338"/>
                  <a:pt x="11413131" y="102222"/>
                  <a:pt x="11390353" y="108819"/>
                </a:cubicBezTo>
                <a:lnTo>
                  <a:pt x="11354741" y="121457"/>
                </a:lnTo>
                <a:lnTo>
                  <a:pt x="11363772" y="124109"/>
                </a:lnTo>
                <a:lnTo>
                  <a:pt x="11372749" y="121219"/>
                </a:lnTo>
                <a:lnTo>
                  <a:pt x="11376965" y="127984"/>
                </a:lnTo>
                <a:lnTo>
                  <a:pt x="11396097" y="133602"/>
                </a:lnTo>
                <a:lnTo>
                  <a:pt x="11398352" y="133227"/>
                </a:lnTo>
                <a:cubicBezTo>
                  <a:pt x="11424431" y="127536"/>
                  <a:pt x="11450001" y="120429"/>
                  <a:pt x="11471878" y="112078"/>
                </a:cubicBezTo>
                <a:lnTo>
                  <a:pt x="11481101" y="112562"/>
                </a:lnTo>
                <a:lnTo>
                  <a:pt x="11481934" y="115304"/>
                </a:lnTo>
                <a:lnTo>
                  <a:pt x="11504524" y="109029"/>
                </a:lnTo>
                <a:cubicBezTo>
                  <a:pt x="11510834" y="106857"/>
                  <a:pt x="11518270" y="136313"/>
                  <a:pt x="11524582" y="134140"/>
                </a:cubicBezTo>
                <a:cubicBezTo>
                  <a:pt x="11544145" y="127405"/>
                  <a:pt x="11563547" y="110246"/>
                  <a:pt x="11590050" y="101121"/>
                </a:cubicBezTo>
                <a:cubicBezTo>
                  <a:pt x="11590214" y="111541"/>
                  <a:pt x="11596866" y="131372"/>
                  <a:pt x="11604610" y="139767"/>
                </a:cubicBezTo>
                <a:lnTo>
                  <a:pt x="11663300" y="119558"/>
                </a:lnTo>
                <a:cubicBezTo>
                  <a:pt x="11683034" y="123826"/>
                  <a:pt x="11709125" y="128813"/>
                  <a:pt x="11749167" y="133654"/>
                </a:cubicBezTo>
                <a:cubicBezTo>
                  <a:pt x="11779204" y="137282"/>
                  <a:pt x="11847297" y="132722"/>
                  <a:pt x="11882272" y="138578"/>
                </a:cubicBezTo>
                <a:lnTo>
                  <a:pt x="11901720" y="147729"/>
                </a:lnTo>
                <a:lnTo>
                  <a:pt x="11927783" y="153462"/>
                </a:lnTo>
                <a:cubicBezTo>
                  <a:pt x="11930959" y="148914"/>
                  <a:pt x="11930959" y="148914"/>
                  <a:pt x="11930959" y="148914"/>
                </a:cubicBezTo>
                <a:cubicBezTo>
                  <a:pt x="11930959" y="148914"/>
                  <a:pt x="11933124" y="153527"/>
                  <a:pt x="11933124" y="153527"/>
                </a:cubicBezTo>
                <a:cubicBezTo>
                  <a:pt x="11936297" y="148979"/>
                  <a:pt x="11943802" y="153653"/>
                  <a:pt x="11943802" y="153653"/>
                </a:cubicBezTo>
                <a:cubicBezTo>
                  <a:pt x="11949143" y="153714"/>
                  <a:pt x="11945970" y="158260"/>
                  <a:pt x="11940630" y="158197"/>
                </a:cubicBezTo>
                <a:cubicBezTo>
                  <a:pt x="11937455" y="162745"/>
                  <a:pt x="11937455" y="162745"/>
                  <a:pt x="11935288" y="158136"/>
                </a:cubicBezTo>
                <a:cubicBezTo>
                  <a:pt x="11944962" y="167418"/>
                  <a:pt x="11967330" y="158512"/>
                  <a:pt x="11968488" y="172277"/>
                </a:cubicBezTo>
                <a:cubicBezTo>
                  <a:pt x="11922592" y="176320"/>
                  <a:pt x="11907878" y="212820"/>
                  <a:pt x="11858661" y="198490"/>
                </a:cubicBezTo>
                <a:cubicBezTo>
                  <a:pt x="11854328" y="189272"/>
                  <a:pt x="11868183" y="184852"/>
                  <a:pt x="11871357" y="180304"/>
                </a:cubicBezTo>
                <a:lnTo>
                  <a:pt x="11849821" y="177692"/>
                </a:lnTo>
                <a:lnTo>
                  <a:pt x="11798432" y="195859"/>
                </a:lnTo>
                <a:cubicBezTo>
                  <a:pt x="11749413" y="210699"/>
                  <a:pt x="11697887" y="222327"/>
                  <a:pt x="11678242" y="223853"/>
                </a:cubicBezTo>
                <a:cubicBezTo>
                  <a:pt x="11644923" y="202725"/>
                  <a:pt x="11585934" y="244574"/>
                  <a:pt x="11539695" y="249433"/>
                </a:cubicBezTo>
                <a:cubicBezTo>
                  <a:pt x="11506627" y="244521"/>
                  <a:pt x="11465439" y="247789"/>
                  <a:pt x="11424314" y="255108"/>
                </a:cubicBezTo>
                <a:lnTo>
                  <a:pt x="11339345" y="277268"/>
                </a:lnTo>
                <a:lnTo>
                  <a:pt x="11339226" y="278336"/>
                </a:lnTo>
                <a:cubicBezTo>
                  <a:pt x="11339099" y="279482"/>
                  <a:pt x="11339099" y="279482"/>
                  <a:pt x="11339099" y="279482"/>
                </a:cubicBezTo>
                <a:lnTo>
                  <a:pt x="11328575" y="280074"/>
                </a:lnTo>
                <a:lnTo>
                  <a:pt x="11309309" y="285099"/>
                </a:lnTo>
                <a:lnTo>
                  <a:pt x="11309687" y="290883"/>
                </a:lnTo>
                <a:lnTo>
                  <a:pt x="11319141" y="293658"/>
                </a:lnTo>
                <a:lnTo>
                  <a:pt x="11357690" y="282872"/>
                </a:lnTo>
                <a:cubicBezTo>
                  <a:pt x="11371296" y="283087"/>
                  <a:pt x="11368601" y="288441"/>
                  <a:pt x="11360469" y="295508"/>
                </a:cubicBezTo>
                <a:cubicBezTo>
                  <a:pt x="11379469" y="285017"/>
                  <a:pt x="11401250" y="287161"/>
                  <a:pt x="11406643" y="276453"/>
                </a:cubicBezTo>
                <a:cubicBezTo>
                  <a:pt x="11436555" y="271535"/>
                  <a:pt x="11455596" y="270038"/>
                  <a:pt x="11471901" y="264903"/>
                </a:cubicBezTo>
                <a:cubicBezTo>
                  <a:pt x="11490942" y="263406"/>
                  <a:pt x="11504550" y="263623"/>
                  <a:pt x="11529068" y="269410"/>
                </a:cubicBezTo>
                <a:cubicBezTo>
                  <a:pt x="11529109" y="278404"/>
                  <a:pt x="11520936" y="276478"/>
                  <a:pt x="11520977" y="285473"/>
                </a:cubicBezTo>
                <a:cubicBezTo>
                  <a:pt x="11559062" y="282482"/>
                  <a:pt x="11586235" y="273920"/>
                  <a:pt x="11618884" y="272640"/>
                </a:cubicBezTo>
                <a:cubicBezTo>
                  <a:pt x="11651493" y="262368"/>
                  <a:pt x="11684142" y="261086"/>
                  <a:pt x="11727703" y="265379"/>
                </a:cubicBezTo>
                <a:cubicBezTo>
                  <a:pt x="11703225" y="268587"/>
                  <a:pt x="11716874" y="277798"/>
                  <a:pt x="11725087" y="288724"/>
                </a:cubicBezTo>
                <a:cubicBezTo>
                  <a:pt x="11727826" y="292366"/>
                  <a:pt x="11733260" y="290651"/>
                  <a:pt x="11735998" y="294294"/>
                </a:cubicBezTo>
                <a:cubicBezTo>
                  <a:pt x="11735998" y="294294"/>
                  <a:pt x="11733300" y="299646"/>
                  <a:pt x="11727866" y="301360"/>
                </a:cubicBezTo>
                <a:cubicBezTo>
                  <a:pt x="11727866" y="301360"/>
                  <a:pt x="11727866" y="301360"/>
                  <a:pt x="11722432" y="303072"/>
                </a:cubicBezTo>
                <a:cubicBezTo>
                  <a:pt x="11733300" y="299646"/>
                  <a:pt x="11725210" y="315708"/>
                  <a:pt x="11708866" y="311849"/>
                </a:cubicBezTo>
                <a:cubicBezTo>
                  <a:pt x="11708866" y="311849"/>
                  <a:pt x="11708866" y="311849"/>
                  <a:pt x="11708824" y="302855"/>
                </a:cubicBezTo>
                <a:cubicBezTo>
                  <a:pt x="11706086" y="299213"/>
                  <a:pt x="11700653" y="300925"/>
                  <a:pt x="11700653" y="300925"/>
                </a:cubicBezTo>
                <a:cubicBezTo>
                  <a:pt x="11700612" y="291929"/>
                  <a:pt x="11703349" y="295573"/>
                  <a:pt x="11708783" y="293859"/>
                </a:cubicBezTo>
                <a:cubicBezTo>
                  <a:pt x="11708783" y="293859"/>
                  <a:pt x="11708783" y="293859"/>
                  <a:pt x="11714217" y="292147"/>
                </a:cubicBezTo>
                <a:cubicBezTo>
                  <a:pt x="11695135" y="284650"/>
                  <a:pt x="11657051" y="287640"/>
                  <a:pt x="11651658" y="298346"/>
                </a:cubicBezTo>
                <a:cubicBezTo>
                  <a:pt x="11613574" y="301337"/>
                  <a:pt x="11578145" y="289979"/>
                  <a:pt x="11556447" y="305825"/>
                </a:cubicBezTo>
                <a:cubicBezTo>
                  <a:pt x="11531970" y="309034"/>
                  <a:pt x="11542798" y="296613"/>
                  <a:pt x="11526453" y="292756"/>
                </a:cubicBezTo>
                <a:cubicBezTo>
                  <a:pt x="11501977" y="295962"/>
                  <a:pt x="11504757" y="308600"/>
                  <a:pt x="11488452" y="313739"/>
                </a:cubicBezTo>
                <a:cubicBezTo>
                  <a:pt x="11474824" y="309023"/>
                  <a:pt x="11462575" y="308378"/>
                  <a:pt x="11451695" y="309553"/>
                </a:cubicBezTo>
                <a:lnTo>
                  <a:pt x="11431485" y="314328"/>
                </a:lnTo>
                <a:lnTo>
                  <a:pt x="11435688" y="318928"/>
                </a:lnTo>
                <a:cubicBezTo>
                  <a:pt x="11439211" y="320523"/>
                  <a:pt x="11442986" y="321364"/>
                  <a:pt x="11444622" y="322537"/>
                </a:cubicBezTo>
                <a:cubicBezTo>
                  <a:pt x="11470287" y="318528"/>
                  <a:pt x="11500480" y="325245"/>
                  <a:pt x="11530673" y="331961"/>
                </a:cubicBezTo>
                <a:cubicBezTo>
                  <a:pt x="11551054" y="331636"/>
                  <a:pt x="11569423" y="337343"/>
                  <a:pt x="11585779" y="349082"/>
                </a:cubicBezTo>
                <a:cubicBezTo>
                  <a:pt x="11592319" y="353777"/>
                  <a:pt x="11595590" y="356127"/>
                  <a:pt x="11602131" y="360821"/>
                </a:cubicBezTo>
                <a:cubicBezTo>
                  <a:pt x="11600118" y="366855"/>
                  <a:pt x="11600118" y="366855"/>
                  <a:pt x="11600118" y="366855"/>
                </a:cubicBezTo>
                <a:cubicBezTo>
                  <a:pt x="11589550" y="374223"/>
                  <a:pt x="11574453" y="370864"/>
                  <a:pt x="11558100" y="359125"/>
                </a:cubicBezTo>
                <a:cubicBezTo>
                  <a:pt x="11539732" y="353418"/>
                  <a:pt x="11521364" y="347709"/>
                  <a:pt x="11507524" y="352731"/>
                </a:cubicBezTo>
                <a:cubicBezTo>
                  <a:pt x="11497711" y="345688"/>
                  <a:pt x="11491170" y="340994"/>
                  <a:pt x="11481358" y="333951"/>
                </a:cubicBezTo>
                <a:cubicBezTo>
                  <a:pt x="11445878" y="330916"/>
                  <a:pt x="11434054" y="329903"/>
                  <a:pt x="11401846" y="329220"/>
                </a:cubicBezTo>
                <a:lnTo>
                  <a:pt x="11397996" y="325266"/>
                </a:lnTo>
                <a:lnTo>
                  <a:pt x="11395985" y="325980"/>
                </a:lnTo>
                <a:cubicBezTo>
                  <a:pt x="11385795" y="329190"/>
                  <a:pt x="11374241" y="331704"/>
                  <a:pt x="11360632" y="331489"/>
                </a:cubicBezTo>
                <a:lnTo>
                  <a:pt x="11358507" y="329265"/>
                </a:lnTo>
                <a:lnTo>
                  <a:pt x="11318340" y="331900"/>
                </a:lnTo>
                <a:lnTo>
                  <a:pt x="11303820" y="330265"/>
                </a:lnTo>
                <a:lnTo>
                  <a:pt x="11303672" y="330701"/>
                </a:lnTo>
                <a:cubicBezTo>
                  <a:pt x="11316636" y="348356"/>
                  <a:pt x="11336992" y="351825"/>
                  <a:pt x="11343644" y="371656"/>
                </a:cubicBezTo>
                <a:lnTo>
                  <a:pt x="11337333" y="373830"/>
                </a:lnTo>
                <a:lnTo>
                  <a:pt x="11337505" y="384831"/>
                </a:lnTo>
                <a:cubicBezTo>
                  <a:pt x="11310829" y="382955"/>
                  <a:pt x="11304355" y="374709"/>
                  <a:pt x="11271541" y="386006"/>
                </a:cubicBezTo>
                <a:lnTo>
                  <a:pt x="11272215" y="429430"/>
                </a:lnTo>
                <a:cubicBezTo>
                  <a:pt x="11284836" y="425084"/>
                  <a:pt x="11298249" y="430943"/>
                  <a:pt x="11311502" y="426379"/>
                </a:cubicBezTo>
                <a:lnTo>
                  <a:pt x="11312185" y="470388"/>
                </a:lnTo>
                <a:lnTo>
                  <a:pt x="11298933" y="474951"/>
                </a:lnTo>
                <a:cubicBezTo>
                  <a:pt x="11292452" y="466123"/>
                  <a:pt x="11278857" y="448682"/>
                  <a:pt x="11265776" y="464249"/>
                </a:cubicBezTo>
                <a:lnTo>
                  <a:pt x="11266117" y="486248"/>
                </a:lnTo>
                <a:cubicBezTo>
                  <a:pt x="11239945" y="516798"/>
                  <a:pt x="11207633" y="560524"/>
                  <a:pt x="11181468" y="591651"/>
                </a:cubicBezTo>
                <a:cubicBezTo>
                  <a:pt x="11142682" y="627127"/>
                  <a:pt x="11121977" y="601074"/>
                  <a:pt x="11083362" y="647553"/>
                </a:cubicBezTo>
                <a:lnTo>
                  <a:pt x="11083523" y="657975"/>
                </a:lnTo>
                <a:cubicBezTo>
                  <a:pt x="11116341" y="646677"/>
                  <a:pt x="11162578" y="641814"/>
                  <a:pt x="11195224" y="619513"/>
                </a:cubicBezTo>
                <a:lnTo>
                  <a:pt x="11195395" y="630516"/>
                </a:lnTo>
                <a:cubicBezTo>
                  <a:pt x="11188623" y="643907"/>
                  <a:pt x="11182484" y="657082"/>
                  <a:pt x="11176335" y="669679"/>
                </a:cubicBezTo>
                <a:cubicBezTo>
                  <a:pt x="11156141" y="676629"/>
                  <a:pt x="11155979" y="666207"/>
                  <a:pt x="11143357" y="670554"/>
                </a:cubicBezTo>
                <a:cubicBezTo>
                  <a:pt x="11136579" y="683368"/>
                  <a:pt x="11130437" y="696539"/>
                  <a:pt x="11123494" y="698931"/>
                </a:cubicBezTo>
                <a:lnTo>
                  <a:pt x="11123657" y="709353"/>
                </a:lnTo>
                <a:cubicBezTo>
                  <a:pt x="11150342" y="711808"/>
                  <a:pt x="11150342" y="711808"/>
                  <a:pt x="11157157" y="742062"/>
                </a:cubicBezTo>
                <a:lnTo>
                  <a:pt x="11137593" y="748797"/>
                </a:lnTo>
                <a:lnTo>
                  <a:pt x="11137218" y="748604"/>
                </a:lnTo>
                <a:lnTo>
                  <a:pt x="11138566" y="753349"/>
                </a:lnTo>
                <a:lnTo>
                  <a:pt x="11122300" y="753697"/>
                </a:lnTo>
                <a:lnTo>
                  <a:pt x="11118372" y="777534"/>
                </a:lnTo>
                <a:lnTo>
                  <a:pt x="11128115" y="787909"/>
                </a:lnTo>
                <a:lnTo>
                  <a:pt x="11138690" y="785276"/>
                </a:lnTo>
                <a:lnTo>
                  <a:pt x="11147868" y="786131"/>
                </a:lnTo>
                <a:lnTo>
                  <a:pt x="11151395" y="798573"/>
                </a:lnTo>
                <a:lnTo>
                  <a:pt x="11151691" y="798659"/>
                </a:lnTo>
                <a:cubicBezTo>
                  <a:pt x="11151691" y="798659"/>
                  <a:pt x="11157328" y="753059"/>
                  <a:pt x="11157659" y="774485"/>
                </a:cubicBezTo>
                <a:lnTo>
                  <a:pt x="11158002" y="796491"/>
                </a:lnTo>
                <a:lnTo>
                  <a:pt x="11164944" y="794099"/>
                </a:lnTo>
                <a:lnTo>
                  <a:pt x="11165114" y="805098"/>
                </a:lnTo>
                <a:lnTo>
                  <a:pt x="11155078" y="811548"/>
                </a:lnTo>
                <a:lnTo>
                  <a:pt x="11155480" y="812968"/>
                </a:lnTo>
                <a:lnTo>
                  <a:pt x="11152184" y="813409"/>
                </a:lnTo>
                <a:lnTo>
                  <a:pt x="11142185" y="819834"/>
                </a:lnTo>
                <a:cubicBezTo>
                  <a:pt x="11135623" y="826169"/>
                  <a:pt x="11129079" y="833806"/>
                  <a:pt x="11119378" y="842388"/>
                </a:cubicBezTo>
                <a:lnTo>
                  <a:pt x="11119557" y="853966"/>
                </a:lnTo>
                <a:cubicBezTo>
                  <a:pt x="11152374" y="842667"/>
                  <a:pt x="11159177" y="872342"/>
                  <a:pt x="11192166" y="872043"/>
                </a:cubicBezTo>
                <a:cubicBezTo>
                  <a:pt x="11198442" y="826803"/>
                  <a:pt x="11191834" y="850619"/>
                  <a:pt x="11204914" y="835056"/>
                </a:cubicBezTo>
                <a:cubicBezTo>
                  <a:pt x="11218339" y="841492"/>
                  <a:pt x="11237731" y="823754"/>
                  <a:pt x="11251486" y="851619"/>
                </a:cubicBezTo>
                <a:cubicBezTo>
                  <a:pt x="11238406" y="867184"/>
                  <a:pt x="11238406" y="867184"/>
                  <a:pt x="11232265" y="880355"/>
                </a:cubicBezTo>
                <a:lnTo>
                  <a:pt x="11258139" y="871448"/>
                </a:lnTo>
                <a:cubicBezTo>
                  <a:pt x="11271511" y="833661"/>
                  <a:pt x="11298015" y="824539"/>
                  <a:pt x="11337142" y="811066"/>
                </a:cubicBezTo>
                <a:lnTo>
                  <a:pt x="11337655" y="844070"/>
                </a:lnTo>
                <a:cubicBezTo>
                  <a:pt x="11312115" y="874403"/>
                  <a:pt x="11305352" y="888372"/>
                  <a:pt x="11306189" y="942224"/>
                </a:cubicBezTo>
                <a:cubicBezTo>
                  <a:pt x="11319611" y="948660"/>
                  <a:pt x="11313300" y="950833"/>
                  <a:pt x="11319782" y="959661"/>
                </a:cubicBezTo>
                <a:lnTo>
                  <a:pt x="11306529" y="964225"/>
                </a:lnTo>
                <a:cubicBezTo>
                  <a:pt x="11287307" y="992966"/>
                  <a:pt x="11259829" y="980303"/>
                  <a:pt x="11247549" y="1006654"/>
                </a:cubicBezTo>
                <a:cubicBezTo>
                  <a:pt x="11240770" y="1019465"/>
                  <a:pt x="11234629" y="1032641"/>
                  <a:pt x="11227849" y="1045452"/>
                </a:cubicBezTo>
                <a:cubicBezTo>
                  <a:pt x="11234971" y="1054644"/>
                  <a:pt x="11235133" y="1065065"/>
                  <a:pt x="11241615" y="1073894"/>
                </a:cubicBezTo>
                <a:cubicBezTo>
                  <a:pt x="11208799" y="1085193"/>
                  <a:pt x="11215569" y="1071803"/>
                  <a:pt x="11195716" y="1100757"/>
                </a:cubicBezTo>
                <a:lnTo>
                  <a:pt x="11195035" y="1056749"/>
                </a:lnTo>
                <a:lnTo>
                  <a:pt x="11116781" y="1083693"/>
                </a:lnTo>
                <a:cubicBezTo>
                  <a:pt x="11104380" y="1143266"/>
                  <a:pt x="11078883" y="1217241"/>
                  <a:pt x="11039927" y="1241716"/>
                </a:cubicBezTo>
                <a:cubicBezTo>
                  <a:pt x="11029890" y="1228581"/>
                  <a:pt x="11006773" y="1231153"/>
                  <a:pt x="10982040" y="1236977"/>
                </a:cubicBezTo>
                <a:lnTo>
                  <a:pt x="10965133" y="1240668"/>
                </a:lnTo>
                <a:lnTo>
                  <a:pt x="11021335" y="1266572"/>
                </a:lnTo>
                <a:cubicBezTo>
                  <a:pt x="11041647" y="1276478"/>
                  <a:pt x="11062819" y="1284208"/>
                  <a:pt x="11092425" y="1283897"/>
                </a:cubicBezTo>
                <a:cubicBezTo>
                  <a:pt x="11093220" y="1292562"/>
                  <a:pt x="11104763" y="1295333"/>
                  <a:pt x="11107850" y="1298192"/>
                </a:cubicBezTo>
                <a:cubicBezTo>
                  <a:pt x="11133225" y="1297926"/>
                  <a:pt x="11162483" y="1309183"/>
                  <a:pt x="11191739" y="1320445"/>
                </a:cubicBezTo>
                <a:cubicBezTo>
                  <a:pt x="11211741" y="1323120"/>
                  <a:pt x="11229454" y="1331609"/>
                  <a:pt x="11244881" y="1345907"/>
                </a:cubicBezTo>
                <a:cubicBezTo>
                  <a:pt x="11251050" y="1351623"/>
                  <a:pt x="11254135" y="1354482"/>
                  <a:pt x="11260306" y="1360199"/>
                </a:cubicBezTo>
                <a:cubicBezTo>
                  <a:pt x="11258018" y="1366008"/>
                  <a:pt x="11258018" y="1366008"/>
                  <a:pt x="11258018" y="1366008"/>
                </a:cubicBezTo>
                <a:cubicBezTo>
                  <a:pt x="11247272" y="1371905"/>
                  <a:pt x="11232643" y="1366273"/>
                  <a:pt x="11217218" y="1351978"/>
                </a:cubicBezTo>
                <a:cubicBezTo>
                  <a:pt x="11199505" y="1343491"/>
                  <a:pt x="11181789" y="1335001"/>
                  <a:pt x="11167958" y="1338039"/>
                </a:cubicBezTo>
                <a:cubicBezTo>
                  <a:pt x="11158704" y="1329461"/>
                  <a:pt x="11152533" y="1323744"/>
                  <a:pt x="11143277" y="1315166"/>
                </a:cubicBezTo>
                <a:cubicBezTo>
                  <a:pt x="11108646" y="1306858"/>
                  <a:pt x="11097104" y="1304084"/>
                  <a:pt x="11065558" y="1298633"/>
                </a:cubicBezTo>
                <a:cubicBezTo>
                  <a:pt x="11073219" y="1289878"/>
                  <a:pt x="11050930" y="1293005"/>
                  <a:pt x="11041676" y="1284430"/>
                </a:cubicBezTo>
                <a:cubicBezTo>
                  <a:pt x="11033216" y="1284518"/>
                  <a:pt x="11017097" y="1293361"/>
                  <a:pt x="11034012" y="1293183"/>
                </a:cubicBezTo>
                <a:cubicBezTo>
                  <a:pt x="11003266" y="1296398"/>
                  <a:pt x="10965548" y="1285229"/>
                  <a:pt x="10927833" y="1274057"/>
                </a:cubicBezTo>
                <a:cubicBezTo>
                  <a:pt x="10907832" y="1271376"/>
                  <a:pt x="10888403" y="1267243"/>
                  <a:pt x="10868686" y="1263835"/>
                </a:cubicBezTo>
                <a:lnTo>
                  <a:pt x="10867660" y="1263739"/>
                </a:lnTo>
                <a:lnTo>
                  <a:pt x="10868393" y="1267596"/>
                </a:lnTo>
                <a:lnTo>
                  <a:pt x="10855141" y="1272158"/>
                </a:lnTo>
                <a:cubicBezTo>
                  <a:pt x="10827970" y="1238437"/>
                  <a:pt x="10663890" y="1294930"/>
                  <a:pt x="10638349" y="1325262"/>
                </a:cubicBezTo>
                <a:cubicBezTo>
                  <a:pt x="10618956" y="1343001"/>
                  <a:pt x="10600067" y="1393163"/>
                  <a:pt x="10580033" y="1410540"/>
                </a:cubicBezTo>
                <a:cubicBezTo>
                  <a:pt x="10560018" y="1429072"/>
                  <a:pt x="10546587" y="1422054"/>
                  <a:pt x="10534144" y="1437979"/>
                </a:cubicBezTo>
                <a:cubicBezTo>
                  <a:pt x="10553879" y="1442245"/>
                  <a:pt x="10554041" y="1452668"/>
                  <a:pt x="10580546" y="1443542"/>
                </a:cubicBezTo>
                <a:cubicBezTo>
                  <a:pt x="10600408" y="1415169"/>
                  <a:pt x="10756872" y="1317635"/>
                  <a:pt x="10770126" y="1313070"/>
                </a:cubicBezTo>
                <a:cubicBezTo>
                  <a:pt x="10790021" y="1327762"/>
                  <a:pt x="10783540" y="1318931"/>
                  <a:pt x="10790184" y="1338181"/>
                </a:cubicBezTo>
                <a:cubicBezTo>
                  <a:pt x="10777281" y="1365327"/>
                  <a:pt x="10777281" y="1365327"/>
                  <a:pt x="10777444" y="1375746"/>
                </a:cubicBezTo>
                <a:cubicBezTo>
                  <a:pt x="10784896" y="1406365"/>
                  <a:pt x="10784896" y="1406365"/>
                  <a:pt x="10797851" y="1423442"/>
                </a:cubicBezTo>
                <a:cubicBezTo>
                  <a:pt x="10811104" y="1418877"/>
                  <a:pt x="10824186" y="1403312"/>
                  <a:pt x="10843749" y="1396576"/>
                </a:cubicBezTo>
                <a:cubicBezTo>
                  <a:pt x="10849469" y="1427789"/>
                  <a:pt x="10929656" y="1428452"/>
                  <a:pt x="10972679" y="1448783"/>
                </a:cubicBezTo>
                <a:lnTo>
                  <a:pt x="10992289" y="1470059"/>
                </a:lnTo>
                <a:lnTo>
                  <a:pt x="10995453" y="1469885"/>
                </a:lnTo>
                <a:cubicBezTo>
                  <a:pt x="11019477" y="1490320"/>
                  <a:pt x="11067111" y="1494198"/>
                  <a:pt x="11104974" y="1511146"/>
                </a:cubicBezTo>
                <a:cubicBezTo>
                  <a:pt x="11075457" y="1501811"/>
                  <a:pt x="11042887" y="1500316"/>
                  <a:pt x="11009910" y="1499362"/>
                </a:cubicBezTo>
                <a:lnTo>
                  <a:pt x="10955177" y="1494581"/>
                </a:lnTo>
                <a:lnTo>
                  <a:pt x="10952138" y="1495802"/>
                </a:lnTo>
                <a:lnTo>
                  <a:pt x="10941459" y="1512164"/>
                </a:lnTo>
                <a:cubicBezTo>
                  <a:pt x="10939717" y="1516816"/>
                  <a:pt x="10942206" y="1518951"/>
                  <a:pt x="10954502" y="1515981"/>
                </a:cubicBezTo>
                <a:cubicBezTo>
                  <a:pt x="10932202" y="1526345"/>
                  <a:pt x="10912790" y="1534271"/>
                  <a:pt x="10894921" y="1539833"/>
                </a:cubicBezTo>
                <a:lnTo>
                  <a:pt x="10891683" y="1540455"/>
                </a:lnTo>
                <a:lnTo>
                  <a:pt x="10891228" y="1540879"/>
                </a:lnTo>
                <a:lnTo>
                  <a:pt x="10886430" y="1543986"/>
                </a:lnTo>
                <a:lnTo>
                  <a:pt x="10886273" y="1543882"/>
                </a:lnTo>
                <a:cubicBezTo>
                  <a:pt x="10885857" y="1543790"/>
                  <a:pt x="10885303" y="1543975"/>
                  <a:pt x="10884760" y="1545068"/>
                </a:cubicBezTo>
                <a:lnTo>
                  <a:pt x="10886430" y="1543986"/>
                </a:lnTo>
                <a:lnTo>
                  <a:pt x="10886970" y="1544340"/>
                </a:lnTo>
                <a:cubicBezTo>
                  <a:pt x="10887513" y="1543246"/>
                  <a:pt x="10888066" y="1543066"/>
                  <a:pt x="10888346" y="1543430"/>
                </a:cubicBezTo>
                <a:lnTo>
                  <a:pt x="10888237" y="1544458"/>
                </a:lnTo>
                <a:lnTo>
                  <a:pt x="10824175" y="1575540"/>
                </a:lnTo>
                <a:lnTo>
                  <a:pt x="10822975" y="1572707"/>
                </a:lnTo>
                <a:cubicBezTo>
                  <a:pt x="10804215" y="1580712"/>
                  <a:pt x="10793168" y="1584343"/>
                  <a:pt x="10774408" y="1592344"/>
                </a:cubicBezTo>
                <a:cubicBezTo>
                  <a:pt x="10768867" y="1592335"/>
                  <a:pt x="10765534" y="1591599"/>
                  <a:pt x="10761114" y="1593054"/>
                </a:cubicBezTo>
                <a:cubicBezTo>
                  <a:pt x="10740145" y="1601777"/>
                  <a:pt x="10718052" y="1609045"/>
                  <a:pt x="10695923" y="1612658"/>
                </a:cubicBezTo>
                <a:cubicBezTo>
                  <a:pt x="10685418" y="1615198"/>
                  <a:pt x="10675188" y="1617190"/>
                  <a:pt x="10664960" y="1619637"/>
                </a:cubicBezTo>
                <a:lnTo>
                  <a:pt x="10636295" y="1628638"/>
                </a:lnTo>
                <a:lnTo>
                  <a:pt x="10636234" y="1628624"/>
                </a:lnTo>
                <a:cubicBezTo>
                  <a:pt x="10636234" y="1628624"/>
                  <a:pt x="10636234" y="1628624"/>
                  <a:pt x="10634025" y="1629352"/>
                </a:cubicBezTo>
                <a:lnTo>
                  <a:pt x="10636295" y="1628638"/>
                </a:lnTo>
                <a:lnTo>
                  <a:pt x="10639567" y="1629361"/>
                </a:lnTo>
                <a:cubicBezTo>
                  <a:pt x="10638479" y="1631548"/>
                  <a:pt x="10637394" y="1633737"/>
                  <a:pt x="10634061" y="1633001"/>
                </a:cubicBezTo>
                <a:cubicBezTo>
                  <a:pt x="10634061" y="1633001"/>
                  <a:pt x="10631852" y="1633728"/>
                  <a:pt x="10631852" y="1633728"/>
                </a:cubicBezTo>
                <a:cubicBezTo>
                  <a:pt x="10630766" y="1635915"/>
                  <a:pt x="10631889" y="1637381"/>
                  <a:pt x="10632976" y="1635188"/>
                </a:cubicBezTo>
                <a:cubicBezTo>
                  <a:pt x="10648478" y="1633753"/>
                  <a:pt x="10671657" y="1624302"/>
                  <a:pt x="10690492" y="1623599"/>
                </a:cubicBezTo>
                <a:cubicBezTo>
                  <a:pt x="10691652" y="1628715"/>
                  <a:pt x="10693861" y="1627986"/>
                  <a:pt x="10688357" y="1631628"/>
                </a:cubicBezTo>
                <a:cubicBezTo>
                  <a:pt x="10686110" y="1628703"/>
                  <a:pt x="10679482" y="1630885"/>
                  <a:pt x="10672854" y="1633064"/>
                </a:cubicBezTo>
                <a:cubicBezTo>
                  <a:pt x="10672928" y="1640364"/>
                  <a:pt x="10658475" y="1635959"/>
                  <a:pt x="10648515" y="1637403"/>
                </a:cubicBezTo>
                <a:cubicBezTo>
                  <a:pt x="10635241" y="1639937"/>
                  <a:pt x="10621424" y="1643565"/>
                  <a:pt x="10607461" y="1646557"/>
                </a:cubicBezTo>
                <a:lnTo>
                  <a:pt x="10592670" y="1648429"/>
                </a:lnTo>
                <a:lnTo>
                  <a:pt x="10576102" y="1688615"/>
                </a:lnTo>
                <a:cubicBezTo>
                  <a:pt x="10564681" y="1708920"/>
                  <a:pt x="10551639" y="1727088"/>
                  <a:pt x="10538873" y="1742544"/>
                </a:cubicBezTo>
                <a:lnTo>
                  <a:pt x="10539377" y="1774973"/>
                </a:lnTo>
                <a:cubicBezTo>
                  <a:pt x="10526125" y="1779535"/>
                  <a:pt x="10513042" y="1795098"/>
                  <a:pt x="10499790" y="1799663"/>
                </a:cubicBezTo>
                <a:cubicBezTo>
                  <a:pt x="10492965" y="1768829"/>
                  <a:pt x="10492633" y="1747405"/>
                  <a:pt x="10479040" y="1729966"/>
                </a:cubicBezTo>
                <a:cubicBezTo>
                  <a:pt x="10405749" y="1667884"/>
                  <a:pt x="10281810" y="1776337"/>
                  <a:pt x="10202457" y="1814135"/>
                </a:cubicBezTo>
                <a:cubicBezTo>
                  <a:pt x="10208894" y="1779320"/>
                  <a:pt x="10208894" y="1779320"/>
                  <a:pt x="10215504" y="1755507"/>
                </a:cubicBezTo>
                <a:lnTo>
                  <a:pt x="10195309" y="1762461"/>
                </a:lnTo>
                <a:cubicBezTo>
                  <a:pt x="10189161" y="1775057"/>
                  <a:pt x="10176079" y="1790620"/>
                  <a:pt x="10162826" y="1795183"/>
                </a:cubicBezTo>
                <a:lnTo>
                  <a:pt x="10162654" y="1784180"/>
                </a:lnTo>
                <a:cubicBezTo>
                  <a:pt x="10168965" y="1782009"/>
                  <a:pt x="10168965" y="1782009"/>
                  <a:pt x="10175746" y="1769196"/>
                </a:cubicBezTo>
                <a:lnTo>
                  <a:pt x="10135988" y="1782885"/>
                </a:lnTo>
                <a:cubicBezTo>
                  <a:pt x="10123196" y="1776230"/>
                  <a:pt x="10103001" y="1783184"/>
                  <a:pt x="10070986" y="1805267"/>
                </a:cubicBezTo>
                <a:lnTo>
                  <a:pt x="10070303" y="1761260"/>
                </a:lnTo>
                <a:lnTo>
                  <a:pt x="10057051" y="1765822"/>
                </a:lnTo>
                <a:cubicBezTo>
                  <a:pt x="10050451" y="1790218"/>
                  <a:pt x="10024577" y="1799123"/>
                  <a:pt x="10011666" y="1825692"/>
                </a:cubicBezTo>
                <a:lnTo>
                  <a:pt x="10012340" y="1869116"/>
                </a:lnTo>
                <a:lnTo>
                  <a:pt x="9973214" y="1882586"/>
                </a:lnTo>
                <a:cubicBezTo>
                  <a:pt x="9966102" y="1873977"/>
                  <a:pt x="9959619" y="1865147"/>
                  <a:pt x="9952506" y="1856538"/>
                </a:cubicBezTo>
                <a:cubicBezTo>
                  <a:pt x="9958946" y="1821719"/>
                  <a:pt x="9958774" y="1810720"/>
                  <a:pt x="9951327" y="1780685"/>
                </a:cubicBezTo>
                <a:lnTo>
                  <a:pt x="9879387" y="1805457"/>
                </a:lnTo>
                <a:cubicBezTo>
                  <a:pt x="9873409" y="1829051"/>
                  <a:pt x="9873409" y="1829051"/>
                  <a:pt x="9873921" y="1862056"/>
                </a:cubicBezTo>
                <a:lnTo>
                  <a:pt x="9874091" y="1873057"/>
                </a:lnTo>
                <a:cubicBezTo>
                  <a:pt x="9859867" y="1855835"/>
                  <a:pt x="9833362" y="1864962"/>
                  <a:pt x="9807658" y="1884870"/>
                </a:cubicBezTo>
                <a:cubicBezTo>
                  <a:pt x="9801049" y="1908686"/>
                  <a:pt x="9814644" y="1926125"/>
                  <a:pt x="9795251" y="1943863"/>
                </a:cubicBezTo>
                <a:cubicBezTo>
                  <a:pt x="9769078" y="1974413"/>
                  <a:pt x="9762264" y="1944162"/>
                  <a:pt x="9729276" y="1944459"/>
                </a:cubicBezTo>
                <a:lnTo>
                  <a:pt x="9729780" y="1976880"/>
                </a:lnTo>
                <a:cubicBezTo>
                  <a:pt x="9703275" y="1986009"/>
                  <a:pt x="9644252" y="1984795"/>
                  <a:pt x="9617409" y="1971915"/>
                </a:cubicBezTo>
                <a:lnTo>
                  <a:pt x="9618081" y="2015341"/>
                </a:lnTo>
                <a:lnTo>
                  <a:pt x="9592209" y="2024249"/>
                </a:lnTo>
                <a:lnTo>
                  <a:pt x="9591536" y="1980822"/>
                </a:lnTo>
                <a:lnTo>
                  <a:pt x="9578282" y="1985385"/>
                </a:lnTo>
                <a:lnTo>
                  <a:pt x="9578452" y="1996390"/>
                </a:lnTo>
                <a:cubicBezTo>
                  <a:pt x="9571853" y="2020782"/>
                  <a:pt x="9579126" y="2039814"/>
                  <a:pt x="9572698" y="2075211"/>
                </a:cubicBezTo>
                <a:lnTo>
                  <a:pt x="9566386" y="2077383"/>
                </a:lnTo>
                <a:cubicBezTo>
                  <a:pt x="9565871" y="2044377"/>
                  <a:pt x="9572355" y="2053209"/>
                  <a:pt x="9559394" y="2035549"/>
                </a:cubicBezTo>
                <a:cubicBezTo>
                  <a:pt x="9546482" y="2062117"/>
                  <a:pt x="9533909" y="2110684"/>
                  <a:pt x="9507065" y="2097808"/>
                </a:cubicBezTo>
                <a:lnTo>
                  <a:pt x="9506722" y="2075806"/>
                </a:lnTo>
                <a:cubicBezTo>
                  <a:pt x="9486355" y="2071756"/>
                  <a:pt x="9474249" y="2109108"/>
                  <a:pt x="9460996" y="2113671"/>
                </a:cubicBezTo>
                <a:lnTo>
                  <a:pt x="9461157" y="2124091"/>
                </a:lnTo>
                <a:cubicBezTo>
                  <a:pt x="9467649" y="2133501"/>
                  <a:pt x="9467649" y="2133501"/>
                  <a:pt x="9474750" y="2141532"/>
                </a:cubicBezTo>
                <a:lnTo>
                  <a:pt x="9454555" y="2148485"/>
                </a:lnTo>
                <a:cubicBezTo>
                  <a:pt x="9448085" y="2140233"/>
                  <a:pt x="9441772" y="2142410"/>
                  <a:pt x="9428344" y="2135391"/>
                </a:cubicBezTo>
                <a:lnTo>
                  <a:pt x="9428682" y="2157394"/>
                </a:lnTo>
                <a:cubicBezTo>
                  <a:pt x="9442105" y="2163832"/>
                  <a:pt x="9435165" y="2166221"/>
                  <a:pt x="9442440" y="2185255"/>
                </a:cubicBezTo>
                <a:cubicBezTo>
                  <a:pt x="9422414" y="2203211"/>
                  <a:pt x="9396711" y="2223121"/>
                  <a:pt x="9377312" y="2240279"/>
                </a:cubicBezTo>
                <a:lnTo>
                  <a:pt x="9377481" y="2251280"/>
                </a:lnTo>
                <a:cubicBezTo>
                  <a:pt x="9410298" y="2239980"/>
                  <a:pt x="9449424" y="2226511"/>
                  <a:pt x="9488729" y="2224619"/>
                </a:cubicBezTo>
                <a:cubicBezTo>
                  <a:pt x="9488379" y="2202038"/>
                  <a:pt x="9481736" y="2182786"/>
                  <a:pt x="9481394" y="2160785"/>
                </a:cubicBezTo>
                <a:lnTo>
                  <a:pt x="9487706" y="2158609"/>
                </a:lnTo>
                <a:cubicBezTo>
                  <a:pt x="9515236" y="2215491"/>
                  <a:pt x="9555154" y="2212226"/>
                  <a:pt x="9614312" y="2181379"/>
                </a:cubicBezTo>
                <a:lnTo>
                  <a:pt x="9614133" y="2169797"/>
                </a:lnTo>
                <a:lnTo>
                  <a:pt x="9607193" y="2172192"/>
                </a:lnTo>
                <a:cubicBezTo>
                  <a:pt x="9594403" y="2165531"/>
                  <a:pt x="9620272" y="2156622"/>
                  <a:pt x="9620272" y="2156622"/>
                </a:cubicBezTo>
                <a:cubicBezTo>
                  <a:pt x="9633698" y="2163064"/>
                  <a:pt x="9646949" y="2158499"/>
                  <a:pt x="9653773" y="2189333"/>
                </a:cubicBezTo>
                <a:lnTo>
                  <a:pt x="9655318" y="2193321"/>
                </a:lnTo>
                <a:lnTo>
                  <a:pt x="9661018" y="2190474"/>
                </a:lnTo>
                <a:cubicBezTo>
                  <a:pt x="9681322" y="2177828"/>
                  <a:pt x="9700903" y="2171650"/>
                  <a:pt x="9719761" y="2171948"/>
                </a:cubicBezTo>
                <a:cubicBezTo>
                  <a:pt x="9727304" y="2172070"/>
                  <a:pt x="9731076" y="2172124"/>
                  <a:pt x="9738619" y="2172243"/>
                </a:cubicBezTo>
                <a:cubicBezTo>
                  <a:pt x="9737896" y="2178719"/>
                  <a:pt x="9737896" y="2178719"/>
                  <a:pt x="9737896" y="2178719"/>
                </a:cubicBezTo>
                <a:cubicBezTo>
                  <a:pt x="9728907" y="2191545"/>
                  <a:pt x="9713096" y="2197779"/>
                  <a:pt x="9694240" y="2197482"/>
                </a:cubicBezTo>
                <a:cubicBezTo>
                  <a:pt x="9674658" y="2203656"/>
                  <a:pt x="9655077" y="2209832"/>
                  <a:pt x="9642314" y="2222598"/>
                </a:cubicBezTo>
                <a:lnTo>
                  <a:pt x="9638324" y="2222538"/>
                </a:lnTo>
                <a:lnTo>
                  <a:pt x="9624912" y="2230558"/>
                </a:lnTo>
                <a:cubicBezTo>
                  <a:pt x="9613414" y="2235826"/>
                  <a:pt x="9601896" y="2239791"/>
                  <a:pt x="9588643" y="2244354"/>
                </a:cubicBezTo>
                <a:cubicBezTo>
                  <a:pt x="9594363" y="2275568"/>
                  <a:pt x="9591889" y="2284714"/>
                  <a:pt x="9590579" y="2305657"/>
                </a:cubicBezTo>
                <a:lnTo>
                  <a:pt x="9590066" y="2328923"/>
                </a:lnTo>
                <a:lnTo>
                  <a:pt x="9608745" y="2315609"/>
                </a:lnTo>
                <a:lnTo>
                  <a:pt x="9631973" y="2266470"/>
                </a:lnTo>
                <a:cubicBezTo>
                  <a:pt x="9644874" y="2249587"/>
                  <a:pt x="9661153" y="2235687"/>
                  <a:pt x="9680951" y="2223630"/>
                </a:cubicBezTo>
                <a:cubicBezTo>
                  <a:pt x="9687423" y="2231881"/>
                  <a:pt x="9681115" y="2234054"/>
                  <a:pt x="9694368" y="2229493"/>
                </a:cubicBezTo>
                <a:lnTo>
                  <a:pt x="9694962" y="2267834"/>
                </a:lnTo>
                <a:lnTo>
                  <a:pt x="9751834" y="2232086"/>
                </a:lnTo>
                <a:cubicBezTo>
                  <a:pt x="9765669" y="2229015"/>
                  <a:pt x="9774134" y="2228905"/>
                  <a:pt x="9784877" y="2222985"/>
                </a:cubicBezTo>
                <a:cubicBezTo>
                  <a:pt x="9835507" y="2190534"/>
                  <a:pt x="9889226" y="2160934"/>
                  <a:pt x="9943757" y="2139995"/>
                </a:cubicBezTo>
                <a:cubicBezTo>
                  <a:pt x="9969478" y="2128099"/>
                  <a:pt x="9994627" y="2117657"/>
                  <a:pt x="10019675" y="2106129"/>
                </a:cubicBezTo>
                <a:lnTo>
                  <a:pt x="10089457" y="2068733"/>
                </a:lnTo>
                <a:lnTo>
                  <a:pt x="10089612" y="2068731"/>
                </a:lnTo>
                <a:cubicBezTo>
                  <a:pt x="10089612" y="2068731"/>
                  <a:pt x="10089612" y="2068731"/>
                  <a:pt x="10094984" y="2065773"/>
                </a:cubicBezTo>
                <a:lnTo>
                  <a:pt x="10089457" y="2068733"/>
                </a:lnTo>
                <a:lnTo>
                  <a:pt x="10081150" y="2068843"/>
                </a:lnTo>
                <a:cubicBezTo>
                  <a:pt x="10083430" y="2063034"/>
                  <a:pt x="10085712" y="2057225"/>
                  <a:pt x="10094175" y="2057112"/>
                </a:cubicBezTo>
                <a:cubicBezTo>
                  <a:pt x="10094175" y="2057112"/>
                  <a:pt x="10099547" y="2054155"/>
                  <a:pt x="10099547" y="2054155"/>
                </a:cubicBezTo>
                <a:cubicBezTo>
                  <a:pt x="10101827" y="2048345"/>
                  <a:pt x="10098737" y="2045496"/>
                  <a:pt x="10096456" y="2051303"/>
                </a:cubicBezTo>
                <a:cubicBezTo>
                  <a:pt x="10058039" y="2063365"/>
                  <a:pt x="10002039" y="2098776"/>
                  <a:pt x="9955160" y="2110949"/>
                </a:cubicBezTo>
                <a:cubicBezTo>
                  <a:pt x="9951260" y="2099438"/>
                  <a:pt x="9945888" y="2102401"/>
                  <a:pt x="9958914" y="2090673"/>
                </a:cubicBezTo>
                <a:cubicBezTo>
                  <a:pt x="9965095" y="2096368"/>
                  <a:pt x="9981210" y="2087489"/>
                  <a:pt x="9997327" y="2078608"/>
                </a:cubicBezTo>
                <a:cubicBezTo>
                  <a:pt x="9995708" y="2061292"/>
                  <a:pt x="10032651" y="2063699"/>
                  <a:pt x="10057231" y="2054707"/>
                </a:cubicBezTo>
                <a:cubicBezTo>
                  <a:pt x="10122506" y="2027846"/>
                  <a:pt x="10192342" y="1989367"/>
                  <a:pt x="10261517" y="1974011"/>
                </a:cubicBezTo>
                <a:cubicBezTo>
                  <a:pt x="10269981" y="1973899"/>
                  <a:pt x="10273071" y="1976749"/>
                  <a:pt x="10281535" y="1976639"/>
                </a:cubicBezTo>
                <a:cubicBezTo>
                  <a:pt x="10303834" y="1973455"/>
                  <a:pt x="10349901" y="1952628"/>
                  <a:pt x="10364546" y="1958214"/>
                </a:cubicBezTo>
                <a:cubicBezTo>
                  <a:pt x="10363737" y="1949556"/>
                  <a:pt x="10366017" y="1943747"/>
                  <a:pt x="10377571" y="1946485"/>
                </a:cubicBezTo>
                <a:cubicBezTo>
                  <a:pt x="10382945" y="1943527"/>
                  <a:pt x="10414515" y="1948891"/>
                  <a:pt x="10416796" y="1943081"/>
                </a:cubicBezTo>
                <a:cubicBezTo>
                  <a:pt x="10411425" y="1946039"/>
                  <a:pt x="10413706" y="1940232"/>
                  <a:pt x="10410613" y="1937382"/>
                </a:cubicBezTo>
                <a:lnTo>
                  <a:pt x="10440585" y="1934629"/>
                </a:lnTo>
                <a:lnTo>
                  <a:pt x="10446113" y="1954114"/>
                </a:lnTo>
                <a:lnTo>
                  <a:pt x="10429161" y="1954477"/>
                </a:lnTo>
                <a:cubicBezTo>
                  <a:pt x="10409218" y="1967743"/>
                  <a:pt x="10387897" y="1973799"/>
                  <a:pt x="10365129" y="1979514"/>
                </a:cubicBezTo>
                <a:lnTo>
                  <a:pt x="10303909" y="1998872"/>
                </a:lnTo>
                <a:lnTo>
                  <a:pt x="10294710" y="1996695"/>
                </a:lnTo>
                <a:cubicBezTo>
                  <a:pt x="10294710" y="1996695"/>
                  <a:pt x="10294710" y="1996695"/>
                  <a:pt x="10292429" y="2002504"/>
                </a:cubicBezTo>
                <a:lnTo>
                  <a:pt x="10303909" y="1998872"/>
                </a:lnTo>
                <a:lnTo>
                  <a:pt x="10306265" y="1999435"/>
                </a:lnTo>
                <a:cubicBezTo>
                  <a:pt x="10307074" y="2008093"/>
                  <a:pt x="10301703" y="2011050"/>
                  <a:pt x="10298612" y="2008200"/>
                </a:cubicBezTo>
                <a:cubicBezTo>
                  <a:pt x="10296330" y="2014010"/>
                  <a:pt x="10296330" y="2014010"/>
                  <a:pt x="10296330" y="2014010"/>
                </a:cubicBezTo>
                <a:cubicBezTo>
                  <a:pt x="10344018" y="2010498"/>
                  <a:pt x="10402449" y="2001063"/>
                  <a:pt x="10446237" y="1986041"/>
                </a:cubicBezTo>
                <a:lnTo>
                  <a:pt x="10455416" y="1986897"/>
                </a:lnTo>
                <a:lnTo>
                  <a:pt x="10463031" y="2013736"/>
                </a:lnTo>
                <a:lnTo>
                  <a:pt x="10385537" y="2024041"/>
                </a:lnTo>
                <a:cubicBezTo>
                  <a:pt x="10343155" y="2031460"/>
                  <a:pt x="10304539" y="2041353"/>
                  <a:pt x="10266529" y="2057747"/>
                </a:cubicBezTo>
                <a:cubicBezTo>
                  <a:pt x="10241141" y="2058076"/>
                  <a:pt x="10205006" y="2064331"/>
                  <a:pt x="10183517" y="2076175"/>
                </a:cubicBezTo>
                <a:cubicBezTo>
                  <a:pt x="10201254" y="2084610"/>
                  <a:pt x="10179766" y="2096450"/>
                  <a:pt x="10183667" y="2107956"/>
                </a:cubicBezTo>
                <a:cubicBezTo>
                  <a:pt x="10172925" y="2113877"/>
                  <a:pt x="10172114" y="2105217"/>
                  <a:pt x="10158279" y="2108290"/>
                </a:cubicBezTo>
                <a:cubicBezTo>
                  <a:pt x="10139071" y="2114319"/>
                  <a:pt x="10179766" y="2096450"/>
                  <a:pt x="10159749" y="2093820"/>
                </a:cubicBezTo>
                <a:cubicBezTo>
                  <a:pt x="10107499" y="2108954"/>
                  <a:pt x="10067614" y="2135481"/>
                  <a:pt x="10014553" y="2141955"/>
                </a:cubicBezTo>
                <a:cubicBezTo>
                  <a:pt x="9996967" y="2165304"/>
                  <a:pt x="9967017" y="2177256"/>
                  <a:pt x="9940157" y="2192055"/>
                </a:cubicBezTo>
                <a:cubicBezTo>
                  <a:pt x="9910205" y="2204007"/>
                  <a:pt x="9880252" y="2215960"/>
                  <a:pt x="9856484" y="2233603"/>
                </a:cubicBezTo>
                <a:cubicBezTo>
                  <a:pt x="9877972" y="2221764"/>
                  <a:pt x="9878784" y="2230423"/>
                  <a:pt x="9884154" y="2227464"/>
                </a:cubicBezTo>
                <a:cubicBezTo>
                  <a:pt x="9876503" y="2236233"/>
                  <a:pt x="9879594" y="2239083"/>
                  <a:pt x="9877312" y="2244891"/>
                </a:cubicBezTo>
                <a:cubicBezTo>
                  <a:pt x="9847360" y="2256842"/>
                  <a:pt x="9842799" y="2268464"/>
                  <a:pt x="9815939" y="2283259"/>
                </a:cubicBezTo>
                <a:cubicBezTo>
                  <a:pt x="9812848" y="2280412"/>
                  <a:pt x="9809757" y="2277566"/>
                  <a:pt x="9804385" y="2280521"/>
                </a:cubicBezTo>
                <a:cubicBezTo>
                  <a:pt x="9805855" y="2266054"/>
                  <a:pt x="9818879" y="2254326"/>
                  <a:pt x="9807325" y="2251586"/>
                </a:cubicBezTo>
                <a:cubicBezTo>
                  <a:pt x="9792755" y="2261891"/>
                  <a:pt x="9780871" y="2270718"/>
                  <a:pt x="9769272" y="2278818"/>
                </a:cubicBezTo>
                <a:lnTo>
                  <a:pt x="9748780" y="2291711"/>
                </a:lnTo>
                <a:lnTo>
                  <a:pt x="9754755" y="2318719"/>
                </a:lnTo>
                <a:lnTo>
                  <a:pt x="9748444" y="2320893"/>
                </a:lnTo>
                <a:lnTo>
                  <a:pt x="9748616" y="2331896"/>
                </a:lnTo>
                <a:cubicBezTo>
                  <a:pt x="9737099" y="2335861"/>
                  <a:pt x="9725187" y="2339962"/>
                  <a:pt x="9713603" y="2344796"/>
                </a:cubicBezTo>
                <a:lnTo>
                  <a:pt x="9710094" y="2346633"/>
                </a:lnTo>
                <a:lnTo>
                  <a:pt x="9725976" y="2348268"/>
                </a:lnTo>
                <a:cubicBezTo>
                  <a:pt x="9728052" y="2349162"/>
                  <a:pt x="9728683" y="2350167"/>
                  <a:pt x="9730758" y="2351061"/>
                </a:cubicBezTo>
                <a:cubicBezTo>
                  <a:pt x="9736356" y="2352733"/>
                  <a:pt x="9748547" y="2352834"/>
                  <a:pt x="9751885" y="2355742"/>
                </a:cubicBezTo>
                <a:cubicBezTo>
                  <a:pt x="9752069" y="2353617"/>
                  <a:pt x="9752882" y="2352495"/>
                  <a:pt x="9755590" y="2354396"/>
                </a:cubicBezTo>
                <a:cubicBezTo>
                  <a:pt x="9757034" y="2354281"/>
                  <a:pt x="9764524" y="2358975"/>
                  <a:pt x="9765338" y="2357854"/>
                </a:cubicBezTo>
                <a:cubicBezTo>
                  <a:pt x="9763894" y="2357968"/>
                  <a:pt x="9764708" y="2356849"/>
                  <a:pt x="9764075" y="2355841"/>
                </a:cubicBezTo>
                <a:lnTo>
                  <a:pt x="9771530" y="2358449"/>
                </a:lnTo>
                <a:lnTo>
                  <a:pt x="9772024" y="2363636"/>
                </a:lnTo>
                <a:lnTo>
                  <a:pt x="9767860" y="2361880"/>
                </a:lnTo>
                <a:cubicBezTo>
                  <a:pt x="9762397" y="2362835"/>
                  <a:pt x="9756912" y="2361946"/>
                  <a:pt x="9751087" y="2360817"/>
                </a:cubicBezTo>
                <a:lnTo>
                  <a:pt x="9735252" y="2358725"/>
                </a:lnTo>
                <a:lnTo>
                  <a:pt x="9733098" y="2357212"/>
                </a:lnTo>
                <a:cubicBezTo>
                  <a:pt x="9733098" y="2357212"/>
                  <a:pt x="9733098" y="2357212"/>
                  <a:pt x="9732284" y="2358331"/>
                </a:cubicBezTo>
                <a:lnTo>
                  <a:pt x="9735252" y="2358725"/>
                </a:lnTo>
                <a:lnTo>
                  <a:pt x="9735804" y="2359112"/>
                </a:lnTo>
                <a:cubicBezTo>
                  <a:pt x="9735620" y="2361236"/>
                  <a:pt x="9734176" y="2361351"/>
                  <a:pt x="9733545" y="2360346"/>
                </a:cubicBezTo>
                <a:cubicBezTo>
                  <a:pt x="9732730" y="2361463"/>
                  <a:pt x="9732730" y="2361463"/>
                  <a:pt x="9732730" y="2361463"/>
                </a:cubicBezTo>
                <a:cubicBezTo>
                  <a:pt x="9744554" y="2365816"/>
                  <a:pt x="9759268" y="2369944"/>
                  <a:pt x="9770645" y="2371164"/>
                </a:cubicBezTo>
                <a:lnTo>
                  <a:pt x="9772854" y="2372363"/>
                </a:lnTo>
                <a:lnTo>
                  <a:pt x="9773532" y="2379506"/>
                </a:lnTo>
                <a:lnTo>
                  <a:pt x="9754117" y="2373515"/>
                </a:lnTo>
                <a:cubicBezTo>
                  <a:pt x="9743418" y="2370655"/>
                  <a:pt x="9733533" y="2368791"/>
                  <a:pt x="9723508" y="2368521"/>
                </a:cubicBezTo>
                <a:cubicBezTo>
                  <a:pt x="9717280" y="2365840"/>
                  <a:pt x="9708162" y="2363387"/>
                  <a:pt x="9702382" y="2363842"/>
                </a:cubicBezTo>
                <a:cubicBezTo>
                  <a:pt x="9706350" y="2367751"/>
                  <a:pt x="9700570" y="2368207"/>
                  <a:pt x="9701016" y="2371337"/>
                </a:cubicBezTo>
                <a:cubicBezTo>
                  <a:pt x="9698126" y="2371565"/>
                  <a:pt x="9698310" y="2369439"/>
                  <a:pt x="9694788" y="2368658"/>
                </a:cubicBezTo>
                <a:cubicBezTo>
                  <a:pt x="9689822" y="2367992"/>
                  <a:pt x="9700570" y="2368207"/>
                  <a:pt x="9695787" y="2365412"/>
                </a:cubicBezTo>
                <a:lnTo>
                  <a:pt x="9678433" y="2364106"/>
                </a:lnTo>
                <a:lnTo>
                  <a:pt x="9669084" y="2372947"/>
                </a:lnTo>
                <a:lnTo>
                  <a:pt x="9704650" y="2377841"/>
                </a:lnTo>
                <a:cubicBezTo>
                  <a:pt x="9711256" y="2379121"/>
                  <a:pt x="9717642" y="2380644"/>
                  <a:pt x="9724072" y="2381902"/>
                </a:cubicBezTo>
                <a:lnTo>
                  <a:pt x="9728476" y="2382455"/>
                </a:lnTo>
                <a:lnTo>
                  <a:pt x="9734540" y="2380645"/>
                </a:lnTo>
                <a:lnTo>
                  <a:pt x="9742184" y="2384172"/>
                </a:lnTo>
                <a:lnTo>
                  <a:pt x="9742322" y="2384189"/>
                </a:lnTo>
                <a:lnTo>
                  <a:pt x="9742358" y="2384214"/>
                </a:lnTo>
                <a:cubicBezTo>
                  <a:pt x="9742358" y="2384214"/>
                  <a:pt x="9742358" y="2384214"/>
                  <a:pt x="9743769" y="2384371"/>
                </a:cubicBezTo>
                <a:lnTo>
                  <a:pt x="9742322" y="2384189"/>
                </a:lnTo>
                <a:lnTo>
                  <a:pt x="9740425" y="2382916"/>
                </a:lnTo>
                <a:cubicBezTo>
                  <a:pt x="9741312" y="2381934"/>
                  <a:pt x="9742201" y="2380949"/>
                  <a:pt x="9744133" y="2382248"/>
                </a:cubicBezTo>
                <a:cubicBezTo>
                  <a:pt x="9744133" y="2382248"/>
                  <a:pt x="9745543" y="2382404"/>
                  <a:pt x="9745543" y="2382404"/>
                </a:cubicBezTo>
                <a:cubicBezTo>
                  <a:pt x="9746433" y="2381424"/>
                  <a:pt x="9745909" y="2380281"/>
                  <a:pt x="9745021" y="2381264"/>
                </a:cubicBezTo>
                <a:cubicBezTo>
                  <a:pt x="9735516" y="2378041"/>
                  <a:pt x="9720528" y="2377450"/>
                  <a:pt x="9709090" y="2372928"/>
                </a:cubicBezTo>
                <a:cubicBezTo>
                  <a:pt x="9708932" y="2369664"/>
                  <a:pt x="9707522" y="2369507"/>
                  <a:pt x="9711230" y="2368838"/>
                </a:cubicBezTo>
                <a:cubicBezTo>
                  <a:pt x="9712275" y="2371119"/>
                  <a:pt x="9716505" y="2371591"/>
                  <a:pt x="9720736" y="2372062"/>
                </a:cubicBezTo>
                <a:cubicBezTo>
                  <a:pt x="9721468" y="2367817"/>
                  <a:pt x="9729719" y="2374146"/>
                  <a:pt x="9735882" y="2375917"/>
                </a:cubicBezTo>
                <a:cubicBezTo>
                  <a:pt x="9752438" y="2379927"/>
                  <a:pt x="9770769" y="2381974"/>
                  <a:pt x="9787480" y="2389249"/>
                </a:cubicBezTo>
                <a:cubicBezTo>
                  <a:pt x="9789414" y="2390545"/>
                  <a:pt x="9789936" y="2391685"/>
                  <a:pt x="9791867" y="2392984"/>
                </a:cubicBezTo>
                <a:cubicBezTo>
                  <a:pt x="9797143" y="2395737"/>
                  <a:pt x="9808946" y="2398134"/>
                  <a:pt x="9811924" y="2401713"/>
                </a:cubicBezTo>
                <a:cubicBezTo>
                  <a:pt x="9812287" y="2399591"/>
                  <a:pt x="9813176" y="2398605"/>
                  <a:pt x="9815629" y="2401045"/>
                </a:cubicBezTo>
                <a:lnTo>
                  <a:pt x="9819298" y="2403432"/>
                </a:lnTo>
                <a:lnTo>
                  <a:pt x="9830288" y="2401654"/>
                </a:lnTo>
                <a:cubicBezTo>
                  <a:pt x="9835204" y="2419161"/>
                  <a:pt x="9852487" y="2426652"/>
                  <a:pt x="9857286" y="2437539"/>
                </a:cubicBezTo>
                <a:lnTo>
                  <a:pt x="9857395" y="2443627"/>
                </a:lnTo>
                <a:lnTo>
                  <a:pt x="9857708" y="2443625"/>
                </a:lnTo>
                <a:cubicBezTo>
                  <a:pt x="9856898" y="2434968"/>
                  <a:pt x="9859179" y="2429158"/>
                  <a:pt x="9870734" y="2431893"/>
                </a:cubicBezTo>
                <a:cubicBezTo>
                  <a:pt x="9876104" y="2428935"/>
                  <a:pt x="9907677" y="2434301"/>
                  <a:pt x="9909957" y="2428490"/>
                </a:cubicBezTo>
                <a:cubicBezTo>
                  <a:pt x="9904586" y="2431451"/>
                  <a:pt x="9906866" y="2425645"/>
                  <a:pt x="9903776" y="2422795"/>
                </a:cubicBezTo>
                <a:lnTo>
                  <a:pt x="9928928" y="2420483"/>
                </a:lnTo>
                <a:lnTo>
                  <a:pt x="9970871" y="2394516"/>
                </a:lnTo>
                <a:cubicBezTo>
                  <a:pt x="10015009" y="2368561"/>
                  <a:pt x="10050595" y="2346527"/>
                  <a:pt x="10059950" y="2356540"/>
                </a:cubicBezTo>
                <a:cubicBezTo>
                  <a:pt x="10061338" y="2350183"/>
                  <a:pt x="10061338" y="2350183"/>
                  <a:pt x="10061338" y="2350183"/>
                </a:cubicBezTo>
                <a:cubicBezTo>
                  <a:pt x="10061338" y="2350183"/>
                  <a:pt x="10061338" y="2350183"/>
                  <a:pt x="10066307" y="2345046"/>
                </a:cubicBezTo>
                <a:cubicBezTo>
                  <a:pt x="10069890" y="2346264"/>
                  <a:pt x="10073469" y="2347483"/>
                  <a:pt x="10077050" y="2348700"/>
                </a:cubicBezTo>
                <a:cubicBezTo>
                  <a:pt x="10077050" y="2348700"/>
                  <a:pt x="10077050" y="2348700"/>
                  <a:pt x="10072081" y="2353839"/>
                </a:cubicBezTo>
                <a:cubicBezTo>
                  <a:pt x="10072081" y="2353839"/>
                  <a:pt x="10072081" y="2353839"/>
                  <a:pt x="10067113" y="2358977"/>
                </a:cubicBezTo>
                <a:cubicBezTo>
                  <a:pt x="10084212" y="2351138"/>
                  <a:pt x="10101312" y="2343299"/>
                  <a:pt x="10118411" y="2335459"/>
                </a:cubicBezTo>
                <a:cubicBezTo>
                  <a:pt x="10117023" y="2341818"/>
                  <a:pt x="10136317" y="2341556"/>
                  <a:pt x="10129958" y="2353050"/>
                </a:cubicBezTo>
                <a:lnTo>
                  <a:pt x="10160419" y="2340504"/>
                </a:lnTo>
                <a:lnTo>
                  <a:pt x="10164795" y="2330635"/>
                </a:lnTo>
                <a:lnTo>
                  <a:pt x="10181243" y="2331929"/>
                </a:lnTo>
                <a:lnTo>
                  <a:pt x="10193368" y="2326934"/>
                </a:lnTo>
                <a:cubicBezTo>
                  <a:pt x="10252659" y="2306456"/>
                  <a:pt x="10300574" y="2298437"/>
                  <a:pt x="10345901" y="2262643"/>
                </a:cubicBezTo>
                <a:cubicBezTo>
                  <a:pt x="10401585" y="2254279"/>
                  <a:pt x="10432427" y="2271606"/>
                  <a:pt x="10492276" y="2244169"/>
                </a:cubicBezTo>
                <a:cubicBezTo>
                  <a:pt x="10494468" y="2251747"/>
                  <a:pt x="10506599" y="2249046"/>
                  <a:pt x="10510182" y="2250265"/>
                </a:cubicBezTo>
                <a:cubicBezTo>
                  <a:pt x="10535830" y="2238505"/>
                  <a:pt x="10567254" y="2235541"/>
                  <a:pt x="10598677" y="2232580"/>
                </a:cubicBezTo>
                <a:cubicBezTo>
                  <a:pt x="10619356" y="2225959"/>
                  <a:pt x="10638651" y="2225697"/>
                  <a:pt x="10656555" y="2231793"/>
                </a:cubicBezTo>
                <a:cubicBezTo>
                  <a:pt x="10663716" y="2234231"/>
                  <a:pt x="10667298" y="2235450"/>
                  <a:pt x="10674460" y="2237884"/>
                </a:cubicBezTo>
                <a:cubicBezTo>
                  <a:pt x="10673071" y="2244244"/>
                  <a:pt x="10673071" y="2244244"/>
                  <a:pt x="10673071" y="2244244"/>
                </a:cubicBezTo>
                <a:cubicBezTo>
                  <a:pt x="10663132" y="2254518"/>
                  <a:pt x="10647419" y="2256003"/>
                  <a:pt x="10629517" y="2249904"/>
                </a:cubicBezTo>
                <a:cubicBezTo>
                  <a:pt x="10610224" y="2250171"/>
                  <a:pt x="10590930" y="2250430"/>
                  <a:pt x="10577412" y="2259489"/>
                </a:cubicBezTo>
                <a:cubicBezTo>
                  <a:pt x="10566669" y="2255833"/>
                  <a:pt x="10559509" y="2253394"/>
                  <a:pt x="10548764" y="2249738"/>
                </a:cubicBezTo>
                <a:cubicBezTo>
                  <a:pt x="10512374" y="2257841"/>
                  <a:pt x="10500242" y="2260540"/>
                  <a:pt x="10467430" y="2269861"/>
                </a:cubicBezTo>
                <a:cubicBezTo>
                  <a:pt x="10470609" y="2264115"/>
                  <a:pt x="10466681" y="2264485"/>
                  <a:pt x="10460616" y="2265834"/>
                </a:cubicBezTo>
                <a:lnTo>
                  <a:pt x="10448040" y="2267021"/>
                </a:lnTo>
                <a:lnTo>
                  <a:pt x="10448191" y="2276716"/>
                </a:lnTo>
                <a:cubicBezTo>
                  <a:pt x="10441412" y="2289533"/>
                  <a:pt x="10441412" y="2289533"/>
                  <a:pt x="10435271" y="2302707"/>
                </a:cubicBezTo>
                <a:lnTo>
                  <a:pt x="10507216" y="2277938"/>
                </a:lnTo>
                <a:cubicBezTo>
                  <a:pt x="10513986" y="2264544"/>
                  <a:pt x="10560268" y="2303326"/>
                  <a:pt x="10560268" y="2303326"/>
                </a:cubicBezTo>
                <a:cubicBezTo>
                  <a:pt x="10587576" y="2304984"/>
                  <a:pt x="10620059" y="2272263"/>
                  <a:pt x="10639956" y="2286950"/>
                </a:cubicBezTo>
                <a:lnTo>
                  <a:pt x="10626702" y="2291513"/>
                </a:lnTo>
                <a:lnTo>
                  <a:pt x="10625714" y="2293019"/>
                </a:lnTo>
                <a:lnTo>
                  <a:pt x="10648037" y="2286733"/>
                </a:lnTo>
                <a:cubicBezTo>
                  <a:pt x="10664172" y="2281827"/>
                  <a:pt x="10679349" y="2278015"/>
                  <a:pt x="10686672" y="2280809"/>
                </a:cubicBezTo>
                <a:cubicBezTo>
                  <a:pt x="10685863" y="2272152"/>
                  <a:pt x="10688144" y="2266340"/>
                  <a:pt x="10699697" y="2269079"/>
                </a:cubicBezTo>
                <a:cubicBezTo>
                  <a:pt x="10705069" y="2266119"/>
                  <a:pt x="10736640" y="2271485"/>
                  <a:pt x="10738922" y="2265677"/>
                </a:cubicBezTo>
                <a:cubicBezTo>
                  <a:pt x="10733549" y="2268635"/>
                  <a:pt x="10735830" y="2262826"/>
                  <a:pt x="10732739" y="2259976"/>
                </a:cubicBezTo>
                <a:lnTo>
                  <a:pt x="10762709" y="2257225"/>
                </a:lnTo>
                <a:lnTo>
                  <a:pt x="10768240" y="2276708"/>
                </a:lnTo>
                <a:lnTo>
                  <a:pt x="10751286" y="2277073"/>
                </a:lnTo>
                <a:cubicBezTo>
                  <a:pt x="10731343" y="2290337"/>
                  <a:pt x="10710020" y="2296396"/>
                  <a:pt x="10687254" y="2302111"/>
                </a:cubicBezTo>
                <a:lnTo>
                  <a:pt x="10626033" y="2321470"/>
                </a:lnTo>
                <a:lnTo>
                  <a:pt x="10616834" y="2319289"/>
                </a:lnTo>
                <a:cubicBezTo>
                  <a:pt x="10616834" y="2319289"/>
                  <a:pt x="10616834" y="2319289"/>
                  <a:pt x="10614554" y="2325096"/>
                </a:cubicBezTo>
                <a:lnTo>
                  <a:pt x="10615480" y="2324804"/>
                </a:lnTo>
                <a:lnTo>
                  <a:pt x="10617112" y="2323436"/>
                </a:lnTo>
                <a:lnTo>
                  <a:pt x="10618056" y="2323989"/>
                </a:lnTo>
                <a:lnTo>
                  <a:pt x="10626033" y="2321470"/>
                </a:lnTo>
                <a:lnTo>
                  <a:pt x="10628391" y="2322026"/>
                </a:lnTo>
                <a:cubicBezTo>
                  <a:pt x="10629200" y="2330687"/>
                  <a:pt x="10623830" y="2333644"/>
                  <a:pt x="10620737" y="2330798"/>
                </a:cubicBezTo>
                <a:lnTo>
                  <a:pt x="10619805" y="2333172"/>
                </a:lnTo>
                <a:lnTo>
                  <a:pt x="10629066" y="2335260"/>
                </a:lnTo>
                <a:lnTo>
                  <a:pt x="10694874" y="2326934"/>
                </a:lnTo>
                <a:lnTo>
                  <a:pt x="10696326" y="2326574"/>
                </a:lnTo>
                <a:lnTo>
                  <a:pt x="10696479" y="2326400"/>
                </a:lnTo>
                <a:cubicBezTo>
                  <a:pt x="10702984" y="2321353"/>
                  <a:pt x="10712264" y="2316334"/>
                  <a:pt x="10725996" y="2312046"/>
                </a:cubicBezTo>
                <a:cubicBezTo>
                  <a:pt x="10739728" y="2307755"/>
                  <a:pt x="10762747" y="2301321"/>
                  <a:pt x="10789760" y="2294185"/>
                </a:cubicBezTo>
                <a:lnTo>
                  <a:pt x="10793225" y="2293313"/>
                </a:lnTo>
                <a:lnTo>
                  <a:pt x="10804532" y="2289601"/>
                </a:lnTo>
                <a:cubicBezTo>
                  <a:pt x="10807789" y="2285244"/>
                  <a:pt x="10807789" y="2285244"/>
                  <a:pt x="10813081" y="2285675"/>
                </a:cubicBezTo>
                <a:cubicBezTo>
                  <a:pt x="10816338" y="2281318"/>
                  <a:pt x="10818373" y="2286107"/>
                  <a:pt x="10818373" y="2286107"/>
                </a:cubicBezTo>
                <a:cubicBezTo>
                  <a:pt x="10838728" y="2273902"/>
                  <a:pt x="10866411" y="2266916"/>
                  <a:pt x="10890837" y="2264283"/>
                </a:cubicBezTo>
                <a:cubicBezTo>
                  <a:pt x="10911190" y="2252079"/>
                  <a:pt x="10945385" y="2236380"/>
                  <a:pt x="10980397" y="2234609"/>
                </a:cubicBezTo>
                <a:cubicBezTo>
                  <a:pt x="11016629" y="2223698"/>
                  <a:pt x="11051640" y="2221925"/>
                  <a:pt x="11072810" y="2223651"/>
                </a:cubicBezTo>
                <a:cubicBezTo>
                  <a:pt x="11116369" y="2217958"/>
                  <a:pt x="11165222" y="2212693"/>
                  <a:pt x="11208784" y="2206996"/>
                </a:cubicBezTo>
                <a:cubicBezTo>
                  <a:pt x="11249089" y="2205662"/>
                  <a:pt x="11286135" y="2208676"/>
                  <a:pt x="11310158" y="2229115"/>
                </a:cubicBezTo>
                <a:cubicBezTo>
                  <a:pt x="11304865" y="2228683"/>
                  <a:pt x="11299575" y="2228253"/>
                  <a:pt x="11294282" y="2227823"/>
                </a:cubicBezTo>
                <a:cubicBezTo>
                  <a:pt x="11294282" y="2227823"/>
                  <a:pt x="11294282" y="2227823"/>
                  <a:pt x="11301611" y="2233040"/>
                </a:cubicBezTo>
                <a:cubicBezTo>
                  <a:pt x="11304865" y="2228683"/>
                  <a:pt x="11306903" y="2233469"/>
                  <a:pt x="11306903" y="2233469"/>
                </a:cubicBezTo>
                <a:cubicBezTo>
                  <a:pt x="11303648" y="2237824"/>
                  <a:pt x="11303648" y="2237824"/>
                  <a:pt x="11298354" y="2237396"/>
                </a:cubicBezTo>
                <a:cubicBezTo>
                  <a:pt x="11298354" y="2237396"/>
                  <a:pt x="11298354" y="2237396"/>
                  <a:pt x="11295099" y="2241751"/>
                </a:cubicBezTo>
                <a:cubicBezTo>
                  <a:pt x="11332146" y="2244767"/>
                  <a:pt x="11374488" y="2248216"/>
                  <a:pt x="11412755" y="2242088"/>
                </a:cubicBezTo>
                <a:cubicBezTo>
                  <a:pt x="11436778" y="2262527"/>
                  <a:pt x="11484410" y="2266404"/>
                  <a:pt x="11522277" y="2283350"/>
                </a:cubicBezTo>
                <a:cubicBezTo>
                  <a:pt x="11463240" y="2264680"/>
                  <a:pt x="11391998" y="2277362"/>
                  <a:pt x="11329707" y="2263049"/>
                </a:cubicBezTo>
                <a:cubicBezTo>
                  <a:pt x="11311793" y="2256969"/>
                  <a:pt x="11317903" y="2271331"/>
                  <a:pt x="11304061" y="2274821"/>
                </a:cubicBezTo>
                <a:cubicBezTo>
                  <a:pt x="11277598" y="2272669"/>
                  <a:pt x="11264977" y="2267019"/>
                  <a:pt x="11252354" y="2261372"/>
                </a:cubicBezTo>
                <a:cubicBezTo>
                  <a:pt x="11231185" y="2259651"/>
                  <a:pt x="11226708" y="2273148"/>
                  <a:pt x="11207574" y="2276209"/>
                </a:cubicBezTo>
                <a:cubicBezTo>
                  <a:pt x="11189659" y="2270131"/>
                  <a:pt x="11171746" y="2264051"/>
                  <a:pt x="11153833" y="2257970"/>
                </a:cubicBezTo>
                <a:cubicBezTo>
                  <a:pt x="11153833" y="2257970"/>
                  <a:pt x="11153833" y="2257970"/>
                  <a:pt x="11156272" y="2239688"/>
                </a:cubicBezTo>
                <a:cubicBezTo>
                  <a:pt x="11145685" y="2238827"/>
                  <a:pt x="11129808" y="2237530"/>
                  <a:pt x="11115966" y="2241029"/>
                </a:cubicBezTo>
                <a:cubicBezTo>
                  <a:pt x="11115966" y="2241029"/>
                  <a:pt x="11115966" y="2241029"/>
                  <a:pt x="11118004" y="2245814"/>
                </a:cubicBezTo>
                <a:cubicBezTo>
                  <a:pt x="11121260" y="2241458"/>
                  <a:pt x="11126552" y="2241887"/>
                  <a:pt x="11123297" y="2246246"/>
                </a:cubicBezTo>
                <a:cubicBezTo>
                  <a:pt x="11123297" y="2246246"/>
                  <a:pt x="11120040" y="2250603"/>
                  <a:pt x="11120040" y="2250603"/>
                </a:cubicBezTo>
                <a:cubicBezTo>
                  <a:pt x="11122076" y="2255387"/>
                  <a:pt x="11135918" y="2251894"/>
                  <a:pt x="11129406" y="2260603"/>
                </a:cubicBezTo>
                <a:cubicBezTo>
                  <a:pt x="11112308" y="2268453"/>
                  <a:pt x="11113528" y="2259309"/>
                  <a:pt x="11099687" y="2262806"/>
                </a:cubicBezTo>
                <a:cubicBezTo>
                  <a:pt x="11099687" y="2262806"/>
                  <a:pt x="11099687" y="2262806"/>
                  <a:pt x="11096431" y="2267159"/>
                </a:cubicBezTo>
                <a:cubicBezTo>
                  <a:pt x="11096431" y="2267159"/>
                  <a:pt x="11096431" y="2267159"/>
                  <a:pt x="11094394" y="2262374"/>
                </a:cubicBezTo>
                <a:cubicBezTo>
                  <a:pt x="11091139" y="2266729"/>
                  <a:pt x="11085846" y="2266297"/>
                  <a:pt x="11085846" y="2266297"/>
                </a:cubicBezTo>
                <a:cubicBezTo>
                  <a:pt x="11083809" y="2261512"/>
                  <a:pt x="11083809" y="2261512"/>
                  <a:pt x="11083809" y="2261512"/>
                </a:cubicBezTo>
                <a:cubicBezTo>
                  <a:pt x="11072004" y="2269792"/>
                  <a:pt x="11049613" y="2277209"/>
                  <a:pt x="11030481" y="2280273"/>
                </a:cubicBezTo>
                <a:lnTo>
                  <a:pt x="11014144" y="2278241"/>
                </a:lnTo>
                <a:lnTo>
                  <a:pt x="11014714" y="2278811"/>
                </a:lnTo>
                <a:lnTo>
                  <a:pt x="11015592" y="2279689"/>
                </a:lnTo>
                <a:cubicBezTo>
                  <a:pt x="11018616" y="2282708"/>
                  <a:pt x="11024012" y="2280000"/>
                  <a:pt x="11027032" y="2283020"/>
                </a:cubicBezTo>
                <a:cubicBezTo>
                  <a:pt x="11027032" y="2283020"/>
                  <a:pt x="11024660" y="2288747"/>
                  <a:pt x="11019264" y="2291458"/>
                </a:cubicBezTo>
                <a:cubicBezTo>
                  <a:pt x="11019264" y="2291458"/>
                  <a:pt x="11019264" y="2291458"/>
                  <a:pt x="11013870" y="2294167"/>
                </a:cubicBezTo>
                <a:cubicBezTo>
                  <a:pt x="11024660" y="2288747"/>
                  <a:pt x="11017540" y="2305933"/>
                  <a:pt x="11000703" y="2305309"/>
                </a:cubicBezTo>
                <a:cubicBezTo>
                  <a:pt x="11000703" y="2305309"/>
                  <a:pt x="11000703" y="2305309"/>
                  <a:pt x="11000055" y="2296564"/>
                </a:cubicBezTo>
                <a:cubicBezTo>
                  <a:pt x="10997032" y="2293543"/>
                  <a:pt x="10991637" y="2296252"/>
                  <a:pt x="10991637" y="2296252"/>
                </a:cubicBezTo>
                <a:cubicBezTo>
                  <a:pt x="10990987" y="2287506"/>
                  <a:pt x="10994009" y="2290524"/>
                  <a:pt x="10999406" y="2287817"/>
                </a:cubicBezTo>
                <a:cubicBezTo>
                  <a:pt x="10999406" y="2287817"/>
                  <a:pt x="10999406" y="2287817"/>
                  <a:pt x="11004800" y="2285105"/>
                </a:cubicBezTo>
                <a:lnTo>
                  <a:pt x="11004277" y="2285153"/>
                </a:lnTo>
                <a:lnTo>
                  <a:pt x="10967622" y="2288458"/>
                </a:lnTo>
                <a:lnTo>
                  <a:pt x="10953805" y="2296302"/>
                </a:lnTo>
                <a:lnTo>
                  <a:pt x="10872373" y="2382146"/>
                </a:lnTo>
                <a:cubicBezTo>
                  <a:pt x="10870535" y="2386272"/>
                  <a:pt x="10868065" y="2390616"/>
                  <a:pt x="10866224" y="2394740"/>
                </a:cubicBezTo>
                <a:cubicBezTo>
                  <a:pt x="10839719" y="2403865"/>
                  <a:pt x="10794162" y="2452731"/>
                  <a:pt x="10780740" y="2446293"/>
                </a:cubicBezTo>
                <a:lnTo>
                  <a:pt x="10780398" y="2424291"/>
                </a:lnTo>
                <a:cubicBezTo>
                  <a:pt x="10760673" y="2420603"/>
                  <a:pt x="10727525" y="2410480"/>
                  <a:pt x="10707782" y="2405635"/>
                </a:cubicBezTo>
                <a:cubicBezTo>
                  <a:pt x="10707961" y="2417215"/>
                  <a:pt x="10708121" y="2427639"/>
                  <a:pt x="10701813" y="2429810"/>
                </a:cubicBezTo>
                <a:cubicBezTo>
                  <a:pt x="10688731" y="2445377"/>
                  <a:pt x="10701650" y="2419390"/>
                  <a:pt x="10694528" y="2410200"/>
                </a:cubicBezTo>
                <a:cubicBezTo>
                  <a:pt x="10668654" y="2419106"/>
                  <a:pt x="10623600" y="2500398"/>
                  <a:pt x="10597267" y="2520526"/>
                </a:cubicBezTo>
                <a:cubicBezTo>
                  <a:pt x="10584808" y="2535296"/>
                  <a:pt x="10556995" y="2501208"/>
                  <a:pt x="10543581" y="2495350"/>
                </a:cubicBezTo>
                <a:cubicBezTo>
                  <a:pt x="10517535" y="2493258"/>
                  <a:pt x="10458548" y="2535108"/>
                  <a:pt x="10432215" y="2555232"/>
                </a:cubicBezTo>
                <a:cubicBezTo>
                  <a:pt x="10399398" y="2566532"/>
                  <a:pt x="10360271" y="2580006"/>
                  <a:pt x="10327283" y="2580301"/>
                </a:cubicBezTo>
                <a:lnTo>
                  <a:pt x="10327958" y="2623724"/>
                </a:lnTo>
                <a:lnTo>
                  <a:pt x="10256014" y="2648496"/>
                </a:lnTo>
                <a:cubicBezTo>
                  <a:pt x="10249244" y="2661887"/>
                  <a:pt x="10249424" y="2673467"/>
                  <a:pt x="10236964" y="2688236"/>
                </a:cubicBezTo>
                <a:lnTo>
                  <a:pt x="10237255" y="2707039"/>
                </a:lnTo>
                <a:lnTo>
                  <a:pt x="10244451" y="2705441"/>
                </a:lnTo>
                <a:cubicBezTo>
                  <a:pt x="10309726" y="2678581"/>
                  <a:pt x="10379563" y="2640100"/>
                  <a:pt x="10448738" y="2624747"/>
                </a:cubicBezTo>
                <a:cubicBezTo>
                  <a:pt x="10457203" y="2624633"/>
                  <a:pt x="10460293" y="2627485"/>
                  <a:pt x="10468756" y="2627373"/>
                </a:cubicBezTo>
                <a:cubicBezTo>
                  <a:pt x="10491054" y="2624189"/>
                  <a:pt x="10537121" y="2603360"/>
                  <a:pt x="10551768" y="2608949"/>
                </a:cubicBezTo>
                <a:cubicBezTo>
                  <a:pt x="10550958" y="2600291"/>
                  <a:pt x="10553239" y="2594481"/>
                  <a:pt x="10564792" y="2597221"/>
                </a:cubicBezTo>
                <a:cubicBezTo>
                  <a:pt x="10570165" y="2594261"/>
                  <a:pt x="10601737" y="2599622"/>
                  <a:pt x="10604017" y="2593814"/>
                </a:cubicBezTo>
                <a:cubicBezTo>
                  <a:pt x="10598646" y="2596775"/>
                  <a:pt x="10600925" y="2590963"/>
                  <a:pt x="10597836" y="2588118"/>
                </a:cubicBezTo>
                <a:lnTo>
                  <a:pt x="10627805" y="2585366"/>
                </a:lnTo>
                <a:lnTo>
                  <a:pt x="10631151" y="2597151"/>
                </a:lnTo>
                <a:lnTo>
                  <a:pt x="10717030" y="2559058"/>
                </a:lnTo>
                <a:cubicBezTo>
                  <a:pt x="10751297" y="2544163"/>
                  <a:pt x="10786050" y="2530701"/>
                  <a:pt x="10820638" y="2523024"/>
                </a:cubicBezTo>
                <a:cubicBezTo>
                  <a:pt x="10829100" y="2522915"/>
                  <a:pt x="10832190" y="2525765"/>
                  <a:pt x="10840656" y="2525652"/>
                </a:cubicBezTo>
                <a:cubicBezTo>
                  <a:pt x="10862953" y="2522473"/>
                  <a:pt x="10909020" y="2501642"/>
                  <a:pt x="10923666" y="2507228"/>
                </a:cubicBezTo>
                <a:cubicBezTo>
                  <a:pt x="10922855" y="2498572"/>
                  <a:pt x="10925137" y="2492760"/>
                  <a:pt x="10936690" y="2495500"/>
                </a:cubicBezTo>
                <a:cubicBezTo>
                  <a:pt x="10942062" y="2492540"/>
                  <a:pt x="10973635" y="2497906"/>
                  <a:pt x="10975915" y="2492098"/>
                </a:cubicBezTo>
                <a:cubicBezTo>
                  <a:pt x="10970544" y="2495059"/>
                  <a:pt x="10972824" y="2489247"/>
                  <a:pt x="10969734" y="2486397"/>
                </a:cubicBezTo>
                <a:lnTo>
                  <a:pt x="10999703" y="2483643"/>
                </a:lnTo>
                <a:lnTo>
                  <a:pt x="11005233" y="2503128"/>
                </a:lnTo>
                <a:lnTo>
                  <a:pt x="10988281" y="2503490"/>
                </a:lnTo>
                <a:cubicBezTo>
                  <a:pt x="10968338" y="2516757"/>
                  <a:pt x="10947015" y="2522818"/>
                  <a:pt x="10924248" y="2528531"/>
                </a:cubicBezTo>
                <a:lnTo>
                  <a:pt x="10863028" y="2547887"/>
                </a:lnTo>
                <a:lnTo>
                  <a:pt x="10853829" y="2545708"/>
                </a:lnTo>
                <a:cubicBezTo>
                  <a:pt x="10853829" y="2545708"/>
                  <a:pt x="10853829" y="2545708"/>
                  <a:pt x="10851549" y="2551517"/>
                </a:cubicBezTo>
                <a:lnTo>
                  <a:pt x="10863028" y="2547887"/>
                </a:lnTo>
                <a:lnTo>
                  <a:pt x="10865385" y="2548447"/>
                </a:lnTo>
                <a:cubicBezTo>
                  <a:pt x="10866193" y="2557106"/>
                  <a:pt x="10860821" y="2560061"/>
                  <a:pt x="10857730" y="2557217"/>
                </a:cubicBezTo>
                <a:cubicBezTo>
                  <a:pt x="10855449" y="2563023"/>
                  <a:pt x="10855449" y="2563023"/>
                  <a:pt x="10855449" y="2563023"/>
                </a:cubicBezTo>
                <a:lnTo>
                  <a:pt x="10859042" y="2562567"/>
                </a:lnTo>
                <a:lnTo>
                  <a:pt x="10867102" y="2559850"/>
                </a:lnTo>
                <a:cubicBezTo>
                  <a:pt x="10877678" y="2556246"/>
                  <a:pt x="10886527" y="2552939"/>
                  <a:pt x="10894621" y="2548873"/>
                </a:cubicBezTo>
                <a:cubicBezTo>
                  <a:pt x="10904225" y="2546322"/>
                  <a:pt x="10912482" y="2544446"/>
                  <a:pt x="10921493" y="2543325"/>
                </a:cubicBezTo>
                <a:lnTo>
                  <a:pt x="10926990" y="2543145"/>
                </a:lnTo>
                <a:lnTo>
                  <a:pt x="10940066" y="2538230"/>
                </a:lnTo>
                <a:cubicBezTo>
                  <a:pt x="10969748" y="2529439"/>
                  <a:pt x="10991991" y="2526660"/>
                  <a:pt x="11000365" y="2534833"/>
                </a:cubicBezTo>
                <a:lnTo>
                  <a:pt x="10995089" y="2537611"/>
                </a:lnTo>
                <a:lnTo>
                  <a:pt x="11005356" y="2535053"/>
                </a:lnTo>
                <a:lnTo>
                  <a:pt x="11014534" y="2535913"/>
                </a:lnTo>
                <a:lnTo>
                  <a:pt x="11014927" y="2537297"/>
                </a:lnTo>
                <a:lnTo>
                  <a:pt x="11044201" y="2528231"/>
                </a:lnTo>
                <a:cubicBezTo>
                  <a:pt x="11076575" y="2511977"/>
                  <a:pt x="11109597" y="2504474"/>
                  <a:pt x="11154062" y="2500299"/>
                </a:cubicBezTo>
                <a:cubicBezTo>
                  <a:pt x="11129458" y="2508119"/>
                  <a:pt x="11143920" y="2514465"/>
                  <a:pt x="11152988" y="2523526"/>
                </a:cubicBezTo>
                <a:cubicBezTo>
                  <a:pt x="11156010" y="2526540"/>
                  <a:pt x="11161406" y="2523832"/>
                  <a:pt x="11164428" y="2526853"/>
                </a:cubicBezTo>
                <a:cubicBezTo>
                  <a:pt x="11164428" y="2526853"/>
                  <a:pt x="11162056" y="2532578"/>
                  <a:pt x="11156661" y="2535287"/>
                </a:cubicBezTo>
                <a:cubicBezTo>
                  <a:pt x="11156661" y="2535287"/>
                  <a:pt x="11156661" y="2535287"/>
                  <a:pt x="11151264" y="2537994"/>
                </a:cubicBezTo>
                <a:cubicBezTo>
                  <a:pt x="11162056" y="2532578"/>
                  <a:pt x="11154935" y="2549761"/>
                  <a:pt x="11138099" y="2549139"/>
                </a:cubicBezTo>
                <a:cubicBezTo>
                  <a:pt x="11138099" y="2549139"/>
                  <a:pt x="11138099" y="2549139"/>
                  <a:pt x="11137450" y="2540393"/>
                </a:cubicBezTo>
                <a:cubicBezTo>
                  <a:pt x="11134427" y="2537375"/>
                  <a:pt x="11129032" y="2540082"/>
                  <a:pt x="11129032" y="2540082"/>
                </a:cubicBezTo>
                <a:cubicBezTo>
                  <a:pt x="11128382" y="2531334"/>
                  <a:pt x="11131405" y="2534354"/>
                  <a:pt x="11136802" y="2531647"/>
                </a:cubicBezTo>
                <a:cubicBezTo>
                  <a:pt x="11136802" y="2531647"/>
                  <a:pt x="11136802" y="2531647"/>
                  <a:pt x="11142196" y="2528937"/>
                </a:cubicBezTo>
                <a:cubicBezTo>
                  <a:pt x="11122337" y="2525298"/>
                  <a:pt x="11083918" y="2535507"/>
                  <a:pt x="11079172" y="2546964"/>
                </a:cubicBezTo>
                <a:cubicBezTo>
                  <a:pt x="11059964" y="2552067"/>
                  <a:pt x="11041185" y="2553557"/>
                  <a:pt x="11024590" y="2556215"/>
                </a:cubicBezTo>
                <a:lnTo>
                  <a:pt x="11020727" y="2557733"/>
                </a:lnTo>
                <a:lnTo>
                  <a:pt x="11022151" y="2562743"/>
                </a:lnTo>
                <a:lnTo>
                  <a:pt x="11000685" y="2565600"/>
                </a:lnTo>
                <a:lnTo>
                  <a:pt x="10983124" y="2572493"/>
                </a:lnTo>
                <a:cubicBezTo>
                  <a:pt x="10970823" y="2576399"/>
                  <a:pt x="10967205" y="2574815"/>
                  <a:pt x="10964561" y="2572171"/>
                </a:cubicBezTo>
                <a:lnTo>
                  <a:pt x="10961864" y="2570763"/>
                </a:lnTo>
                <a:lnTo>
                  <a:pt x="10944655" y="2573053"/>
                </a:lnTo>
                <a:lnTo>
                  <a:pt x="10936083" y="2575481"/>
                </a:lnTo>
                <a:lnTo>
                  <a:pt x="10930109" y="2579258"/>
                </a:lnTo>
                <a:cubicBezTo>
                  <a:pt x="10925926" y="2584195"/>
                  <a:pt x="10922798" y="2589168"/>
                  <a:pt x="10914703" y="2593229"/>
                </a:cubicBezTo>
                <a:lnTo>
                  <a:pt x="10879888" y="2595987"/>
                </a:lnTo>
                <a:lnTo>
                  <a:pt x="10866832" y="2602417"/>
                </a:lnTo>
                <a:cubicBezTo>
                  <a:pt x="10810400" y="2630069"/>
                  <a:pt x="10754834" y="2657495"/>
                  <a:pt x="10738512" y="2668647"/>
                </a:cubicBezTo>
                <a:cubicBezTo>
                  <a:pt x="10715649" y="2687577"/>
                  <a:pt x="10686146" y="2697737"/>
                  <a:pt x="10657288" y="2703525"/>
                </a:cubicBezTo>
                <a:lnTo>
                  <a:pt x="10610988" y="2708705"/>
                </a:lnTo>
                <a:lnTo>
                  <a:pt x="10604551" y="2712625"/>
                </a:lnTo>
                <a:cubicBezTo>
                  <a:pt x="10607574" y="2715645"/>
                  <a:pt x="10621389" y="2713246"/>
                  <a:pt x="10616642" y="2724702"/>
                </a:cubicBezTo>
                <a:cubicBezTo>
                  <a:pt x="10604071" y="2734417"/>
                  <a:pt x="10593806" y="2739852"/>
                  <a:pt x="10584757" y="2742832"/>
                </a:cubicBezTo>
                <a:lnTo>
                  <a:pt x="10577460" y="2743848"/>
                </a:lnTo>
                <a:lnTo>
                  <a:pt x="10574645" y="2779785"/>
                </a:lnTo>
                <a:cubicBezTo>
                  <a:pt x="10567865" y="2792597"/>
                  <a:pt x="10567865" y="2792597"/>
                  <a:pt x="10548302" y="2799333"/>
                </a:cubicBezTo>
                <a:cubicBezTo>
                  <a:pt x="10541659" y="2780083"/>
                  <a:pt x="10547968" y="2777909"/>
                  <a:pt x="10528234" y="2773646"/>
                </a:cubicBezTo>
                <a:cubicBezTo>
                  <a:pt x="10522265" y="2797821"/>
                  <a:pt x="10515486" y="2810631"/>
                  <a:pt x="10509355" y="2824387"/>
                </a:cubicBezTo>
                <a:lnTo>
                  <a:pt x="10509014" y="2802382"/>
                </a:lnTo>
                <a:cubicBezTo>
                  <a:pt x="10515153" y="2789211"/>
                  <a:pt x="10515153" y="2789211"/>
                  <a:pt x="10521925" y="2775816"/>
                </a:cubicBezTo>
                <a:cubicBezTo>
                  <a:pt x="10470018" y="2793690"/>
                  <a:pt x="10417726" y="2786736"/>
                  <a:pt x="10375699" y="2838642"/>
                </a:cubicBezTo>
                <a:lnTo>
                  <a:pt x="10362403" y="2858637"/>
                </a:lnTo>
                <a:lnTo>
                  <a:pt x="10368638" y="2885077"/>
                </a:lnTo>
                <a:lnTo>
                  <a:pt x="10370488" y="2889832"/>
                </a:lnTo>
                <a:lnTo>
                  <a:pt x="10392238" y="2879326"/>
                </a:lnTo>
                <a:cubicBezTo>
                  <a:pt x="10400371" y="2877800"/>
                  <a:pt x="10409228" y="2875008"/>
                  <a:pt x="10419803" y="2871330"/>
                </a:cubicBezTo>
                <a:lnTo>
                  <a:pt x="10427691" y="2868556"/>
                </a:lnTo>
                <a:lnTo>
                  <a:pt x="10441406" y="2862279"/>
                </a:lnTo>
                <a:cubicBezTo>
                  <a:pt x="10452148" y="2860116"/>
                  <a:pt x="10464752" y="2855003"/>
                  <a:pt x="10484518" y="2848448"/>
                </a:cubicBezTo>
                <a:cubicBezTo>
                  <a:pt x="10486234" y="2850681"/>
                  <a:pt x="10490710" y="2849781"/>
                  <a:pt x="10496314" y="2848332"/>
                </a:cubicBezTo>
                <a:lnTo>
                  <a:pt x="10497314" y="2848148"/>
                </a:lnTo>
                <a:lnTo>
                  <a:pt x="10506842" y="2839750"/>
                </a:lnTo>
                <a:lnTo>
                  <a:pt x="10515643" y="2837788"/>
                </a:lnTo>
                <a:lnTo>
                  <a:pt x="10516892" y="2836779"/>
                </a:lnTo>
                <a:lnTo>
                  <a:pt x="10535013" y="2832580"/>
                </a:lnTo>
                <a:lnTo>
                  <a:pt x="10547176" y="2827089"/>
                </a:lnTo>
                <a:cubicBezTo>
                  <a:pt x="10566972" y="2819392"/>
                  <a:pt x="10582336" y="2815411"/>
                  <a:pt x="10589203" y="2818431"/>
                </a:cubicBezTo>
                <a:lnTo>
                  <a:pt x="10591401" y="2822269"/>
                </a:lnTo>
                <a:lnTo>
                  <a:pt x="10602204" y="2820580"/>
                </a:lnTo>
                <a:lnTo>
                  <a:pt x="10606780" y="2821722"/>
                </a:lnTo>
                <a:lnTo>
                  <a:pt x="10631285" y="2812157"/>
                </a:lnTo>
                <a:lnTo>
                  <a:pt x="10653898" y="2811491"/>
                </a:lnTo>
                <a:lnTo>
                  <a:pt x="10680125" y="2804399"/>
                </a:lnTo>
                <a:lnTo>
                  <a:pt x="10717436" y="2804827"/>
                </a:lnTo>
                <a:lnTo>
                  <a:pt x="10734122" y="2798405"/>
                </a:lnTo>
                <a:cubicBezTo>
                  <a:pt x="10756716" y="2789885"/>
                  <a:pt x="10779630" y="2782188"/>
                  <a:pt x="10802436" y="2777797"/>
                </a:cubicBezTo>
                <a:cubicBezTo>
                  <a:pt x="10808016" y="2777733"/>
                  <a:pt x="10810055" y="2779364"/>
                  <a:pt x="10815635" y="2779299"/>
                </a:cubicBezTo>
                <a:lnTo>
                  <a:pt x="10820536" y="2778102"/>
                </a:lnTo>
                <a:lnTo>
                  <a:pt x="10818334" y="2777815"/>
                </a:lnTo>
                <a:cubicBezTo>
                  <a:pt x="10847424" y="2762750"/>
                  <a:pt x="10869118" y="2754053"/>
                  <a:pt x="10890568" y="2750559"/>
                </a:cubicBezTo>
                <a:lnTo>
                  <a:pt x="10893870" y="2749474"/>
                </a:lnTo>
                <a:lnTo>
                  <a:pt x="10901754" y="2736117"/>
                </a:lnTo>
                <a:cubicBezTo>
                  <a:pt x="10904882" y="2729688"/>
                  <a:pt x="10908022" y="2724007"/>
                  <a:pt x="10912391" y="2722702"/>
                </a:cubicBezTo>
                <a:cubicBezTo>
                  <a:pt x="10931740" y="2716922"/>
                  <a:pt x="10951221" y="2712685"/>
                  <a:pt x="10970806" y="2708418"/>
                </a:cubicBezTo>
                <a:lnTo>
                  <a:pt x="10985984" y="2704699"/>
                </a:lnTo>
                <a:lnTo>
                  <a:pt x="10988562" y="2703617"/>
                </a:lnTo>
                <a:cubicBezTo>
                  <a:pt x="10999288" y="2701870"/>
                  <a:pt x="11011923" y="2697231"/>
                  <a:pt x="11031708" y="2691428"/>
                </a:cubicBezTo>
                <a:cubicBezTo>
                  <a:pt x="11035038" y="2696049"/>
                  <a:pt x="11049583" y="2688516"/>
                  <a:pt x="11061974" y="2689080"/>
                </a:cubicBezTo>
                <a:cubicBezTo>
                  <a:pt x="11056734" y="2687352"/>
                  <a:pt x="11055069" y="2685041"/>
                  <a:pt x="11064128" y="2680983"/>
                </a:cubicBezTo>
                <a:cubicBezTo>
                  <a:pt x="11087244" y="2679801"/>
                  <a:pt x="11127060" y="2662990"/>
                  <a:pt x="11142535" y="2673380"/>
                </a:cubicBezTo>
                <a:cubicBezTo>
                  <a:pt x="11153504" y="2666429"/>
                  <a:pt x="11165662" y="2662511"/>
                  <a:pt x="11178383" y="2660763"/>
                </a:cubicBezTo>
                <a:lnTo>
                  <a:pt x="11207468" y="2661052"/>
                </a:lnTo>
                <a:lnTo>
                  <a:pt x="11212260" y="2659873"/>
                </a:lnTo>
                <a:cubicBezTo>
                  <a:pt x="11241790" y="2652600"/>
                  <a:pt x="11278291" y="2641115"/>
                  <a:pt x="11307822" y="2633844"/>
                </a:cubicBezTo>
                <a:cubicBezTo>
                  <a:pt x="11337354" y="2626571"/>
                  <a:pt x="11361244" y="2620065"/>
                  <a:pt x="11366388" y="2627543"/>
                </a:cubicBezTo>
                <a:cubicBezTo>
                  <a:pt x="11367714" y="2624093"/>
                  <a:pt x="11367714" y="2624093"/>
                  <a:pt x="11367714" y="2624093"/>
                </a:cubicBezTo>
                <a:cubicBezTo>
                  <a:pt x="11367714" y="2624093"/>
                  <a:pt x="11367714" y="2624093"/>
                  <a:pt x="11371198" y="2621986"/>
                </a:cubicBezTo>
                <a:lnTo>
                  <a:pt x="11374656" y="2624137"/>
                </a:lnTo>
                <a:lnTo>
                  <a:pt x="11395654" y="2614858"/>
                </a:lnTo>
                <a:cubicBezTo>
                  <a:pt x="11405958" y="2611035"/>
                  <a:pt x="11413360" y="2609662"/>
                  <a:pt x="11416358" y="2612688"/>
                </a:cubicBezTo>
                <a:cubicBezTo>
                  <a:pt x="11417350" y="2609077"/>
                  <a:pt x="11417350" y="2609077"/>
                  <a:pt x="11417350" y="2609077"/>
                </a:cubicBezTo>
                <a:cubicBezTo>
                  <a:pt x="11417350" y="2609077"/>
                  <a:pt x="11417350" y="2609077"/>
                  <a:pt x="11420672" y="2606279"/>
                </a:cubicBezTo>
                <a:cubicBezTo>
                  <a:pt x="11423002" y="2607093"/>
                  <a:pt x="11425333" y="2607905"/>
                  <a:pt x="11427662" y="2608720"/>
                </a:cubicBezTo>
                <a:cubicBezTo>
                  <a:pt x="11427662" y="2608720"/>
                  <a:pt x="11427662" y="2608720"/>
                  <a:pt x="11424341" y="2611518"/>
                </a:cubicBezTo>
                <a:cubicBezTo>
                  <a:pt x="11424341" y="2611518"/>
                  <a:pt x="11424341" y="2611518"/>
                  <a:pt x="11421019" y="2614315"/>
                </a:cubicBezTo>
                <a:cubicBezTo>
                  <a:pt x="11432322" y="2610348"/>
                  <a:pt x="11443626" y="2606379"/>
                  <a:pt x="11454930" y="2602410"/>
                </a:cubicBezTo>
                <a:cubicBezTo>
                  <a:pt x="11453938" y="2606022"/>
                  <a:pt x="11466582" y="2606479"/>
                  <a:pt x="11462269" y="2612889"/>
                </a:cubicBezTo>
                <a:cubicBezTo>
                  <a:pt x="11522108" y="2590251"/>
                  <a:pt x="11564696" y="2593248"/>
                  <a:pt x="11604900" y="2567712"/>
                </a:cubicBezTo>
                <a:cubicBezTo>
                  <a:pt x="11641490" y="2564657"/>
                  <a:pt x="11661472" y="2575592"/>
                  <a:pt x="11701034" y="2561702"/>
                </a:cubicBezTo>
                <a:cubicBezTo>
                  <a:pt x="11702373" y="2566128"/>
                  <a:pt x="11710356" y="2564959"/>
                  <a:pt x="11712686" y="2565771"/>
                </a:cubicBezTo>
                <a:cubicBezTo>
                  <a:pt x="11729641" y="2559819"/>
                  <a:pt x="11750265" y="2559105"/>
                  <a:pt x="11770890" y="2558393"/>
                </a:cubicBezTo>
                <a:cubicBezTo>
                  <a:pt x="11784525" y="2555239"/>
                  <a:pt x="11797168" y="2555696"/>
                  <a:pt x="11808820" y="2559764"/>
                </a:cubicBezTo>
                <a:cubicBezTo>
                  <a:pt x="11813480" y="2561391"/>
                  <a:pt x="11815810" y="2562206"/>
                  <a:pt x="11820471" y="2563831"/>
                </a:cubicBezTo>
                <a:cubicBezTo>
                  <a:pt x="11819480" y="2567444"/>
                  <a:pt x="11819480" y="2567444"/>
                  <a:pt x="11819480" y="2567444"/>
                </a:cubicBezTo>
                <a:cubicBezTo>
                  <a:pt x="11812836" y="2573039"/>
                  <a:pt x="11802524" y="2573395"/>
                  <a:pt x="11790874" y="2569327"/>
                </a:cubicBezTo>
                <a:cubicBezTo>
                  <a:pt x="11778230" y="2568869"/>
                  <a:pt x="11765588" y="2568412"/>
                  <a:pt x="11756614" y="2573195"/>
                </a:cubicBezTo>
                <a:cubicBezTo>
                  <a:pt x="11749624" y="2570754"/>
                  <a:pt x="11744964" y="2569127"/>
                  <a:pt x="11737971" y="2566685"/>
                </a:cubicBezTo>
                <a:cubicBezTo>
                  <a:pt x="11714025" y="2570197"/>
                  <a:pt x="11706044" y="2571366"/>
                  <a:pt x="11684428" y="2575695"/>
                </a:cubicBezTo>
                <a:cubicBezTo>
                  <a:pt x="11688740" y="2569283"/>
                  <a:pt x="11674114" y="2576048"/>
                  <a:pt x="11667124" y="2573608"/>
                </a:cubicBezTo>
                <a:cubicBezTo>
                  <a:pt x="11661472" y="2575592"/>
                  <a:pt x="11651508" y="2583985"/>
                  <a:pt x="11662812" y="2580017"/>
                </a:cubicBezTo>
                <a:cubicBezTo>
                  <a:pt x="11642536" y="2588767"/>
                  <a:pt x="11616260" y="2591466"/>
                  <a:pt x="11589982" y="2594163"/>
                </a:cubicBezTo>
                <a:cubicBezTo>
                  <a:pt x="11562716" y="2600472"/>
                  <a:pt x="11536439" y="2603168"/>
                  <a:pt x="11508180" y="2613090"/>
                </a:cubicBezTo>
                <a:cubicBezTo>
                  <a:pt x="11509172" y="2609478"/>
                  <a:pt x="11503519" y="2611461"/>
                  <a:pt x="11505501" y="2604240"/>
                </a:cubicBezTo>
                <a:cubicBezTo>
                  <a:pt x="11471592" y="2616145"/>
                  <a:pt x="11456618" y="2614872"/>
                  <a:pt x="11439021" y="2632473"/>
                </a:cubicBezTo>
                <a:lnTo>
                  <a:pt x="11425788" y="2636461"/>
                </a:lnTo>
                <a:lnTo>
                  <a:pt x="11452139" y="2633958"/>
                </a:lnTo>
                <a:lnTo>
                  <a:pt x="11468238" y="2633749"/>
                </a:lnTo>
                <a:lnTo>
                  <a:pt x="11515836" y="2617794"/>
                </a:lnTo>
                <a:cubicBezTo>
                  <a:pt x="11521438" y="2617536"/>
                  <a:pt x="11523510" y="2619089"/>
                  <a:pt x="11529112" y="2618833"/>
                </a:cubicBezTo>
                <a:cubicBezTo>
                  <a:pt x="11543844" y="2616513"/>
                  <a:pt x="11574146" y="2603602"/>
                  <a:pt x="11583892" y="2606449"/>
                </a:cubicBezTo>
                <a:cubicBezTo>
                  <a:pt x="11583276" y="2601538"/>
                  <a:pt x="11584731" y="2598178"/>
                  <a:pt x="11592405" y="2599473"/>
                </a:cubicBezTo>
                <a:cubicBezTo>
                  <a:pt x="11595934" y="2597666"/>
                  <a:pt x="11616884" y="2599999"/>
                  <a:pt x="11618340" y="2596642"/>
                </a:cubicBezTo>
                <a:cubicBezTo>
                  <a:pt x="11614810" y="2598448"/>
                  <a:pt x="11616267" y="2595089"/>
                  <a:pt x="11614194" y="2593538"/>
                </a:cubicBezTo>
                <a:lnTo>
                  <a:pt x="11634008" y="2591286"/>
                </a:lnTo>
                <a:lnTo>
                  <a:pt x="11637848" y="2602254"/>
                </a:lnTo>
                <a:lnTo>
                  <a:pt x="11626630" y="2602847"/>
                </a:lnTo>
                <a:cubicBezTo>
                  <a:pt x="11613552" y="2610854"/>
                  <a:pt x="11599493" y="2614791"/>
                  <a:pt x="11584474" y="2618564"/>
                </a:cubicBezTo>
                <a:lnTo>
                  <a:pt x="11560993" y="2625792"/>
                </a:lnTo>
                <a:lnTo>
                  <a:pt x="11566948" y="2627309"/>
                </a:lnTo>
                <a:lnTo>
                  <a:pt x="11572866" y="2625656"/>
                </a:lnTo>
                <a:lnTo>
                  <a:pt x="11575646" y="2629525"/>
                </a:lnTo>
                <a:lnTo>
                  <a:pt x="11588262" y="2632738"/>
                </a:lnTo>
                <a:lnTo>
                  <a:pt x="11589748" y="2632524"/>
                </a:lnTo>
                <a:cubicBezTo>
                  <a:pt x="11606944" y="2629269"/>
                  <a:pt x="11623804" y="2625204"/>
                  <a:pt x="11638228" y="2620428"/>
                </a:cubicBezTo>
                <a:lnTo>
                  <a:pt x="11644309" y="2620705"/>
                </a:lnTo>
                <a:lnTo>
                  <a:pt x="11644858" y="2622273"/>
                </a:lnTo>
                <a:lnTo>
                  <a:pt x="11659754" y="2618685"/>
                </a:lnTo>
                <a:cubicBezTo>
                  <a:pt x="11663914" y="2617442"/>
                  <a:pt x="11668816" y="2634290"/>
                  <a:pt x="11672978" y="2633046"/>
                </a:cubicBezTo>
                <a:cubicBezTo>
                  <a:pt x="11685877" y="2629194"/>
                  <a:pt x="11698670" y="2619380"/>
                  <a:pt x="11716145" y="2614161"/>
                </a:cubicBezTo>
                <a:cubicBezTo>
                  <a:pt x="11716253" y="2620121"/>
                  <a:pt x="11720639" y="2631463"/>
                  <a:pt x="11725745" y="2636264"/>
                </a:cubicBezTo>
                <a:lnTo>
                  <a:pt x="11764442" y="2624706"/>
                </a:lnTo>
                <a:cubicBezTo>
                  <a:pt x="11777454" y="2627147"/>
                  <a:pt x="11794658" y="2629999"/>
                  <a:pt x="11821060" y="2632768"/>
                </a:cubicBezTo>
                <a:cubicBezTo>
                  <a:pt x="11840864" y="2634843"/>
                  <a:pt x="11885762" y="2632235"/>
                  <a:pt x="11908822" y="2635584"/>
                </a:cubicBezTo>
                <a:lnTo>
                  <a:pt x="11921646" y="2640818"/>
                </a:lnTo>
                <a:lnTo>
                  <a:pt x="11938830" y="2644097"/>
                </a:lnTo>
                <a:cubicBezTo>
                  <a:pt x="11940924" y="2641496"/>
                  <a:pt x="11940924" y="2641496"/>
                  <a:pt x="11940924" y="2641496"/>
                </a:cubicBezTo>
                <a:cubicBezTo>
                  <a:pt x="11940924" y="2641496"/>
                  <a:pt x="11942352" y="2644134"/>
                  <a:pt x="11942352" y="2644134"/>
                </a:cubicBezTo>
                <a:cubicBezTo>
                  <a:pt x="11944444" y="2641533"/>
                  <a:pt x="11949392" y="2644206"/>
                  <a:pt x="11949392" y="2644206"/>
                </a:cubicBezTo>
                <a:cubicBezTo>
                  <a:pt x="11952914" y="2644241"/>
                  <a:pt x="11950822" y="2646841"/>
                  <a:pt x="11947300" y="2646805"/>
                </a:cubicBezTo>
                <a:cubicBezTo>
                  <a:pt x="11945207" y="2649406"/>
                  <a:pt x="11945207" y="2649406"/>
                  <a:pt x="11943779" y="2646771"/>
                </a:cubicBezTo>
                <a:cubicBezTo>
                  <a:pt x="11950157" y="2652079"/>
                  <a:pt x="11964906" y="2646985"/>
                  <a:pt x="11965669" y="2654858"/>
                </a:cubicBezTo>
                <a:cubicBezTo>
                  <a:pt x="11935408" y="2657170"/>
                  <a:pt x="11925706" y="2678046"/>
                  <a:pt x="11893254" y="2669850"/>
                </a:cubicBezTo>
                <a:cubicBezTo>
                  <a:pt x="11890397" y="2664578"/>
                  <a:pt x="11899532" y="2662050"/>
                  <a:pt x="11901625" y="2659449"/>
                </a:cubicBezTo>
                <a:lnTo>
                  <a:pt x="11887426" y="2657955"/>
                </a:lnTo>
                <a:lnTo>
                  <a:pt x="11853542" y="2668345"/>
                </a:lnTo>
                <a:cubicBezTo>
                  <a:pt x="11821221" y="2676833"/>
                  <a:pt x="11787248" y="2683483"/>
                  <a:pt x="11774295" y="2684357"/>
                </a:cubicBezTo>
                <a:cubicBezTo>
                  <a:pt x="11752326" y="2672272"/>
                  <a:pt x="11713432" y="2696207"/>
                  <a:pt x="11682943" y="2698986"/>
                </a:cubicBezTo>
                <a:cubicBezTo>
                  <a:pt x="11661140" y="2696177"/>
                  <a:pt x="11633982" y="2698046"/>
                  <a:pt x="11606866" y="2702232"/>
                </a:cubicBezTo>
                <a:lnTo>
                  <a:pt x="11550842" y="2714906"/>
                </a:lnTo>
                <a:lnTo>
                  <a:pt x="11550764" y="2715517"/>
                </a:lnTo>
                <a:cubicBezTo>
                  <a:pt x="11550680" y="2716172"/>
                  <a:pt x="11550680" y="2716172"/>
                  <a:pt x="11550680" y="2716172"/>
                </a:cubicBezTo>
                <a:lnTo>
                  <a:pt x="11543741" y="2716511"/>
                </a:lnTo>
                <a:lnTo>
                  <a:pt x="11531038" y="2719385"/>
                </a:lnTo>
                <a:lnTo>
                  <a:pt x="11531287" y="2722693"/>
                </a:lnTo>
                <a:lnTo>
                  <a:pt x="11537520" y="2724280"/>
                </a:lnTo>
                <a:lnTo>
                  <a:pt x="11562938" y="2718111"/>
                </a:lnTo>
                <a:cubicBezTo>
                  <a:pt x="11571909" y="2718234"/>
                  <a:pt x="11570132" y="2721296"/>
                  <a:pt x="11564770" y="2725338"/>
                </a:cubicBezTo>
                <a:cubicBezTo>
                  <a:pt x="11577298" y="2719338"/>
                  <a:pt x="11591659" y="2720564"/>
                  <a:pt x="11595215" y="2714441"/>
                </a:cubicBezTo>
                <a:cubicBezTo>
                  <a:pt x="11614938" y="2711628"/>
                  <a:pt x="11627492" y="2710771"/>
                  <a:pt x="11638243" y="2707834"/>
                </a:cubicBezTo>
                <a:cubicBezTo>
                  <a:pt x="11650798" y="2706978"/>
                  <a:pt x="11659770" y="2707102"/>
                  <a:pt x="11675936" y="2710412"/>
                </a:cubicBezTo>
                <a:cubicBezTo>
                  <a:pt x="11675963" y="2715556"/>
                  <a:pt x="11670574" y="2714454"/>
                  <a:pt x="11670602" y="2719600"/>
                </a:cubicBezTo>
                <a:cubicBezTo>
                  <a:pt x="11695712" y="2717888"/>
                  <a:pt x="11713630" y="2712991"/>
                  <a:pt x="11735156" y="2712259"/>
                </a:cubicBezTo>
                <a:cubicBezTo>
                  <a:pt x="11756658" y="2706384"/>
                  <a:pt x="11778185" y="2705651"/>
                  <a:pt x="11806906" y="2708106"/>
                </a:cubicBezTo>
                <a:cubicBezTo>
                  <a:pt x="11790768" y="2709941"/>
                  <a:pt x="11799767" y="2715209"/>
                  <a:pt x="11805182" y="2721458"/>
                </a:cubicBezTo>
                <a:cubicBezTo>
                  <a:pt x="11806988" y="2723541"/>
                  <a:pt x="11810571" y="2722560"/>
                  <a:pt x="11812376" y="2724645"/>
                </a:cubicBezTo>
                <a:cubicBezTo>
                  <a:pt x="11812376" y="2724645"/>
                  <a:pt x="11810598" y="2727706"/>
                  <a:pt x="11807014" y="2728685"/>
                </a:cubicBezTo>
                <a:cubicBezTo>
                  <a:pt x="11807014" y="2728685"/>
                  <a:pt x="11807014" y="2728685"/>
                  <a:pt x="11803431" y="2729664"/>
                </a:cubicBezTo>
                <a:cubicBezTo>
                  <a:pt x="11810598" y="2727706"/>
                  <a:pt x="11805263" y="2736891"/>
                  <a:pt x="11794486" y="2734684"/>
                </a:cubicBezTo>
                <a:cubicBezTo>
                  <a:pt x="11794486" y="2734684"/>
                  <a:pt x="11794486" y="2734684"/>
                  <a:pt x="11794459" y="2729540"/>
                </a:cubicBezTo>
                <a:cubicBezTo>
                  <a:pt x="11792654" y="2727458"/>
                  <a:pt x="11789072" y="2728436"/>
                  <a:pt x="11789072" y="2728436"/>
                </a:cubicBezTo>
                <a:cubicBezTo>
                  <a:pt x="11789044" y="2723291"/>
                  <a:pt x="11790848" y="2725375"/>
                  <a:pt x="11794432" y="2724395"/>
                </a:cubicBezTo>
                <a:cubicBezTo>
                  <a:pt x="11794432" y="2724395"/>
                  <a:pt x="11794432" y="2724395"/>
                  <a:pt x="11798015" y="2723416"/>
                </a:cubicBezTo>
                <a:cubicBezTo>
                  <a:pt x="11785433" y="2719128"/>
                  <a:pt x="11760322" y="2720838"/>
                  <a:pt x="11756766" y="2726961"/>
                </a:cubicBezTo>
                <a:cubicBezTo>
                  <a:pt x="11731655" y="2728672"/>
                  <a:pt x="11708295" y="2722176"/>
                  <a:pt x="11693988" y="2731239"/>
                </a:cubicBezTo>
                <a:cubicBezTo>
                  <a:pt x="11677850" y="2733074"/>
                  <a:pt x="11684989" y="2725970"/>
                  <a:pt x="11674212" y="2723764"/>
                </a:cubicBezTo>
                <a:cubicBezTo>
                  <a:pt x="11658074" y="2725598"/>
                  <a:pt x="11659906" y="2732826"/>
                  <a:pt x="11649156" y="2735765"/>
                </a:cubicBezTo>
                <a:cubicBezTo>
                  <a:pt x="11640170" y="2733068"/>
                  <a:pt x="11632094" y="2732699"/>
                  <a:pt x="11624920" y="2733371"/>
                </a:cubicBezTo>
                <a:lnTo>
                  <a:pt x="11611594" y="2736102"/>
                </a:lnTo>
                <a:lnTo>
                  <a:pt x="11614366" y="2738733"/>
                </a:lnTo>
                <a:cubicBezTo>
                  <a:pt x="11616688" y="2739645"/>
                  <a:pt x="11619178" y="2740126"/>
                  <a:pt x="11620256" y="2740797"/>
                </a:cubicBezTo>
                <a:cubicBezTo>
                  <a:pt x="11637179" y="2738504"/>
                  <a:pt x="11657087" y="2742346"/>
                  <a:pt x="11676995" y="2746187"/>
                </a:cubicBezTo>
                <a:cubicBezTo>
                  <a:pt x="11690432" y="2746001"/>
                  <a:pt x="11702544" y="2749265"/>
                  <a:pt x="11713329" y="2755979"/>
                </a:cubicBezTo>
                <a:cubicBezTo>
                  <a:pt x="11717641" y="2758664"/>
                  <a:pt x="11719798" y="2760008"/>
                  <a:pt x="11724111" y="2762693"/>
                </a:cubicBezTo>
                <a:cubicBezTo>
                  <a:pt x="11722784" y="2766144"/>
                  <a:pt x="11722784" y="2766144"/>
                  <a:pt x="11722784" y="2766144"/>
                </a:cubicBezTo>
                <a:cubicBezTo>
                  <a:pt x="11715815" y="2770358"/>
                  <a:pt x="11705861" y="2768437"/>
                  <a:pt x="11695078" y="2761723"/>
                </a:cubicBezTo>
                <a:cubicBezTo>
                  <a:pt x="11682968" y="2758460"/>
                  <a:pt x="11670856" y="2755194"/>
                  <a:pt x="11661731" y="2758066"/>
                </a:cubicBezTo>
                <a:cubicBezTo>
                  <a:pt x="11655261" y="2754038"/>
                  <a:pt x="11650948" y="2751353"/>
                  <a:pt x="11644478" y="2747325"/>
                </a:cubicBezTo>
                <a:cubicBezTo>
                  <a:pt x="11621085" y="2745589"/>
                  <a:pt x="11613288" y="2745010"/>
                  <a:pt x="11592052" y="2744619"/>
                </a:cubicBezTo>
                <a:lnTo>
                  <a:pt x="11589514" y="2742359"/>
                </a:lnTo>
                <a:lnTo>
                  <a:pt x="11588188" y="2742766"/>
                </a:lnTo>
                <a:cubicBezTo>
                  <a:pt x="11581469" y="2744602"/>
                  <a:pt x="11573850" y="2746040"/>
                  <a:pt x="11564878" y="2745917"/>
                </a:cubicBezTo>
                <a:lnTo>
                  <a:pt x="11563476" y="2744645"/>
                </a:lnTo>
                <a:lnTo>
                  <a:pt x="11536992" y="2746152"/>
                </a:lnTo>
                <a:lnTo>
                  <a:pt x="11527418" y="2745217"/>
                </a:lnTo>
                <a:lnTo>
                  <a:pt x="11527321" y="2745466"/>
                </a:lnTo>
                <a:cubicBezTo>
                  <a:pt x="11535868" y="2755564"/>
                  <a:pt x="11549290" y="2757548"/>
                  <a:pt x="11553676" y="2768890"/>
                </a:cubicBezTo>
                <a:lnTo>
                  <a:pt x="11549516" y="2770133"/>
                </a:lnTo>
                <a:lnTo>
                  <a:pt x="11549628" y="2776425"/>
                </a:lnTo>
                <a:cubicBezTo>
                  <a:pt x="11532040" y="2775352"/>
                  <a:pt x="11527771" y="2770636"/>
                  <a:pt x="11506135" y="2777097"/>
                </a:cubicBezTo>
                <a:lnTo>
                  <a:pt x="11506580" y="2801933"/>
                </a:lnTo>
                <a:cubicBezTo>
                  <a:pt x="11514902" y="2799447"/>
                  <a:pt x="11523745" y="2802798"/>
                  <a:pt x="11532484" y="2800188"/>
                </a:cubicBezTo>
                <a:lnTo>
                  <a:pt x="11532934" y="2825358"/>
                </a:lnTo>
                <a:lnTo>
                  <a:pt x="11524196" y="2827968"/>
                </a:lnTo>
                <a:cubicBezTo>
                  <a:pt x="11519923" y="2822919"/>
                  <a:pt x="11510959" y="2812944"/>
                  <a:pt x="11502334" y="2821847"/>
                </a:cubicBezTo>
                <a:lnTo>
                  <a:pt x="11502559" y="2834429"/>
                </a:lnTo>
                <a:cubicBezTo>
                  <a:pt x="11485302" y="2851902"/>
                  <a:pt x="11463997" y="2876910"/>
                  <a:pt x="11446745" y="2894713"/>
                </a:cubicBezTo>
                <a:cubicBezTo>
                  <a:pt x="11421172" y="2915003"/>
                  <a:pt x="11407520" y="2900102"/>
                  <a:pt x="11382059" y="2926685"/>
                </a:cubicBezTo>
                <a:lnTo>
                  <a:pt x="11382164" y="2932646"/>
                </a:lnTo>
                <a:cubicBezTo>
                  <a:pt x="11403804" y="2926184"/>
                  <a:pt x="11434290" y="2923403"/>
                  <a:pt x="11455815" y="2910648"/>
                </a:cubicBezTo>
                <a:lnTo>
                  <a:pt x="11455928" y="2916941"/>
                </a:lnTo>
                <a:cubicBezTo>
                  <a:pt x="11451463" y="2924600"/>
                  <a:pt x="11447416" y="2932135"/>
                  <a:pt x="11443361" y="2939340"/>
                </a:cubicBezTo>
                <a:cubicBezTo>
                  <a:pt x="11430046" y="2943315"/>
                  <a:pt x="11429939" y="2937354"/>
                  <a:pt x="11421616" y="2939840"/>
                </a:cubicBezTo>
                <a:cubicBezTo>
                  <a:pt x="11417148" y="2947169"/>
                  <a:pt x="11413098" y="2954702"/>
                  <a:pt x="11408520" y="2956070"/>
                </a:cubicBezTo>
                <a:lnTo>
                  <a:pt x="11408628" y="2962031"/>
                </a:lnTo>
                <a:cubicBezTo>
                  <a:pt x="11426222" y="2963435"/>
                  <a:pt x="11426222" y="2963435"/>
                  <a:pt x="11430716" y="2980738"/>
                </a:cubicBezTo>
                <a:lnTo>
                  <a:pt x="11417816" y="2984590"/>
                </a:lnTo>
                <a:lnTo>
                  <a:pt x="11417569" y="2984480"/>
                </a:lnTo>
                <a:lnTo>
                  <a:pt x="11418458" y="2987194"/>
                </a:lnTo>
                <a:lnTo>
                  <a:pt x="11407732" y="2987393"/>
                </a:lnTo>
                <a:lnTo>
                  <a:pt x="11405142" y="3001026"/>
                </a:lnTo>
                <a:lnTo>
                  <a:pt x="11411566" y="3006960"/>
                </a:lnTo>
                <a:lnTo>
                  <a:pt x="11418540" y="3005454"/>
                </a:lnTo>
                <a:lnTo>
                  <a:pt x="11424590" y="3005943"/>
                </a:lnTo>
                <a:lnTo>
                  <a:pt x="11426916" y="3013059"/>
                </a:lnTo>
                <a:lnTo>
                  <a:pt x="11427112" y="3013108"/>
                </a:lnTo>
                <a:cubicBezTo>
                  <a:pt x="11427112" y="3013108"/>
                  <a:pt x="11430828" y="2987028"/>
                  <a:pt x="11431046" y="2999282"/>
                </a:cubicBezTo>
                <a:lnTo>
                  <a:pt x="11431273" y="3011868"/>
                </a:lnTo>
                <a:lnTo>
                  <a:pt x="11435850" y="3010500"/>
                </a:lnTo>
                <a:lnTo>
                  <a:pt x="11435962" y="3016791"/>
                </a:lnTo>
                <a:lnTo>
                  <a:pt x="11429344" y="3020480"/>
                </a:lnTo>
                <a:lnTo>
                  <a:pt x="11429610" y="3021292"/>
                </a:lnTo>
                <a:lnTo>
                  <a:pt x="11427437" y="3021544"/>
                </a:lnTo>
                <a:lnTo>
                  <a:pt x="11420844" y="3025219"/>
                </a:lnTo>
                <a:cubicBezTo>
                  <a:pt x="11416517" y="3028842"/>
                  <a:pt x="11412202" y="3033210"/>
                  <a:pt x="11405806" y="3038118"/>
                </a:cubicBezTo>
                <a:lnTo>
                  <a:pt x="11405924" y="3044740"/>
                </a:lnTo>
                <a:cubicBezTo>
                  <a:pt x="11427562" y="3038278"/>
                  <a:pt x="11432048" y="3055250"/>
                  <a:pt x="11453799" y="3055079"/>
                </a:cubicBezTo>
                <a:cubicBezTo>
                  <a:pt x="11457937" y="3029205"/>
                  <a:pt x="11453580" y="3042826"/>
                  <a:pt x="11462204" y="3033925"/>
                </a:cubicBezTo>
                <a:cubicBezTo>
                  <a:pt x="11471056" y="3037606"/>
                  <a:pt x="11483842" y="3027461"/>
                  <a:pt x="11492912" y="3043398"/>
                </a:cubicBezTo>
                <a:cubicBezTo>
                  <a:pt x="11484288" y="3052300"/>
                  <a:pt x="11484288" y="3052300"/>
                  <a:pt x="11480238" y="3059834"/>
                </a:cubicBezTo>
                <a:lnTo>
                  <a:pt x="11497298" y="3054739"/>
                </a:lnTo>
                <a:cubicBezTo>
                  <a:pt x="11506116" y="3033127"/>
                  <a:pt x="11523590" y="3027910"/>
                  <a:pt x="11549390" y="3020204"/>
                </a:cubicBezTo>
                <a:lnTo>
                  <a:pt x="11549728" y="3039080"/>
                </a:lnTo>
                <a:cubicBezTo>
                  <a:pt x="11532888" y="3056429"/>
                  <a:pt x="11528428" y="3064418"/>
                  <a:pt x="11528980" y="3095218"/>
                </a:cubicBezTo>
                <a:cubicBezTo>
                  <a:pt x="11537830" y="3098899"/>
                  <a:pt x="11533669" y="3100142"/>
                  <a:pt x="11537943" y="3105191"/>
                </a:cubicBezTo>
                <a:lnTo>
                  <a:pt x="11529204" y="3107801"/>
                </a:lnTo>
                <a:cubicBezTo>
                  <a:pt x="11516530" y="3124239"/>
                  <a:pt x="11498413" y="3116997"/>
                  <a:pt x="11490316" y="3132068"/>
                </a:cubicBezTo>
                <a:cubicBezTo>
                  <a:pt x="11485846" y="3139395"/>
                  <a:pt x="11481797" y="3146931"/>
                  <a:pt x="11477326" y="3154258"/>
                </a:cubicBezTo>
                <a:cubicBezTo>
                  <a:pt x="11482023" y="3159515"/>
                  <a:pt x="11482130" y="3165475"/>
                  <a:pt x="11486404" y="3170525"/>
                </a:cubicBezTo>
                <a:cubicBezTo>
                  <a:pt x="11464766" y="3176987"/>
                  <a:pt x="11469230" y="3169329"/>
                  <a:pt x="11456140" y="3185889"/>
                </a:cubicBezTo>
                <a:lnTo>
                  <a:pt x="11455690" y="3160719"/>
                </a:lnTo>
                <a:lnTo>
                  <a:pt x="11404094" y="3176129"/>
                </a:lnTo>
                <a:cubicBezTo>
                  <a:pt x="11395917" y="3210201"/>
                  <a:pt x="11379106" y="3252510"/>
                  <a:pt x="11353420" y="3266508"/>
                </a:cubicBezTo>
                <a:cubicBezTo>
                  <a:pt x="11346802" y="3258996"/>
                  <a:pt x="11331560" y="3260467"/>
                  <a:pt x="11315252" y="3263798"/>
                </a:cubicBezTo>
                <a:lnTo>
                  <a:pt x="11304104" y="3265909"/>
                </a:lnTo>
                <a:lnTo>
                  <a:pt x="11341162" y="3280724"/>
                </a:lnTo>
                <a:cubicBezTo>
                  <a:pt x="11354554" y="3286390"/>
                  <a:pt x="11368514" y="3290811"/>
                  <a:pt x="11388034" y="3290633"/>
                </a:cubicBezTo>
                <a:cubicBezTo>
                  <a:pt x="11388559" y="3295589"/>
                  <a:pt x="11396170" y="3297174"/>
                  <a:pt x="11398204" y="3298809"/>
                </a:cubicBezTo>
                <a:cubicBezTo>
                  <a:pt x="11414936" y="3298657"/>
                  <a:pt x="11434227" y="3305095"/>
                  <a:pt x="11453518" y="3311536"/>
                </a:cubicBezTo>
                <a:cubicBezTo>
                  <a:pt x="11466706" y="3313066"/>
                  <a:pt x="11478385" y="3317921"/>
                  <a:pt x="11488556" y="3326099"/>
                </a:cubicBezTo>
                <a:cubicBezTo>
                  <a:pt x="11492624" y="3329368"/>
                  <a:pt x="11494658" y="3331003"/>
                  <a:pt x="11498727" y="3334273"/>
                </a:cubicBezTo>
                <a:cubicBezTo>
                  <a:pt x="11497218" y="3337595"/>
                  <a:pt x="11497218" y="3337595"/>
                  <a:pt x="11497218" y="3337595"/>
                </a:cubicBezTo>
                <a:cubicBezTo>
                  <a:pt x="11490134" y="3340968"/>
                  <a:pt x="11480488" y="3337747"/>
                  <a:pt x="11470317" y="3329571"/>
                </a:cubicBezTo>
                <a:cubicBezTo>
                  <a:pt x="11458638" y="3324717"/>
                  <a:pt x="11446957" y="3319861"/>
                  <a:pt x="11437838" y="3321599"/>
                </a:cubicBezTo>
                <a:cubicBezTo>
                  <a:pt x="11431736" y="3316693"/>
                  <a:pt x="11427666" y="3313423"/>
                  <a:pt x="11421564" y="3308517"/>
                </a:cubicBezTo>
                <a:cubicBezTo>
                  <a:pt x="11398730" y="3303765"/>
                  <a:pt x="11391120" y="3302179"/>
                  <a:pt x="11370320" y="3299061"/>
                </a:cubicBezTo>
                <a:cubicBezTo>
                  <a:pt x="11375371" y="3294054"/>
                  <a:pt x="11360674" y="3295842"/>
                  <a:pt x="11354574" y="3290938"/>
                </a:cubicBezTo>
                <a:cubicBezTo>
                  <a:pt x="11348994" y="3290988"/>
                  <a:pt x="11338367" y="3296046"/>
                  <a:pt x="11349520" y="3295944"/>
                </a:cubicBezTo>
                <a:cubicBezTo>
                  <a:pt x="11329247" y="3297783"/>
                  <a:pt x="11304378" y="3291395"/>
                  <a:pt x="11279510" y="3285005"/>
                </a:cubicBezTo>
                <a:cubicBezTo>
                  <a:pt x="11266322" y="3283472"/>
                  <a:pt x="11253512" y="3281108"/>
                  <a:pt x="11240512" y="3279159"/>
                </a:cubicBezTo>
                <a:lnTo>
                  <a:pt x="11239835" y="3279104"/>
                </a:lnTo>
                <a:lnTo>
                  <a:pt x="11240318" y="3281310"/>
                </a:lnTo>
                <a:lnTo>
                  <a:pt x="11231581" y="3283919"/>
                </a:lnTo>
                <a:cubicBezTo>
                  <a:pt x="11213665" y="3264633"/>
                  <a:pt x="11105478" y="3296943"/>
                  <a:pt x="11088638" y="3314291"/>
                </a:cubicBezTo>
                <a:cubicBezTo>
                  <a:pt x="11075852" y="3324437"/>
                  <a:pt x="11063397" y="3353126"/>
                  <a:pt x="11050188" y="3363065"/>
                </a:cubicBezTo>
                <a:cubicBezTo>
                  <a:pt x="11036990" y="3373664"/>
                  <a:pt x="11028134" y="3369650"/>
                  <a:pt x="11019930" y="3378758"/>
                </a:cubicBezTo>
                <a:cubicBezTo>
                  <a:pt x="11032942" y="3381198"/>
                  <a:pt x="11033050" y="3387159"/>
                  <a:pt x="11050526" y="3381940"/>
                </a:cubicBezTo>
                <a:cubicBezTo>
                  <a:pt x="11063622" y="3365712"/>
                  <a:pt x="11166787" y="3309929"/>
                  <a:pt x="11175526" y="3307318"/>
                </a:cubicBezTo>
                <a:cubicBezTo>
                  <a:pt x="11188644" y="3315721"/>
                  <a:pt x="11184370" y="3310670"/>
                  <a:pt x="11188751" y="3321680"/>
                </a:cubicBezTo>
                <a:cubicBezTo>
                  <a:pt x="11180244" y="3337206"/>
                  <a:pt x="11180244" y="3337206"/>
                  <a:pt x="11180350" y="3343165"/>
                </a:cubicBezTo>
                <a:cubicBezTo>
                  <a:pt x="11185264" y="3360677"/>
                  <a:pt x="11185264" y="3360677"/>
                  <a:pt x="11193806" y="3370444"/>
                </a:cubicBezTo>
                <a:cubicBezTo>
                  <a:pt x="11202545" y="3367833"/>
                  <a:pt x="11211170" y="3358931"/>
                  <a:pt x="11224069" y="3355078"/>
                </a:cubicBezTo>
                <a:cubicBezTo>
                  <a:pt x="11227840" y="3372930"/>
                  <a:pt x="11280712" y="3373309"/>
                  <a:pt x="11309080" y="3384937"/>
                </a:cubicBezTo>
                <a:lnTo>
                  <a:pt x="11322010" y="3397106"/>
                </a:lnTo>
                <a:lnTo>
                  <a:pt x="11324096" y="3397006"/>
                </a:lnTo>
                <a:cubicBezTo>
                  <a:pt x="11339936" y="3408694"/>
                  <a:pt x="11371344" y="3410912"/>
                  <a:pt x="11396309" y="3420605"/>
                </a:cubicBezTo>
                <a:cubicBezTo>
                  <a:pt x="11376846" y="3415266"/>
                  <a:pt x="11355372" y="3414411"/>
                  <a:pt x="11333628" y="3413865"/>
                </a:cubicBezTo>
                <a:lnTo>
                  <a:pt x="11297540" y="3411131"/>
                </a:lnTo>
                <a:lnTo>
                  <a:pt x="11295536" y="3411829"/>
                </a:lnTo>
                <a:lnTo>
                  <a:pt x="11288494" y="3421187"/>
                </a:lnTo>
                <a:cubicBezTo>
                  <a:pt x="11287346" y="3423848"/>
                  <a:pt x="11288987" y="3425069"/>
                  <a:pt x="11297094" y="3423370"/>
                </a:cubicBezTo>
                <a:cubicBezTo>
                  <a:pt x="11282392" y="3429298"/>
                  <a:pt x="11269592" y="3433831"/>
                  <a:pt x="11257810" y="3437012"/>
                </a:cubicBezTo>
                <a:lnTo>
                  <a:pt x="11255674" y="3437368"/>
                </a:lnTo>
                <a:lnTo>
                  <a:pt x="11255375" y="3437610"/>
                </a:lnTo>
                <a:lnTo>
                  <a:pt x="11252211" y="3439387"/>
                </a:lnTo>
                <a:lnTo>
                  <a:pt x="11252108" y="3439328"/>
                </a:lnTo>
                <a:cubicBezTo>
                  <a:pt x="11251833" y="3439275"/>
                  <a:pt x="11251468" y="3439381"/>
                  <a:pt x="11251110" y="3440006"/>
                </a:cubicBezTo>
                <a:lnTo>
                  <a:pt x="11252211" y="3439387"/>
                </a:lnTo>
                <a:lnTo>
                  <a:pt x="11252567" y="3439590"/>
                </a:lnTo>
                <a:cubicBezTo>
                  <a:pt x="11252926" y="3438964"/>
                  <a:pt x="11253290" y="3438861"/>
                  <a:pt x="11253474" y="3439069"/>
                </a:cubicBezTo>
                <a:lnTo>
                  <a:pt x="11253402" y="3439657"/>
                </a:lnTo>
                <a:lnTo>
                  <a:pt x="11211163" y="3457434"/>
                </a:lnTo>
                <a:lnTo>
                  <a:pt x="11210372" y="3455814"/>
                </a:lnTo>
                <a:cubicBezTo>
                  <a:pt x="11198002" y="3460392"/>
                  <a:pt x="11190718" y="3462469"/>
                  <a:pt x="11178349" y="3467045"/>
                </a:cubicBezTo>
                <a:cubicBezTo>
                  <a:pt x="11174696" y="3467040"/>
                  <a:pt x="11172498" y="3466619"/>
                  <a:pt x="11169584" y="3467451"/>
                </a:cubicBezTo>
                <a:cubicBezTo>
                  <a:pt x="11155758" y="3472440"/>
                  <a:pt x="11141190" y="3476597"/>
                  <a:pt x="11126600" y="3478663"/>
                </a:cubicBezTo>
                <a:cubicBezTo>
                  <a:pt x="11119674" y="3480116"/>
                  <a:pt x="11112928" y="3481255"/>
                  <a:pt x="11106184" y="3482655"/>
                </a:cubicBezTo>
                <a:lnTo>
                  <a:pt x="11087284" y="3487803"/>
                </a:lnTo>
                <a:lnTo>
                  <a:pt x="11087244" y="3487795"/>
                </a:lnTo>
                <a:cubicBezTo>
                  <a:pt x="11087244" y="3487795"/>
                  <a:pt x="11087244" y="3487795"/>
                  <a:pt x="11085787" y="3488211"/>
                </a:cubicBezTo>
                <a:lnTo>
                  <a:pt x="11087284" y="3487803"/>
                </a:lnTo>
                <a:lnTo>
                  <a:pt x="11089442" y="3488216"/>
                </a:lnTo>
                <a:cubicBezTo>
                  <a:pt x="11088724" y="3489467"/>
                  <a:pt x="11088008" y="3490719"/>
                  <a:pt x="11085811" y="3490298"/>
                </a:cubicBezTo>
                <a:cubicBezTo>
                  <a:pt x="11085811" y="3490298"/>
                  <a:pt x="11084354" y="3490714"/>
                  <a:pt x="11084354" y="3490714"/>
                </a:cubicBezTo>
                <a:cubicBezTo>
                  <a:pt x="11083638" y="3491965"/>
                  <a:pt x="11084378" y="3492803"/>
                  <a:pt x="11085096" y="3491549"/>
                </a:cubicBezTo>
                <a:cubicBezTo>
                  <a:pt x="11095317" y="3490728"/>
                  <a:pt x="11110600" y="3485323"/>
                  <a:pt x="11123019" y="3484921"/>
                </a:cubicBezTo>
                <a:cubicBezTo>
                  <a:pt x="11123784" y="3487847"/>
                  <a:pt x="11125240" y="3487430"/>
                  <a:pt x="11121611" y="3489513"/>
                </a:cubicBezTo>
                <a:cubicBezTo>
                  <a:pt x="11120130" y="3487840"/>
                  <a:pt x="11115760" y="3489088"/>
                  <a:pt x="11111389" y="3490334"/>
                </a:cubicBezTo>
                <a:cubicBezTo>
                  <a:pt x="11111438" y="3494509"/>
                  <a:pt x="11101908" y="3491990"/>
                  <a:pt x="11095341" y="3492816"/>
                </a:cubicBezTo>
                <a:cubicBezTo>
                  <a:pt x="11086589" y="3494265"/>
                  <a:pt x="11077478" y="3496340"/>
                  <a:pt x="11068272" y="3498051"/>
                </a:cubicBezTo>
                <a:lnTo>
                  <a:pt x="11058520" y="3499122"/>
                </a:lnTo>
                <a:lnTo>
                  <a:pt x="11047596" y="3522106"/>
                </a:lnTo>
                <a:cubicBezTo>
                  <a:pt x="11040065" y="3533719"/>
                  <a:pt x="11031466" y="3544110"/>
                  <a:pt x="11023048" y="3552950"/>
                </a:cubicBezTo>
                <a:lnTo>
                  <a:pt x="11023380" y="3571497"/>
                </a:lnTo>
                <a:cubicBezTo>
                  <a:pt x="11014643" y="3574106"/>
                  <a:pt x="11006016" y="3583007"/>
                  <a:pt x="10997279" y="3585618"/>
                </a:cubicBezTo>
                <a:cubicBezTo>
                  <a:pt x="10992779" y="3567983"/>
                  <a:pt x="10992560" y="3555730"/>
                  <a:pt x="10983598" y="3545756"/>
                </a:cubicBezTo>
                <a:cubicBezTo>
                  <a:pt x="10935272" y="3510249"/>
                  <a:pt x="10853553" y="3572277"/>
                  <a:pt x="10801232" y="3593895"/>
                </a:cubicBezTo>
                <a:cubicBezTo>
                  <a:pt x="10805476" y="3573983"/>
                  <a:pt x="10805476" y="3573983"/>
                  <a:pt x="10809834" y="3560364"/>
                </a:cubicBezTo>
                <a:lnTo>
                  <a:pt x="10796518" y="3564341"/>
                </a:lnTo>
                <a:cubicBezTo>
                  <a:pt x="10792464" y="3571545"/>
                  <a:pt x="10783840" y="3580446"/>
                  <a:pt x="10775101" y="3583056"/>
                </a:cubicBezTo>
                <a:lnTo>
                  <a:pt x="10774988" y="3576763"/>
                </a:lnTo>
                <a:cubicBezTo>
                  <a:pt x="10779148" y="3575521"/>
                  <a:pt x="10779148" y="3575521"/>
                  <a:pt x="10783620" y="3568193"/>
                </a:cubicBezTo>
                <a:lnTo>
                  <a:pt x="10757406" y="3576022"/>
                </a:lnTo>
                <a:cubicBezTo>
                  <a:pt x="10748970" y="3572216"/>
                  <a:pt x="10735655" y="3576193"/>
                  <a:pt x="10714546" y="3588823"/>
                </a:cubicBezTo>
                <a:lnTo>
                  <a:pt x="10714096" y="3563654"/>
                </a:lnTo>
                <a:lnTo>
                  <a:pt x="10705358" y="3566263"/>
                </a:lnTo>
                <a:cubicBezTo>
                  <a:pt x="10701006" y="3580216"/>
                  <a:pt x="10683946" y="3585309"/>
                  <a:pt x="10675433" y="3600505"/>
                </a:cubicBezTo>
                <a:lnTo>
                  <a:pt x="10675878" y="3625341"/>
                </a:lnTo>
                <a:lnTo>
                  <a:pt x="10650080" y="3633045"/>
                </a:lnTo>
                <a:cubicBezTo>
                  <a:pt x="10645390" y="3628121"/>
                  <a:pt x="10641116" y="3623071"/>
                  <a:pt x="10636426" y="3618147"/>
                </a:cubicBezTo>
                <a:cubicBezTo>
                  <a:pt x="10640672" y="3598233"/>
                  <a:pt x="10640559" y="3591942"/>
                  <a:pt x="10635648" y="3574764"/>
                </a:cubicBezTo>
                <a:lnTo>
                  <a:pt x="10588214" y="3588932"/>
                </a:lnTo>
                <a:cubicBezTo>
                  <a:pt x="10584273" y="3602426"/>
                  <a:pt x="10584273" y="3602426"/>
                  <a:pt x="10584610" y="3621303"/>
                </a:cubicBezTo>
                <a:lnTo>
                  <a:pt x="10584722" y="3627595"/>
                </a:lnTo>
                <a:cubicBezTo>
                  <a:pt x="10575344" y="3617745"/>
                  <a:pt x="10557868" y="3622965"/>
                  <a:pt x="10540920" y="3634351"/>
                </a:cubicBezTo>
                <a:cubicBezTo>
                  <a:pt x="10536562" y="3647972"/>
                  <a:pt x="10545526" y="3657946"/>
                  <a:pt x="10532739" y="3668091"/>
                </a:cubicBezTo>
                <a:cubicBezTo>
                  <a:pt x="10515482" y="3685564"/>
                  <a:pt x="10510990" y="3668262"/>
                  <a:pt x="10489238" y="3668432"/>
                </a:cubicBezTo>
                <a:lnTo>
                  <a:pt x="10489571" y="3686975"/>
                </a:lnTo>
                <a:cubicBezTo>
                  <a:pt x="10472094" y="3692196"/>
                  <a:pt x="10433178" y="3691502"/>
                  <a:pt x="10415478" y="3684135"/>
                </a:cubicBezTo>
                <a:lnTo>
                  <a:pt x="10415922" y="3708972"/>
                </a:lnTo>
                <a:lnTo>
                  <a:pt x="10398863" y="3714067"/>
                </a:lnTo>
                <a:lnTo>
                  <a:pt x="10398419" y="3689229"/>
                </a:lnTo>
                <a:lnTo>
                  <a:pt x="10389680" y="3691839"/>
                </a:lnTo>
                <a:lnTo>
                  <a:pt x="10389792" y="3698133"/>
                </a:lnTo>
                <a:cubicBezTo>
                  <a:pt x="10385441" y="3712084"/>
                  <a:pt x="10390237" y="3722969"/>
                  <a:pt x="10385998" y="3743214"/>
                </a:cubicBezTo>
                <a:lnTo>
                  <a:pt x="10381836" y="3744456"/>
                </a:lnTo>
                <a:cubicBezTo>
                  <a:pt x="10381497" y="3725579"/>
                  <a:pt x="10385772" y="3730630"/>
                  <a:pt x="10377226" y="3720530"/>
                </a:cubicBezTo>
                <a:cubicBezTo>
                  <a:pt x="10368713" y="3735725"/>
                  <a:pt x="10360423" y="3763502"/>
                  <a:pt x="10342723" y="3756138"/>
                </a:cubicBezTo>
                <a:lnTo>
                  <a:pt x="10342497" y="3743554"/>
                </a:lnTo>
                <a:cubicBezTo>
                  <a:pt x="10329068" y="3741238"/>
                  <a:pt x="10321086" y="3762601"/>
                  <a:pt x="10312347" y="3765210"/>
                </a:cubicBezTo>
                <a:lnTo>
                  <a:pt x="10312454" y="3771170"/>
                </a:lnTo>
                <a:cubicBezTo>
                  <a:pt x="10316734" y="3776552"/>
                  <a:pt x="10316734" y="3776552"/>
                  <a:pt x="10321416" y="3781145"/>
                </a:cubicBezTo>
                <a:lnTo>
                  <a:pt x="10308100" y="3785122"/>
                </a:lnTo>
                <a:cubicBezTo>
                  <a:pt x="10303834" y="3780402"/>
                  <a:pt x="10299672" y="3781647"/>
                  <a:pt x="10290818" y="3777633"/>
                </a:cubicBezTo>
                <a:lnTo>
                  <a:pt x="10291041" y="3790217"/>
                </a:lnTo>
                <a:cubicBezTo>
                  <a:pt x="10299892" y="3793899"/>
                  <a:pt x="10295316" y="3795266"/>
                  <a:pt x="10300112" y="3806152"/>
                </a:cubicBezTo>
                <a:cubicBezTo>
                  <a:pt x="10286908" y="3816421"/>
                  <a:pt x="10269961" y="3827809"/>
                  <a:pt x="10257170" y="3837622"/>
                </a:cubicBezTo>
                <a:lnTo>
                  <a:pt x="10257282" y="3843914"/>
                </a:lnTo>
                <a:cubicBezTo>
                  <a:pt x="10278919" y="3837451"/>
                  <a:pt x="10304718" y="3829748"/>
                  <a:pt x="10330634" y="3828665"/>
                </a:cubicBezTo>
                <a:cubicBezTo>
                  <a:pt x="10330402" y="3815751"/>
                  <a:pt x="10326022" y="3804740"/>
                  <a:pt x="10325797" y="3792156"/>
                </a:cubicBezTo>
                <a:lnTo>
                  <a:pt x="10329958" y="3790912"/>
                </a:lnTo>
                <a:cubicBezTo>
                  <a:pt x="10348110" y="3823445"/>
                  <a:pt x="10374430" y="3821577"/>
                  <a:pt x="10413436" y="3803935"/>
                </a:cubicBezTo>
                <a:lnTo>
                  <a:pt x="10413318" y="3797311"/>
                </a:lnTo>
                <a:lnTo>
                  <a:pt x="10408743" y="3798680"/>
                </a:lnTo>
                <a:cubicBezTo>
                  <a:pt x="10400310" y="3794871"/>
                  <a:pt x="10417366" y="3789776"/>
                  <a:pt x="10417366" y="3789776"/>
                </a:cubicBezTo>
                <a:cubicBezTo>
                  <a:pt x="10426219" y="3793460"/>
                  <a:pt x="10434956" y="3790849"/>
                  <a:pt x="10439456" y="3808484"/>
                </a:cubicBezTo>
                <a:lnTo>
                  <a:pt x="10440474" y="3810765"/>
                </a:lnTo>
                <a:lnTo>
                  <a:pt x="10444232" y="3809137"/>
                </a:lnTo>
                <a:cubicBezTo>
                  <a:pt x="10457620" y="3801904"/>
                  <a:pt x="10470530" y="3798371"/>
                  <a:pt x="10482964" y="3798541"/>
                </a:cubicBezTo>
                <a:cubicBezTo>
                  <a:pt x="10487938" y="3798611"/>
                  <a:pt x="10490425" y="3798642"/>
                  <a:pt x="10495399" y="3798710"/>
                </a:cubicBezTo>
                <a:cubicBezTo>
                  <a:pt x="10494922" y="3802413"/>
                  <a:pt x="10494922" y="3802413"/>
                  <a:pt x="10494922" y="3802413"/>
                </a:cubicBezTo>
                <a:cubicBezTo>
                  <a:pt x="10488996" y="3809749"/>
                  <a:pt x="10478570" y="3813315"/>
                  <a:pt x="10466137" y="3813145"/>
                </a:cubicBezTo>
                <a:cubicBezTo>
                  <a:pt x="10453226" y="3816676"/>
                  <a:pt x="10440315" y="3820208"/>
                  <a:pt x="10431900" y="3827510"/>
                </a:cubicBezTo>
                <a:lnTo>
                  <a:pt x="10429268" y="3827475"/>
                </a:lnTo>
                <a:lnTo>
                  <a:pt x="10420426" y="3832062"/>
                </a:lnTo>
                <a:cubicBezTo>
                  <a:pt x="10412844" y="3835075"/>
                  <a:pt x="10405250" y="3837343"/>
                  <a:pt x="10396512" y="3839953"/>
                </a:cubicBezTo>
                <a:cubicBezTo>
                  <a:pt x="10400284" y="3857805"/>
                  <a:pt x="10398652" y="3863036"/>
                  <a:pt x="10397788" y="3875014"/>
                </a:cubicBezTo>
                <a:lnTo>
                  <a:pt x="10397450" y="3888321"/>
                </a:lnTo>
                <a:lnTo>
                  <a:pt x="10409766" y="3880706"/>
                </a:lnTo>
                <a:lnTo>
                  <a:pt x="10425081" y="3852602"/>
                </a:lnTo>
                <a:cubicBezTo>
                  <a:pt x="10433588" y="3842946"/>
                  <a:pt x="10444322" y="3834996"/>
                  <a:pt x="10457376" y="3828100"/>
                </a:cubicBezTo>
                <a:cubicBezTo>
                  <a:pt x="10461643" y="3832819"/>
                  <a:pt x="10457483" y="3834062"/>
                  <a:pt x="10466222" y="3831453"/>
                </a:cubicBezTo>
                <a:lnTo>
                  <a:pt x="10466613" y="3853382"/>
                </a:lnTo>
                <a:lnTo>
                  <a:pt x="10504112" y="3832936"/>
                </a:lnTo>
                <a:cubicBezTo>
                  <a:pt x="10513234" y="3831180"/>
                  <a:pt x="10518816" y="3831117"/>
                  <a:pt x="10525899" y="3827731"/>
                </a:cubicBezTo>
                <a:cubicBezTo>
                  <a:pt x="10559282" y="3809171"/>
                  <a:pt x="10594702" y="3792242"/>
                  <a:pt x="10630657" y="3780266"/>
                </a:cubicBezTo>
                <a:cubicBezTo>
                  <a:pt x="10647616" y="3773462"/>
                  <a:pt x="10664198" y="3767490"/>
                  <a:pt x="10680714" y="3760897"/>
                </a:cubicBezTo>
                <a:lnTo>
                  <a:pt x="10726724" y="3739509"/>
                </a:lnTo>
                <a:lnTo>
                  <a:pt x="10726827" y="3739508"/>
                </a:lnTo>
                <a:cubicBezTo>
                  <a:pt x="10726827" y="3739508"/>
                  <a:pt x="10726827" y="3739508"/>
                  <a:pt x="10730369" y="3737816"/>
                </a:cubicBezTo>
                <a:lnTo>
                  <a:pt x="10726724" y="3739509"/>
                </a:lnTo>
                <a:lnTo>
                  <a:pt x="10721248" y="3739571"/>
                </a:lnTo>
                <a:cubicBezTo>
                  <a:pt x="10722751" y="3736249"/>
                  <a:pt x="10724255" y="3732927"/>
                  <a:pt x="10729836" y="3732862"/>
                </a:cubicBezTo>
                <a:cubicBezTo>
                  <a:pt x="10729836" y="3732862"/>
                  <a:pt x="10733378" y="3731171"/>
                  <a:pt x="10733378" y="3731171"/>
                </a:cubicBezTo>
                <a:cubicBezTo>
                  <a:pt x="10734881" y="3727848"/>
                  <a:pt x="10732844" y="3726219"/>
                  <a:pt x="10731340" y="3729540"/>
                </a:cubicBezTo>
                <a:cubicBezTo>
                  <a:pt x="10706010" y="3736439"/>
                  <a:pt x="10669086" y="3756691"/>
                  <a:pt x="10638176" y="3763653"/>
                </a:cubicBezTo>
                <a:cubicBezTo>
                  <a:pt x="10635604" y="3757070"/>
                  <a:pt x="10632062" y="3758765"/>
                  <a:pt x="10640651" y="3752057"/>
                </a:cubicBezTo>
                <a:cubicBezTo>
                  <a:pt x="10644726" y="3755314"/>
                  <a:pt x="10655352" y="3750236"/>
                  <a:pt x="10665978" y="3745157"/>
                </a:cubicBezTo>
                <a:cubicBezTo>
                  <a:pt x="10664912" y="3735253"/>
                  <a:pt x="10689270" y="3736630"/>
                  <a:pt x="10705477" y="3731487"/>
                </a:cubicBezTo>
                <a:cubicBezTo>
                  <a:pt x="10748516" y="3716124"/>
                  <a:pt x="10794562" y="3694116"/>
                  <a:pt x="10840173" y="3685334"/>
                </a:cubicBezTo>
                <a:cubicBezTo>
                  <a:pt x="10845754" y="3685270"/>
                  <a:pt x="10847792" y="3686900"/>
                  <a:pt x="10853372" y="3686837"/>
                </a:cubicBezTo>
                <a:cubicBezTo>
                  <a:pt x="10868075" y="3685016"/>
                  <a:pt x="10898450" y="3673104"/>
                  <a:pt x="10908106" y="3676299"/>
                </a:cubicBezTo>
                <a:cubicBezTo>
                  <a:pt x="10907572" y="3671347"/>
                  <a:pt x="10909076" y="3668025"/>
                  <a:pt x="10916694" y="3669591"/>
                </a:cubicBezTo>
                <a:cubicBezTo>
                  <a:pt x="10920237" y="3667899"/>
                  <a:pt x="10941053" y="3670967"/>
                  <a:pt x="10942556" y="3667644"/>
                </a:cubicBezTo>
                <a:cubicBezTo>
                  <a:pt x="10939016" y="3669336"/>
                  <a:pt x="10940519" y="3666014"/>
                  <a:pt x="10938480" y="3664384"/>
                </a:cubicBezTo>
                <a:lnTo>
                  <a:pt x="10958242" y="3662810"/>
                </a:lnTo>
                <a:lnTo>
                  <a:pt x="10961887" y="3673954"/>
                </a:lnTo>
                <a:lnTo>
                  <a:pt x="10950710" y="3674162"/>
                </a:lnTo>
                <a:cubicBezTo>
                  <a:pt x="10937560" y="3681749"/>
                  <a:pt x="10923502" y="3685213"/>
                  <a:pt x="10908490" y="3688481"/>
                </a:cubicBezTo>
                <a:lnTo>
                  <a:pt x="10868124" y="3699553"/>
                </a:lnTo>
                <a:lnTo>
                  <a:pt x="10862058" y="3698307"/>
                </a:lnTo>
                <a:cubicBezTo>
                  <a:pt x="10862058" y="3698307"/>
                  <a:pt x="10862058" y="3698307"/>
                  <a:pt x="10860555" y="3701630"/>
                </a:cubicBezTo>
                <a:lnTo>
                  <a:pt x="10868124" y="3699553"/>
                </a:lnTo>
                <a:lnTo>
                  <a:pt x="10869678" y="3699875"/>
                </a:lnTo>
                <a:cubicBezTo>
                  <a:pt x="10870212" y="3704826"/>
                  <a:pt x="10866670" y="3706518"/>
                  <a:pt x="10864632" y="3704888"/>
                </a:cubicBezTo>
                <a:cubicBezTo>
                  <a:pt x="10863127" y="3708211"/>
                  <a:pt x="10863127" y="3708211"/>
                  <a:pt x="10863127" y="3708211"/>
                </a:cubicBezTo>
                <a:cubicBezTo>
                  <a:pt x="10894570" y="3706202"/>
                  <a:pt x="10933097" y="3700806"/>
                  <a:pt x="10961968" y="3692214"/>
                </a:cubicBezTo>
                <a:lnTo>
                  <a:pt x="10968020" y="3692704"/>
                </a:lnTo>
                <a:lnTo>
                  <a:pt x="10973042" y="3708054"/>
                </a:lnTo>
                <a:lnTo>
                  <a:pt x="10921946" y="3713948"/>
                </a:lnTo>
                <a:cubicBezTo>
                  <a:pt x="10894002" y="3718191"/>
                  <a:pt x="10868540" y="3723849"/>
                  <a:pt x="10843478" y="3733225"/>
                </a:cubicBezTo>
                <a:cubicBezTo>
                  <a:pt x="10826738" y="3733414"/>
                  <a:pt x="10802912" y="3736991"/>
                  <a:pt x="10788744" y="3743765"/>
                </a:cubicBezTo>
                <a:cubicBezTo>
                  <a:pt x="10800438" y="3748589"/>
                  <a:pt x="10786270" y="3755361"/>
                  <a:pt x="10788842" y="3761942"/>
                </a:cubicBezTo>
                <a:cubicBezTo>
                  <a:pt x="10781760" y="3765328"/>
                  <a:pt x="10781224" y="3760375"/>
                  <a:pt x="10772103" y="3762132"/>
                </a:cubicBezTo>
                <a:cubicBezTo>
                  <a:pt x="10759438" y="3765581"/>
                  <a:pt x="10786270" y="3755361"/>
                  <a:pt x="10773072" y="3753857"/>
                </a:cubicBezTo>
                <a:cubicBezTo>
                  <a:pt x="10738621" y="3762512"/>
                  <a:pt x="10712322" y="3777684"/>
                  <a:pt x="10677337" y="3781387"/>
                </a:cubicBezTo>
                <a:cubicBezTo>
                  <a:pt x="10665742" y="3794741"/>
                  <a:pt x="10645994" y="3801577"/>
                  <a:pt x="10628283" y="3810041"/>
                </a:cubicBezTo>
                <a:cubicBezTo>
                  <a:pt x="10608534" y="3816877"/>
                  <a:pt x="10588785" y="3823713"/>
                  <a:pt x="10573114" y="3833804"/>
                </a:cubicBezTo>
                <a:cubicBezTo>
                  <a:pt x="10587282" y="3827033"/>
                  <a:pt x="10587817" y="3831985"/>
                  <a:pt x="10591358" y="3830293"/>
                </a:cubicBezTo>
                <a:cubicBezTo>
                  <a:pt x="10586313" y="3835308"/>
                  <a:pt x="10588351" y="3836938"/>
                  <a:pt x="10586846" y="3840260"/>
                </a:cubicBezTo>
                <a:cubicBezTo>
                  <a:pt x="10567098" y="3847095"/>
                  <a:pt x="10564090" y="3853742"/>
                  <a:pt x="10546380" y="3862204"/>
                </a:cubicBezTo>
                <a:cubicBezTo>
                  <a:pt x="10544342" y="3860575"/>
                  <a:pt x="10542304" y="3858948"/>
                  <a:pt x="10538762" y="3860638"/>
                </a:cubicBezTo>
                <a:cubicBezTo>
                  <a:pt x="10539731" y="3852364"/>
                  <a:pt x="10548318" y="3845656"/>
                  <a:pt x="10540700" y="3844089"/>
                </a:cubicBezTo>
                <a:cubicBezTo>
                  <a:pt x="10531094" y="3849982"/>
                  <a:pt x="10523258" y="3855031"/>
                  <a:pt x="10515610" y="3859664"/>
                </a:cubicBezTo>
                <a:lnTo>
                  <a:pt x="10502098" y="3867038"/>
                </a:lnTo>
                <a:lnTo>
                  <a:pt x="10506038" y="3882484"/>
                </a:lnTo>
                <a:lnTo>
                  <a:pt x="10501877" y="3883728"/>
                </a:lnTo>
                <a:lnTo>
                  <a:pt x="10501990" y="3890021"/>
                </a:lnTo>
                <a:cubicBezTo>
                  <a:pt x="10471614" y="3899092"/>
                  <a:pt x="10437078" y="3909407"/>
                  <a:pt x="10428890" y="3942815"/>
                </a:cubicBezTo>
                <a:lnTo>
                  <a:pt x="10454690" y="3935110"/>
                </a:lnTo>
                <a:cubicBezTo>
                  <a:pt x="10459160" y="3927780"/>
                  <a:pt x="10454583" y="3929148"/>
                  <a:pt x="10463426" y="3932499"/>
                </a:cubicBezTo>
                <a:lnTo>
                  <a:pt x="10468005" y="3931133"/>
                </a:lnTo>
                <a:lnTo>
                  <a:pt x="10468118" y="3937425"/>
                </a:lnTo>
                <a:cubicBezTo>
                  <a:pt x="10446586" y="3949848"/>
                  <a:pt x="10442008" y="3951214"/>
                  <a:pt x="10425286" y="3975187"/>
                </a:cubicBezTo>
                <a:lnTo>
                  <a:pt x="10438186" y="3971334"/>
                </a:lnTo>
                <a:cubicBezTo>
                  <a:pt x="10438186" y="3971334"/>
                  <a:pt x="10442128" y="3957839"/>
                  <a:pt x="10446818" y="3962763"/>
                </a:cubicBezTo>
                <a:cubicBezTo>
                  <a:pt x="10446924" y="3968723"/>
                  <a:pt x="10451086" y="3967481"/>
                  <a:pt x="10451199" y="3973773"/>
                </a:cubicBezTo>
                <a:lnTo>
                  <a:pt x="10461899" y="3976259"/>
                </a:lnTo>
                <a:lnTo>
                  <a:pt x="10505988" y="3962957"/>
                </a:lnTo>
                <a:cubicBezTo>
                  <a:pt x="10511568" y="3962895"/>
                  <a:pt x="10513608" y="3964524"/>
                  <a:pt x="10519188" y="3964462"/>
                </a:cubicBezTo>
                <a:cubicBezTo>
                  <a:pt x="10533890" y="3962642"/>
                  <a:pt x="10564264" y="3950728"/>
                  <a:pt x="10573920" y="3953923"/>
                </a:cubicBezTo>
                <a:cubicBezTo>
                  <a:pt x="10573386" y="3948971"/>
                  <a:pt x="10574890" y="3945649"/>
                  <a:pt x="10582509" y="3947213"/>
                </a:cubicBezTo>
                <a:cubicBezTo>
                  <a:pt x="10586050" y="3945521"/>
                  <a:pt x="10606868" y="3948590"/>
                  <a:pt x="10608371" y="3945267"/>
                </a:cubicBezTo>
                <a:cubicBezTo>
                  <a:pt x="10604830" y="3946960"/>
                  <a:pt x="10606333" y="3943639"/>
                  <a:pt x="10604296" y="3942009"/>
                </a:cubicBezTo>
                <a:lnTo>
                  <a:pt x="10620880" y="3940687"/>
                </a:lnTo>
                <a:lnTo>
                  <a:pt x="10648534" y="3925836"/>
                </a:lnTo>
                <a:cubicBezTo>
                  <a:pt x="10677637" y="3910991"/>
                  <a:pt x="10701101" y="3898389"/>
                  <a:pt x="10707270" y="3904116"/>
                </a:cubicBezTo>
                <a:cubicBezTo>
                  <a:pt x="10708184" y="3900480"/>
                  <a:pt x="10708184" y="3900480"/>
                  <a:pt x="10708184" y="3900480"/>
                </a:cubicBezTo>
                <a:cubicBezTo>
                  <a:pt x="10708184" y="3900480"/>
                  <a:pt x="10708184" y="3900480"/>
                  <a:pt x="10711461" y="3897542"/>
                </a:cubicBezTo>
                <a:cubicBezTo>
                  <a:pt x="10713824" y="3898239"/>
                  <a:pt x="10716183" y="3898936"/>
                  <a:pt x="10718544" y="3899632"/>
                </a:cubicBezTo>
                <a:cubicBezTo>
                  <a:pt x="10718544" y="3899632"/>
                  <a:pt x="10718544" y="3899632"/>
                  <a:pt x="10715268" y="3902571"/>
                </a:cubicBezTo>
                <a:cubicBezTo>
                  <a:pt x="10715268" y="3902571"/>
                  <a:pt x="10715268" y="3902571"/>
                  <a:pt x="10711992" y="3905510"/>
                </a:cubicBezTo>
                <a:cubicBezTo>
                  <a:pt x="10723266" y="3901026"/>
                  <a:pt x="10734542" y="3896543"/>
                  <a:pt x="10745816" y="3892059"/>
                </a:cubicBezTo>
                <a:cubicBezTo>
                  <a:pt x="10744900" y="3895696"/>
                  <a:pt x="10757622" y="3895546"/>
                  <a:pt x="10753430" y="3902120"/>
                </a:cubicBezTo>
                <a:lnTo>
                  <a:pt x="10773514" y="3894944"/>
                </a:lnTo>
                <a:lnTo>
                  <a:pt x="10776399" y="3889300"/>
                </a:lnTo>
                <a:lnTo>
                  <a:pt x="10787244" y="3890040"/>
                </a:lnTo>
                <a:lnTo>
                  <a:pt x="10795239" y="3887183"/>
                </a:lnTo>
                <a:cubicBezTo>
                  <a:pt x="10834333" y="3875471"/>
                  <a:pt x="10865926" y="3870885"/>
                  <a:pt x="10895812" y="3850413"/>
                </a:cubicBezTo>
                <a:cubicBezTo>
                  <a:pt x="10932528" y="3845629"/>
                  <a:pt x="10952862" y="3855539"/>
                  <a:pt x="10992324" y="3839847"/>
                </a:cubicBezTo>
                <a:cubicBezTo>
                  <a:pt x="10993770" y="3844181"/>
                  <a:pt x="11001768" y="3842636"/>
                  <a:pt x="11004131" y="3843333"/>
                </a:cubicBezTo>
                <a:cubicBezTo>
                  <a:pt x="11021042" y="3836607"/>
                  <a:pt x="11041762" y="3834912"/>
                  <a:pt x="11062480" y="3833219"/>
                </a:cubicBezTo>
                <a:cubicBezTo>
                  <a:pt x="11076116" y="3829432"/>
                  <a:pt x="11088837" y="3829282"/>
                  <a:pt x="11100642" y="3832768"/>
                </a:cubicBezTo>
                <a:cubicBezTo>
                  <a:pt x="11105364" y="3834163"/>
                  <a:pt x="11107726" y="3834860"/>
                  <a:pt x="11112448" y="3836252"/>
                </a:cubicBezTo>
                <a:cubicBezTo>
                  <a:pt x="11111532" y="3839890"/>
                  <a:pt x="11111532" y="3839890"/>
                  <a:pt x="11111532" y="3839890"/>
                </a:cubicBezTo>
                <a:cubicBezTo>
                  <a:pt x="11104979" y="3845766"/>
                  <a:pt x="11094619" y="3846615"/>
                  <a:pt x="11082815" y="3843127"/>
                </a:cubicBezTo>
                <a:cubicBezTo>
                  <a:pt x="11070094" y="3843280"/>
                  <a:pt x="11057372" y="3843428"/>
                  <a:pt x="11048460" y="3848609"/>
                </a:cubicBezTo>
                <a:cubicBezTo>
                  <a:pt x="11041376" y="3846518"/>
                  <a:pt x="11036655" y="3845123"/>
                  <a:pt x="11029570" y="3843032"/>
                </a:cubicBezTo>
                <a:cubicBezTo>
                  <a:pt x="11005576" y="3847666"/>
                  <a:pt x="10997577" y="3849210"/>
                  <a:pt x="10975942" y="3854541"/>
                </a:cubicBezTo>
                <a:cubicBezTo>
                  <a:pt x="10978038" y="3851255"/>
                  <a:pt x="10975448" y="3851466"/>
                  <a:pt x="10971450" y="3852238"/>
                </a:cubicBezTo>
                <a:lnTo>
                  <a:pt x="10963158" y="3852917"/>
                </a:lnTo>
                <a:lnTo>
                  <a:pt x="10963258" y="3858462"/>
                </a:lnTo>
                <a:cubicBezTo>
                  <a:pt x="10958788" y="3865792"/>
                  <a:pt x="10958788" y="3865792"/>
                  <a:pt x="10954738" y="3873327"/>
                </a:cubicBezTo>
                <a:lnTo>
                  <a:pt x="11002176" y="3859160"/>
                </a:lnTo>
                <a:cubicBezTo>
                  <a:pt x="11006639" y="3851500"/>
                  <a:pt x="11037156" y="3873681"/>
                  <a:pt x="11037156" y="3873681"/>
                </a:cubicBezTo>
                <a:cubicBezTo>
                  <a:pt x="11055161" y="3874629"/>
                  <a:pt x="11076578" y="3855915"/>
                  <a:pt x="11089698" y="3864315"/>
                </a:cubicBezTo>
                <a:lnTo>
                  <a:pt x="11080958" y="3866925"/>
                </a:lnTo>
                <a:lnTo>
                  <a:pt x="11080308" y="3867786"/>
                </a:lnTo>
                <a:lnTo>
                  <a:pt x="11095026" y="3864191"/>
                </a:lnTo>
                <a:cubicBezTo>
                  <a:pt x="11105664" y="3861385"/>
                  <a:pt x="11115672" y="3859205"/>
                  <a:pt x="11120500" y="3860803"/>
                </a:cubicBezTo>
                <a:cubicBezTo>
                  <a:pt x="11119967" y="3855851"/>
                  <a:pt x="11121470" y="3852527"/>
                  <a:pt x="11129088" y="3854094"/>
                </a:cubicBezTo>
                <a:cubicBezTo>
                  <a:pt x="11132630" y="3852401"/>
                  <a:pt x="11153447" y="3855469"/>
                  <a:pt x="11154951" y="3852148"/>
                </a:cubicBezTo>
                <a:cubicBezTo>
                  <a:pt x="11151408" y="3853840"/>
                  <a:pt x="11152913" y="3850517"/>
                  <a:pt x="11150874" y="3848887"/>
                </a:cubicBezTo>
                <a:lnTo>
                  <a:pt x="11170636" y="3847314"/>
                </a:lnTo>
                <a:lnTo>
                  <a:pt x="11174282" y="3858457"/>
                </a:lnTo>
                <a:lnTo>
                  <a:pt x="11163104" y="3858666"/>
                </a:lnTo>
                <a:cubicBezTo>
                  <a:pt x="11149954" y="3866252"/>
                  <a:pt x="11135894" y="3869717"/>
                  <a:pt x="11120884" y="3872986"/>
                </a:cubicBezTo>
                <a:lnTo>
                  <a:pt x="11080518" y="3884058"/>
                </a:lnTo>
                <a:lnTo>
                  <a:pt x="11074452" y="3882811"/>
                </a:lnTo>
                <a:cubicBezTo>
                  <a:pt x="11074452" y="3882811"/>
                  <a:pt x="11074452" y="3882811"/>
                  <a:pt x="11072949" y="3886132"/>
                </a:cubicBezTo>
                <a:lnTo>
                  <a:pt x="11073560" y="3885965"/>
                </a:lnTo>
                <a:lnTo>
                  <a:pt x="11074636" y="3885182"/>
                </a:lnTo>
                <a:lnTo>
                  <a:pt x="11075258" y="3885499"/>
                </a:lnTo>
                <a:lnTo>
                  <a:pt x="11080518" y="3884058"/>
                </a:lnTo>
                <a:lnTo>
                  <a:pt x="11082072" y="3884376"/>
                </a:lnTo>
                <a:cubicBezTo>
                  <a:pt x="11082606" y="3889329"/>
                  <a:pt x="11079065" y="3891021"/>
                  <a:pt x="11077026" y="3889393"/>
                </a:cubicBezTo>
                <a:lnTo>
                  <a:pt x="11076412" y="3890751"/>
                </a:lnTo>
                <a:lnTo>
                  <a:pt x="11082518" y="3891945"/>
                </a:lnTo>
                <a:lnTo>
                  <a:pt x="11125908" y="3887183"/>
                </a:lnTo>
                <a:lnTo>
                  <a:pt x="11126866" y="3886977"/>
                </a:lnTo>
                <a:lnTo>
                  <a:pt x="11126966" y="3886878"/>
                </a:lnTo>
                <a:cubicBezTo>
                  <a:pt x="11131256" y="3883991"/>
                  <a:pt x="11137374" y="3881121"/>
                  <a:pt x="11146428" y="3878668"/>
                </a:cubicBezTo>
                <a:cubicBezTo>
                  <a:pt x="11155483" y="3876214"/>
                  <a:pt x="11170660" y="3872534"/>
                  <a:pt x="11188472" y="3868453"/>
                </a:cubicBezTo>
                <a:lnTo>
                  <a:pt x="11190756" y="3867954"/>
                </a:lnTo>
                <a:lnTo>
                  <a:pt x="11198212" y="3865831"/>
                </a:lnTo>
                <a:cubicBezTo>
                  <a:pt x="11200359" y="3863339"/>
                  <a:pt x="11200359" y="3863339"/>
                  <a:pt x="11203848" y="3863586"/>
                </a:cubicBezTo>
                <a:cubicBezTo>
                  <a:pt x="11205996" y="3861094"/>
                  <a:pt x="11207338" y="3863833"/>
                  <a:pt x="11207338" y="3863833"/>
                </a:cubicBezTo>
                <a:cubicBezTo>
                  <a:pt x="11220759" y="3856852"/>
                  <a:pt x="11239012" y="3852856"/>
                  <a:pt x="11255116" y="3851351"/>
                </a:cubicBezTo>
                <a:cubicBezTo>
                  <a:pt x="11268536" y="3844371"/>
                  <a:pt x="11291083" y="3835392"/>
                  <a:pt x="11314168" y="3834379"/>
                </a:cubicBezTo>
                <a:cubicBezTo>
                  <a:pt x="11338058" y="3828139"/>
                  <a:pt x="11361142" y="3827125"/>
                  <a:pt x="11375101" y="3828112"/>
                </a:cubicBezTo>
                <a:cubicBezTo>
                  <a:pt x="11403822" y="3824856"/>
                  <a:pt x="11436034" y="3821845"/>
                  <a:pt x="11464756" y="3818586"/>
                </a:cubicBezTo>
                <a:cubicBezTo>
                  <a:pt x="11491331" y="3817823"/>
                  <a:pt x="11515758" y="3819547"/>
                  <a:pt x="11531598" y="3831237"/>
                </a:cubicBezTo>
                <a:cubicBezTo>
                  <a:pt x="11528108" y="3830990"/>
                  <a:pt x="11524619" y="3830744"/>
                  <a:pt x="11521129" y="3830498"/>
                </a:cubicBezTo>
                <a:cubicBezTo>
                  <a:pt x="11521129" y="3830498"/>
                  <a:pt x="11521129" y="3830498"/>
                  <a:pt x="11525962" y="3833482"/>
                </a:cubicBezTo>
                <a:cubicBezTo>
                  <a:pt x="11528108" y="3830990"/>
                  <a:pt x="11529451" y="3833727"/>
                  <a:pt x="11529451" y="3833727"/>
                </a:cubicBezTo>
                <a:cubicBezTo>
                  <a:pt x="11527305" y="3836218"/>
                  <a:pt x="11527305" y="3836218"/>
                  <a:pt x="11523814" y="3835973"/>
                </a:cubicBezTo>
                <a:cubicBezTo>
                  <a:pt x="11523814" y="3835973"/>
                  <a:pt x="11523814" y="3835973"/>
                  <a:pt x="11521668" y="3838464"/>
                </a:cubicBezTo>
                <a:cubicBezTo>
                  <a:pt x="11546096" y="3840189"/>
                  <a:pt x="11574014" y="3842161"/>
                  <a:pt x="11599244" y="3838656"/>
                </a:cubicBezTo>
                <a:cubicBezTo>
                  <a:pt x="11615084" y="3850346"/>
                  <a:pt x="11646491" y="3852564"/>
                  <a:pt x="11671458" y="3862256"/>
                </a:cubicBezTo>
                <a:cubicBezTo>
                  <a:pt x="11632532" y="3851578"/>
                  <a:pt x="11585558" y="3858831"/>
                  <a:pt x="11544487" y="3850645"/>
                </a:cubicBezTo>
                <a:cubicBezTo>
                  <a:pt x="11532676" y="3847168"/>
                  <a:pt x="11536704" y="3855381"/>
                  <a:pt x="11527577" y="3857378"/>
                </a:cubicBezTo>
                <a:cubicBezTo>
                  <a:pt x="11510129" y="3856147"/>
                  <a:pt x="11501807" y="3852916"/>
                  <a:pt x="11493484" y="3849686"/>
                </a:cubicBezTo>
                <a:cubicBezTo>
                  <a:pt x="11479526" y="3848701"/>
                  <a:pt x="11476574" y="3856421"/>
                  <a:pt x="11463958" y="3858172"/>
                </a:cubicBezTo>
                <a:cubicBezTo>
                  <a:pt x="11452146" y="3854695"/>
                  <a:pt x="11440335" y="3851218"/>
                  <a:pt x="11428524" y="3847740"/>
                </a:cubicBezTo>
                <a:cubicBezTo>
                  <a:pt x="11428524" y="3847740"/>
                  <a:pt x="11428524" y="3847740"/>
                  <a:pt x="11430132" y="3837284"/>
                </a:cubicBezTo>
                <a:cubicBezTo>
                  <a:pt x="11423152" y="3836791"/>
                  <a:pt x="11412683" y="3836050"/>
                  <a:pt x="11403556" y="3838051"/>
                </a:cubicBezTo>
                <a:cubicBezTo>
                  <a:pt x="11403556" y="3838051"/>
                  <a:pt x="11403556" y="3838051"/>
                  <a:pt x="11404900" y="3840788"/>
                </a:cubicBezTo>
                <a:cubicBezTo>
                  <a:pt x="11407047" y="3838296"/>
                  <a:pt x="11410536" y="3838542"/>
                  <a:pt x="11408390" y="3841035"/>
                </a:cubicBezTo>
                <a:cubicBezTo>
                  <a:pt x="11408390" y="3841035"/>
                  <a:pt x="11406242" y="3843527"/>
                  <a:pt x="11406242" y="3843527"/>
                </a:cubicBezTo>
                <a:cubicBezTo>
                  <a:pt x="11407585" y="3846263"/>
                  <a:pt x="11416712" y="3844265"/>
                  <a:pt x="11412418" y="3849246"/>
                </a:cubicBezTo>
                <a:cubicBezTo>
                  <a:pt x="11401144" y="3853736"/>
                  <a:pt x="11401949" y="3848506"/>
                  <a:pt x="11392823" y="3850506"/>
                </a:cubicBezTo>
                <a:cubicBezTo>
                  <a:pt x="11392823" y="3850506"/>
                  <a:pt x="11392823" y="3850506"/>
                  <a:pt x="11390676" y="3852996"/>
                </a:cubicBezTo>
                <a:cubicBezTo>
                  <a:pt x="11390676" y="3852996"/>
                  <a:pt x="11390676" y="3852996"/>
                  <a:pt x="11389333" y="3850259"/>
                </a:cubicBezTo>
                <a:cubicBezTo>
                  <a:pt x="11387186" y="3852750"/>
                  <a:pt x="11383696" y="3852503"/>
                  <a:pt x="11383696" y="3852503"/>
                </a:cubicBezTo>
                <a:cubicBezTo>
                  <a:pt x="11382354" y="3849766"/>
                  <a:pt x="11382354" y="3849766"/>
                  <a:pt x="11382354" y="3849766"/>
                </a:cubicBezTo>
                <a:cubicBezTo>
                  <a:pt x="11374570" y="3854501"/>
                  <a:pt x="11359806" y="3858744"/>
                  <a:pt x="11347192" y="3860496"/>
                </a:cubicBezTo>
                <a:lnTo>
                  <a:pt x="11336420" y="3859334"/>
                </a:lnTo>
                <a:lnTo>
                  <a:pt x="11336796" y="3859660"/>
                </a:lnTo>
                <a:lnTo>
                  <a:pt x="11337374" y="3860162"/>
                </a:lnTo>
                <a:cubicBezTo>
                  <a:pt x="11339368" y="3861889"/>
                  <a:pt x="11342926" y="3860340"/>
                  <a:pt x="11344918" y="3862067"/>
                </a:cubicBezTo>
                <a:cubicBezTo>
                  <a:pt x="11344918" y="3862067"/>
                  <a:pt x="11343354" y="3865343"/>
                  <a:pt x="11339796" y="3866893"/>
                </a:cubicBezTo>
                <a:cubicBezTo>
                  <a:pt x="11339796" y="3866893"/>
                  <a:pt x="11339796" y="3866893"/>
                  <a:pt x="11336239" y="3868442"/>
                </a:cubicBezTo>
                <a:cubicBezTo>
                  <a:pt x="11343354" y="3865343"/>
                  <a:pt x="11338659" y="3875172"/>
                  <a:pt x="11327558" y="3874815"/>
                </a:cubicBezTo>
                <a:cubicBezTo>
                  <a:pt x="11327558" y="3874815"/>
                  <a:pt x="11327558" y="3874815"/>
                  <a:pt x="11327130" y="3869813"/>
                </a:cubicBezTo>
                <a:cubicBezTo>
                  <a:pt x="11325136" y="3868085"/>
                  <a:pt x="11321580" y="3869635"/>
                  <a:pt x="11321580" y="3869635"/>
                </a:cubicBezTo>
                <a:cubicBezTo>
                  <a:pt x="11321151" y="3864633"/>
                  <a:pt x="11323144" y="3866359"/>
                  <a:pt x="11326702" y="3864810"/>
                </a:cubicBezTo>
                <a:cubicBezTo>
                  <a:pt x="11326702" y="3864810"/>
                  <a:pt x="11326702" y="3864810"/>
                  <a:pt x="11330259" y="3863260"/>
                </a:cubicBezTo>
                <a:lnTo>
                  <a:pt x="11329914" y="3863287"/>
                </a:lnTo>
                <a:lnTo>
                  <a:pt x="11305745" y="3865177"/>
                </a:lnTo>
                <a:lnTo>
                  <a:pt x="11296636" y="3869664"/>
                </a:lnTo>
                <a:lnTo>
                  <a:pt x="11242943" y="3918761"/>
                </a:lnTo>
                <a:cubicBezTo>
                  <a:pt x="11241730" y="3921120"/>
                  <a:pt x="11240102" y="3923605"/>
                  <a:pt x="11238888" y="3925964"/>
                </a:cubicBezTo>
                <a:cubicBezTo>
                  <a:pt x="11221412" y="3931183"/>
                  <a:pt x="11191374" y="3959131"/>
                  <a:pt x="11182524" y="3955449"/>
                </a:cubicBezTo>
                <a:lnTo>
                  <a:pt x="11182299" y="3942865"/>
                </a:lnTo>
                <a:cubicBezTo>
                  <a:pt x="11169293" y="3940756"/>
                  <a:pt x="11147436" y="3934966"/>
                  <a:pt x="11134419" y="3932195"/>
                </a:cubicBezTo>
                <a:cubicBezTo>
                  <a:pt x="11134537" y="3938818"/>
                  <a:pt x="11134642" y="3944780"/>
                  <a:pt x="11130484" y="3946022"/>
                </a:cubicBezTo>
                <a:cubicBezTo>
                  <a:pt x="11121858" y="3954925"/>
                  <a:pt x="11130376" y="3940062"/>
                  <a:pt x="11125680" y="3934806"/>
                </a:cubicBezTo>
                <a:cubicBezTo>
                  <a:pt x="11108620" y="3939900"/>
                  <a:pt x="11078914" y="3986393"/>
                  <a:pt x="11061550" y="3997905"/>
                </a:cubicBezTo>
                <a:cubicBezTo>
                  <a:pt x="11053336" y="4006352"/>
                  <a:pt x="11034998" y="3986857"/>
                  <a:pt x="11026153" y="3983506"/>
                </a:cubicBezTo>
                <a:cubicBezTo>
                  <a:pt x="11008980" y="3982310"/>
                  <a:pt x="10970086" y="4006245"/>
                  <a:pt x="10952723" y="4017755"/>
                </a:cubicBezTo>
                <a:cubicBezTo>
                  <a:pt x="10931085" y="4024218"/>
                  <a:pt x="10905286" y="4031924"/>
                  <a:pt x="10883536" y="4032093"/>
                </a:cubicBezTo>
                <a:lnTo>
                  <a:pt x="10883981" y="4056928"/>
                </a:lnTo>
                <a:lnTo>
                  <a:pt x="10836544" y="4071096"/>
                </a:lnTo>
                <a:cubicBezTo>
                  <a:pt x="10832081" y="4078755"/>
                  <a:pt x="10832200" y="4085378"/>
                  <a:pt x="10823984" y="4093825"/>
                </a:cubicBezTo>
                <a:lnTo>
                  <a:pt x="10824176" y="4104579"/>
                </a:lnTo>
                <a:lnTo>
                  <a:pt x="10828920" y="4103665"/>
                </a:lnTo>
                <a:cubicBezTo>
                  <a:pt x="10871960" y="4088303"/>
                  <a:pt x="10918007" y="4066294"/>
                  <a:pt x="10963618" y="4057513"/>
                </a:cubicBezTo>
                <a:cubicBezTo>
                  <a:pt x="10969199" y="4057448"/>
                  <a:pt x="10971236" y="4059079"/>
                  <a:pt x="10976816" y="4059015"/>
                </a:cubicBezTo>
                <a:cubicBezTo>
                  <a:pt x="10991519" y="4057194"/>
                  <a:pt x="11021894" y="4045281"/>
                  <a:pt x="11031550" y="4048478"/>
                </a:cubicBezTo>
                <a:cubicBezTo>
                  <a:pt x="11031017" y="4043526"/>
                  <a:pt x="11032520" y="4040203"/>
                  <a:pt x="11040138" y="4041770"/>
                </a:cubicBezTo>
                <a:cubicBezTo>
                  <a:pt x="11043680" y="4040077"/>
                  <a:pt x="11064498" y="4043143"/>
                  <a:pt x="11066002" y="4039821"/>
                </a:cubicBezTo>
                <a:cubicBezTo>
                  <a:pt x="11062460" y="4041515"/>
                  <a:pt x="11063962" y="4038191"/>
                  <a:pt x="11061926" y="4036564"/>
                </a:cubicBezTo>
                <a:lnTo>
                  <a:pt x="11081686" y="4034990"/>
                </a:lnTo>
                <a:lnTo>
                  <a:pt x="11083892" y="4041730"/>
                </a:lnTo>
                <a:lnTo>
                  <a:pt x="11140516" y="4019943"/>
                </a:lnTo>
                <a:cubicBezTo>
                  <a:pt x="11163110" y="4011424"/>
                  <a:pt x="11186025" y="4003725"/>
                  <a:pt x="11208830" y="3999334"/>
                </a:cubicBezTo>
                <a:cubicBezTo>
                  <a:pt x="11214410" y="3999272"/>
                  <a:pt x="11216448" y="4000901"/>
                  <a:pt x="11222030" y="4000837"/>
                </a:cubicBezTo>
                <a:cubicBezTo>
                  <a:pt x="11236732" y="3999018"/>
                  <a:pt x="11267106" y="3987105"/>
                  <a:pt x="11276762" y="3990300"/>
                </a:cubicBezTo>
                <a:cubicBezTo>
                  <a:pt x="11276228" y="3985349"/>
                  <a:pt x="11277732" y="3982025"/>
                  <a:pt x="11285350" y="3983592"/>
                </a:cubicBezTo>
                <a:cubicBezTo>
                  <a:pt x="11288892" y="3981899"/>
                  <a:pt x="11309710" y="3984968"/>
                  <a:pt x="11311214" y="3981646"/>
                </a:cubicBezTo>
                <a:cubicBezTo>
                  <a:pt x="11307672" y="3983340"/>
                  <a:pt x="11309176" y="3980016"/>
                  <a:pt x="11307138" y="3978386"/>
                </a:cubicBezTo>
                <a:lnTo>
                  <a:pt x="11326898" y="3976811"/>
                </a:lnTo>
                <a:lnTo>
                  <a:pt x="11330544" y="3987955"/>
                </a:lnTo>
                <a:lnTo>
                  <a:pt x="11319367" y="3988162"/>
                </a:lnTo>
                <a:cubicBezTo>
                  <a:pt x="11306217" y="3995750"/>
                  <a:pt x="11292158" y="3999216"/>
                  <a:pt x="11277146" y="4002484"/>
                </a:cubicBezTo>
                <a:lnTo>
                  <a:pt x="11236781" y="4013554"/>
                </a:lnTo>
                <a:lnTo>
                  <a:pt x="11230716" y="4012308"/>
                </a:lnTo>
                <a:cubicBezTo>
                  <a:pt x="11230716" y="4012308"/>
                  <a:pt x="11230716" y="4012308"/>
                  <a:pt x="11229212" y="4015630"/>
                </a:cubicBezTo>
                <a:lnTo>
                  <a:pt x="11236781" y="4013554"/>
                </a:lnTo>
                <a:lnTo>
                  <a:pt x="11238335" y="4013874"/>
                </a:lnTo>
                <a:cubicBezTo>
                  <a:pt x="11238868" y="4018827"/>
                  <a:pt x="11235326" y="4020517"/>
                  <a:pt x="11233288" y="4018890"/>
                </a:cubicBezTo>
                <a:cubicBezTo>
                  <a:pt x="11231784" y="4022211"/>
                  <a:pt x="11231784" y="4022211"/>
                  <a:pt x="11231784" y="4022211"/>
                </a:cubicBezTo>
                <a:lnTo>
                  <a:pt x="11234153" y="4021950"/>
                </a:lnTo>
                <a:lnTo>
                  <a:pt x="11239468" y="4020396"/>
                </a:lnTo>
                <a:cubicBezTo>
                  <a:pt x="11246440" y="4018335"/>
                  <a:pt x="11252275" y="4016443"/>
                  <a:pt x="11257612" y="4014118"/>
                </a:cubicBezTo>
                <a:cubicBezTo>
                  <a:pt x="11263944" y="4012659"/>
                  <a:pt x="11269388" y="4011586"/>
                  <a:pt x="11275330" y="4010945"/>
                </a:cubicBezTo>
                <a:lnTo>
                  <a:pt x="11278954" y="4010842"/>
                </a:lnTo>
                <a:lnTo>
                  <a:pt x="11287576" y="4008031"/>
                </a:lnTo>
                <a:cubicBezTo>
                  <a:pt x="11307147" y="4003003"/>
                  <a:pt x="11321813" y="4001413"/>
                  <a:pt x="11327334" y="4006088"/>
                </a:cubicBezTo>
                <a:lnTo>
                  <a:pt x="11323856" y="4007677"/>
                </a:lnTo>
                <a:lnTo>
                  <a:pt x="11330626" y="4006214"/>
                </a:lnTo>
                <a:lnTo>
                  <a:pt x="11336677" y="4006706"/>
                </a:lnTo>
                <a:lnTo>
                  <a:pt x="11336936" y="4007497"/>
                </a:lnTo>
                <a:lnTo>
                  <a:pt x="11356238" y="4002312"/>
                </a:lnTo>
                <a:cubicBezTo>
                  <a:pt x="11377584" y="3993016"/>
                  <a:pt x="11399357" y="3988725"/>
                  <a:pt x="11428675" y="3986337"/>
                </a:cubicBezTo>
                <a:cubicBezTo>
                  <a:pt x="11412452" y="3990809"/>
                  <a:pt x="11421988" y="3994439"/>
                  <a:pt x="11427967" y="3999621"/>
                </a:cubicBezTo>
                <a:cubicBezTo>
                  <a:pt x="11429960" y="4001345"/>
                  <a:pt x="11433518" y="3999796"/>
                  <a:pt x="11435510" y="4001524"/>
                </a:cubicBezTo>
                <a:cubicBezTo>
                  <a:pt x="11435510" y="4001524"/>
                  <a:pt x="11433946" y="4004798"/>
                  <a:pt x="11430388" y="4006348"/>
                </a:cubicBezTo>
                <a:cubicBezTo>
                  <a:pt x="11430388" y="4006348"/>
                  <a:pt x="11430388" y="4006348"/>
                  <a:pt x="11426830" y="4007896"/>
                </a:cubicBezTo>
                <a:cubicBezTo>
                  <a:pt x="11433946" y="4004798"/>
                  <a:pt x="11429251" y="4014626"/>
                  <a:pt x="11418150" y="4014270"/>
                </a:cubicBezTo>
                <a:cubicBezTo>
                  <a:pt x="11418150" y="4014270"/>
                  <a:pt x="11418150" y="4014270"/>
                  <a:pt x="11417722" y="4009268"/>
                </a:cubicBezTo>
                <a:cubicBezTo>
                  <a:pt x="11415728" y="4007542"/>
                  <a:pt x="11412171" y="4009090"/>
                  <a:pt x="11412171" y="4009090"/>
                </a:cubicBezTo>
                <a:cubicBezTo>
                  <a:pt x="11411743" y="4004087"/>
                  <a:pt x="11413736" y="4005814"/>
                  <a:pt x="11417294" y="4004266"/>
                </a:cubicBezTo>
                <a:cubicBezTo>
                  <a:pt x="11417294" y="4004266"/>
                  <a:pt x="11417294" y="4004266"/>
                  <a:pt x="11420851" y="4002716"/>
                </a:cubicBezTo>
                <a:cubicBezTo>
                  <a:pt x="11407758" y="4000635"/>
                  <a:pt x="11382426" y="4006473"/>
                  <a:pt x="11379296" y="4013026"/>
                </a:cubicBezTo>
                <a:cubicBezTo>
                  <a:pt x="11366632" y="4015945"/>
                  <a:pt x="11354249" y="4016797"/>
                  <a:pt x="11343308" y="4018317"/>
                </a:cubicBezTo>
                <a:lnTo>
                  <a:pt x="11340760" y="4019185"/>
                </a:lnTo>
                <a:lnTo>
                  <a:pt x="11341699" y="4022051"/>
                </a:lnTo>
                <a:lnTo>
                  <a:pt x="11327546" y="4023685"/>
                </a:lnTo>
                <a:lnTo>
                  <a:pt x="11315967" y="4027627"/>
                </a:lnTo>
                <a:cubicBezTo>
                  <a:pt x="11307856" y="4029861"/>
                  <a:pt x="11305470" y="4028955"/>
                  <a:pt x="11303727" y="4027443"/>
                </a:cubicBezTo>
                <a:lnTo>
                  <a:pt x="11301948" y="4026638"/>
                </a:lnTo>
                <a:lnTo>
                  <a:pt x="11290602" y="4027947"/>
                </a:lnTo>
                <a:lnTo>
                  <a:pt x="11284950" y="4029336"/>
                </a:lnTo>
                <a:lnTo>
                  <a:pt x="11281010" y="4031496"/>
                </a:lnTo>
                <a:cubicBezTo>
                  <a:pt x="11278253" y="4034320"/>
                  <a:pt x="11276190" y="4037164"/>
                  <a:pt x="11270853" y="4039487"/>
                </a:cubicBezTo>
                <a:lnTo>
                  <a:pt x="11247898" y="4041064"/>
                </a:lnTo>
                <a:lnTo>
                  <a:pt x="11239289" y="4044742"/>
                </a:lnTo>
                <a:cubicBezTo>
                  <a:pt x="11202080" y="4060557"/>
                  <a:pt x="11165443" y="4076243"/>
                  <a:pt x="11154681" y="4082621"/>
                </a:cubicBezTo>
                <a:cubicBezTo>
                  <a:pt x="11139606" y="4093448"/>
                  <a:pt x="11120154" y="4099259"/>
                  <a:pt x="11101126" y="4102569"/>
                </a:cubicBezTo>
                <a:lnTo>
                  <a:pt x="11070598" y="4105532"/>
                </a:lnTo>
                <a:lnTo>
                  <a:pt x="11066354" y="4107774"/>
                </a:lnTo>
                <a:cubicBezTo>
                  <a:pt x="11068346" y="4109501"/>
                  <a:pt x="11077456" y="4108129"/>
                  <a:pt x="11074326" y="4114680"/>
                </a:cubicBezTo>
                <a:cubicBezTo>
                  <a:pt x="11066037" y="4120237"/>
                  <a:pt x="11059268" y="4123346"/>
                  <a:pt x="11053302" y="4125050"/>
                </a:cubicBezTo>
                <a:lnTo>
                  <a:pt x="11048490" y="4125631"/>
                </a:lnTo>
                <a:lnTo>
                  <a:pt x="11046635" y="4146185"/>
                </a:lnTo>
                <a:cubicBezTo>
                  <a:pt x="11042164" y="4153512"/>
                  <a:pt x="11042164" y="4153512"/>
                  <a:pt x="11029266" y="4157365"/>
                </a:cubicBezTo>
                <a:cubicBezTo>
                  <a:pt x="11024886" y="4146355"/>
                  <a:pt x="11029045" y="4145112"/>
                  <a:pt x="11016034" y="4142673"/>
                </a:cubicBezTo>
                <a:cubicBezTo>
                  <a:pt x="11012098" y="4156500"/>
                  <a:pt x="11007628" y="4163827"/>
                  <a:pt x="11003586" y="4171694"/>
                </a:cubicBezTo>
                <a:lnTo>
                  <a:pt x="11003361" y="4159109"/>
                </a:lnTo>
                <a:cubicBezTo>
                  <a:pt x="11007408" y="4151575"/>
                  <a:pt x="11007408" y="4151575"/>
                  <a:pt x="11011874" y="4143915"/>
                </a:cubicBezTo>
                <a:cubicBezTo>
                  <a:pt x="10972760" y="4155598"/>
                  <a:pt x="10933314" y="4148734"/>
                  <a:pt x="10904018" y="4194771"/>
                </a:cubicBezTo>
                <a:cubicBezTo>
                  <a:pt x="10899560" y="4202762"/>
                  <a:pt x="10899560" y="4202762"/>
                  <a:pt x="10899779" y="4215014"/>
                </a:cubicBezTo>
                <a:lnTo>
                  <a:pt x="10900170" y="4215399"/>
                </a:lnTo>
                <a:lnTo>
                  <a:pt x="10908722" y="4210508"/>
                </a:lnTo>
                <a:cubicBezTo>
                  <a:pt x="10914623" y="4207609"/>
                  <a:pt x="10920046" y="4205436"/>
                  <a:pt x="10926364" y="4203116"/>
                </a:cubicBezTo>
                <a:cubicBezTo>
                  <a:pt x="10937089" y="4201370"/>
                  <a:pt x="10949724" y="4196730"/>
                  <a:pt x="10969510" y="4190926"/>
                </a:cubicBezTo>
                <a:cubicBezTo>
                  <a:pt x="10971174" y="4193238"/>
                  <a:pt x="10975644" y="4192509"/>
                  <a:pt x="10981245" y="4191274"/>
                </a:cubicBezTo>
                <a:lnTo>
                  <a:pt x="10983172" y="4190993"/>
                </a:lnTo>
                <a:lnTo>
                  <a:pt x="10983275" y="4190952"/>
                </a:lnTo>
                <a:lnTo>
                  <a:pt x="10996166" y="4185905"/>
                </a:lnTo>
                <a:lnTo>
                  <a:pt x="10995489" y="4185404"/>
                </a:lnTo>
                <a:cubicBezTo>
                  <a:pt x="10995551" y="4184103"/>
                  <a:pt x="10997400" y="4182511"/>
                  <a:pt x="11001929" y="4180481"/>
                </a:cubicBezTo>
                <a:lnTo>
                  <a:pt x="11017935" y="4177385"/>
                </a:lnTo>
                <a:lnTo>
                  <a:pt x="11028524" y="4173240"/>
                </a:lnTo>
                <a:cubicBezTo>
                  <a:pt x="11041576" y="4168837"/>
                  <a:pt x="11051706" y="4166561"/>
                  <a:pt x="11056234" y="4168288"/>
                </a:cubicBezTo>
                <a:lnTo>
                  <a:pt x="11057683" y="4170483"/>
                </a:lnTo>
                <a:lnTo>
                  <a:pt x="11064806" y="4169517"/>
                </a:lnTo>
                <a:cubicBezTo>
                  <a:pt x="11071076" y="4169384"/>
                  <a:pt x="11076466" y="4170280"/>
                  <a:pt x="11080335" y="4172879"/>
                </a:cubicBezTo>
                <a:cubicBezTo>
                  <a:pt x="11102276" y="4158978"/>
                  <a:pt x="11128965" y="4157212"/>
                  <a:pt x="11155412" y="4160652"/>
                </a:cubicBezTo>
                <a:cubicBezTo>
                  <a:pt x="11157322" y="4157759"/>
                  <a:pt x="11157322" y="4157759"/>
                  <a:pt x="11157322" y="4157759"/>
                </a:cubicBezTo>
                <a:cubicBezTo>
                  <a:pt x="11157322" y="4157759"/>
                  <a:pt x="11158987" y="4160070"/>
                  <a:pt x="11158987" y="4160070"/>
                </a:cubicBezTo>
                <a:cubicBezTo>
                  <a:pt x="11160896" y="4157177"/>
                  <a:pt x="11166136" y="4158906"/>
                  <a:pt x="11166136" y="4158906"/>
                </a:cubicBezTo>
                <a:cubicBezTo>
                  <a:pt x="11169711" y="4158325"/>
                  <a:pt x="11167802" y="4161216"/>
                  <a:pt x="11164227" y="4161800"/>
                </a:cubicBezTo>
                <a:cubicBezTo>
                  <a:pt x="11162316" y="4164693"/>
                  <a:pt x="11162316" y="4164693"/>
                  <a:pt x="11160652" y="4162381"/>
                </a:cubicBezTo>
                <a:cubicBezTo>
                  <a:pt x="11167557" y="4166420"/>
                  <a:pt x="11182102" y="4158888"/>
                  <a:pt x="11183522" y="4166402"/>
                </a:cubicBezTo>
                <a:cubicBezTo>
                  <a:pt x="11153012" y="4173953"/>
                  <a:pt x="11144884" y="4195935"/>
                  <a:pt x="11111286" y="4193658"/>
                </a:cubicBezTo>
                <a:cubicBezTo>
                  <a:pt x="11107958" y="4189036"/>
                  <a:pt x="11117017" y="4184978"/>
                  <a:pt x="11118928" y="4182085"/>
                </a:cubicBezTo>
                <a:cubicBezTo>
                  <a:pt x="11098432" y="4184133"/>
                  <a:pt x="11080678" y="4184441"/>
                  <a:pt x="11062419" y="4186124"/>
                </a:cubicBezTo>
                <a:lnTo>
                  <a:pt x="11060193" y="4186582"/>
                </a:lnTo>
                <a:lnTo>
                  <a:pt x="11056678" y="4193126"/>
                </a:lnTo>
                <a:cubicBezTo>
                  <a:pt x="11034624" y="4199712"/>
                  <a:pt x="10999560" y="4203857"/>
                  <a:pt x="10991576" y="4225220"/>
                </a:cubicBezTo>
                <a:cubicBezTo>
                  <a:pt x="10999898" y="4222734"/>
                  <a:pt x="10999898" y="4222734"/>
                  <a:pt x="11004588" y="4227659"/>
                </a:cubicBezTo>
                <a:cubicBezTo>
                  <a:pt x="10995848" y="4230269"/>
                  <a:pt x="10995848" y="4230269"/>
                  <a:pt x="10991794" y="4237473"/>
                </a:cubicBezTo>
                <a:cubicBezTo>
                  <a:pt x="10996068" y="4242523"/>
                  <a:pt x="10992352" y="4268603"/>
                  <a:pt x="10996514" y="4267360"/>
                </a:cubicBezTo>
                <a:lnTo>
                  <a:pt x="11008933" y="4281168"/>
                </a:lnTo>
                <a:lnTo>
                  <a:pt x="11018780" y="4280464"/>
                </a:lnTo>
                <a:lnTo>
                  <a:pt x="11035604" y="4280819"/>
                </a:lnTo>
                <a:lnTo>
                  <a:pt x="11079480" y="4267583"/>
                </a:lnTo>
                <a:cubicBezTo>
                  <a:pt x="11085060" y="4267518"/>
                  <a:pt x="11087098" y="4269149"/>
                  <a:pt x="11092676" y="4269085"/>
                </a:cubicBezTo>
                <a:cubicBezTo>
                  <a:pt x="11107380" y="4267265"/>
                  <a:pt x="11137755" y="4255352"/>
                  <a:pt x="11147412" y="4258548"/>
                </a:cubicBezTo>
                <a:cubicBezTo>
                  <a:pt x="11146878" y="4253596"/>
                  <a:pt x="11148381" y="4250273"/>
                  <a:pt x="11156000" y="4251839"/>
                </a:cubicBezTo>
                <a:cubicBezTo>
                  <a:pt x="11159542" y="4250146"/>
                  <a:pt x="11180358" y="4253215"/>
                  <a:pt x="11181863" y="4249892"/>
                </a:cubicBezTo>
                <a:cubicBezTo>
                  <a:pt x="11178321" y="4251584"/>
                  <a:pt x="11179824" y="4248263"/>
                  <a:pt x="11177786" y="4246634"/>
                </a:cubicBezTo>
                <a:lnTo>
                  <a:pt x="11197548" y="4245059"/>
                </a:lnTo>
                <a:lnTo>
                  <a:pt x="11201192" y="4256202"/>
                </a:lnTo>
                <a:lnTo>
                  <a:pt x="11190016" y="4256410"/>
                </a:lnTo>
                <a:cubicBezTo>
                  <a:pt x="11176866" y="4263999"/>
                  <a:pt x="11162807" y="4267461"/>
                  <a:pt x="11147796" y="4270732"/>
                </a:cubicBezTo>
                <a:lnTo>
                  <a:pt x="11107430" y="4281802"/>
                </a:lnTo>
                <a:lnTo>
                  <a:pt x="11101364" y="4280556"/>
                </a:lnTo>
                <a:cubicBezTo>
                  <a:pt x="11101364" y="4280556"/>
                  <a:pt x="11101364" y="4280556"/>
                  <a:pt x="11099860" y="4283878"/>
                </a:cubicBezTo>
                <a:lnTo>
                  <a:pt x="11107430" y="4281802"/>
                </a:lnTo>
                <a:lnTo>
                  <a:pt x="11108982" y="4282122"/>
                </a:lnTo>
                <a:cubicBezTo>
                  <a:pt x="11109517" y="4287073"/>
                  <a:pt x="11105976" y="4288767"/>
                  <a:pt x="11103938" y="4287138"/>
                </a:cubicBezTo>
                <a:cubicBezTo>
                  <a:pt x="11102434" y="4290461"/>
                  <a:pt x="11102434" y="4290461"/>
                  <a:pt x="11102434" y="4290461"/>
                </a:cubicBezTo>
                <a:cubicBezTo>
                  <a:pt x="11133877" y="4288448"/>
                  <a:pt x="11172404" y="4283054"/>
                  <a:pt x="11201275" y="4274463"/>
                </a:cubicBezTo>
                <a:lnTo>
                  <a:pt x="11207326" y="4274952"/>
                </a:lnTo>
                <a:lnTo>
                  <a:pt x="11212348" y="4290300"/>
                </a:lnTo>
                <a:lnTo>
                  <a:pt x="11161250" y="4296196"/>
                </a:lnTo>
                <a:cubicBezTo>
                  <a:pt x="11133306" y="4300439"/>
                  <a:pt x="11107845" y="4306099"/>
                  <a:pt x="11082783" y="4315473"/>
                </a:cubicBezTo>
                <a:cubicBezTo>
                  <a:pt x="11066043" y="4315663"/>
                  <a:pt x="11042218" y="4319241"/>
                  <a:pt x="11028050" y="4326011"/>
                </a:cubicBezTo>
                <a:cubicBezTo>
                  <a:pt x="11039744" y="4330838"/>
                  <a:pt x="11025576" y="4337609"/>
                  <a:pt x="11028148" y="4344190"/>
                </a:cubicBezTo>
                <a:cubicBezTo>
                  <a:pt x="11021064" y="4347575"/>
                  <a:pt x="11020530" y="4342624"/>
                  <a:pt x="11011408" y="4344380"/>
                </a:cubicBezTo>
                <a:cubicBezTo>
                  <a:pt x="10998744" y="4347830"/>
                  <a:pt x="11025576" y="4337609"/>
                  <a:pt x="11012378" y="4336105"/>
                </a:cubicBezTo>
                <a:lnTo>
                  <a:pt x="11010276" y="4336795"/>
                </a:lnTo>
                <a:lnTo>
                  <a:pt x="11004421" y="4344028"/>
                </a:lnTo>
                <a:cubicBezTo>
                  <a:pt x="11001214" y="4348857"/>
                  <a:pt x="10998072" y="4354455"/>
                  <a:pt x="10994022" y="4361991"/>
                </a:cubicBezTo>
                <a:lnTo>
                  <a:pt x="10993692" y="4343446"/>
                </a:lnTo>
                <a:cubicBezTo>
                  <a:pt x="10978504" y="4347982"/>
                  <a:pt x="10965527" y="4353356"/>
                  <a:pt x="10953601" y="4356086"/>
                </a:cubicBezTo>
                <a:lnTo>
                  <a:pt x="10942948" y="4357119"/>
                </a:lnTo>
                <a:lnTo>
                  <a:pt x="10916643" y="4363637"/>
                </a:lnTo>
                <a:cubicBezTo>
                  <a:pt x="10905046" y="4376990"/>
                  <a:pt x="10885298" y="4383824"/>
                  <a:pt x="10867588" y="4392290"/>
                </a:cubicBezTo>
                <a:lnTo>
                  <a:pt x="10834882" y="4406377"/>
                </a:lnTo>
                <a:lnTo>
                  <a:pt x="10833824" y="4409836"/>
                </a:lnTo>
                <a:cubicBezTo>
                  <a:pt x="10864199" y="4400764"/>
                  <a:pt x="10877212" y="4403202"/>
                  <a:pt x="10899068" y="4408993"/>
                </a:cubicBezTo>
                <a:lnTo>
                  <a:pt x="10899405" y="4427872"/>
                </a:lnTo>
                <a:cubicBezTo>
                  <a:pt x="10881929" y="4433090"/>
                  <a:pt x="10877769" y="4434332"/>
                  <a:pt x="10869137" y="4442903"/>
                </a:cubicBezTo>
                <a:lnTo>
                  <a:pt x="10869249" y="4449196"/>
                </a:lnTo>
                <a:cubicBezTo>
                  <a:pt x="10887058" y="4462520"/>
                  <a:pt x="10900182" y="4471253"/>
                  <a:pt x="10926094" y="4469840"/>
                </a:cubicBezTo>
                <a:cubicBezTo>
                  <a:pt x="10930558" y="4462182"/>
                  <a:pt x="10934493" y="4448354"/>
                  <a:pt x="10934386" y="4442393"/>
                </a:cubicBezTo>
                <a:lnTo>
                  <a:pt x="10934493" y="4448354"/>
                </a:lnTo>
                <a:cubicBezTo>
                  <a:pt x="10947730" y="4463378"/>
                  <a:pt x="10965652" y="4482995"/>
                  <a:pt x="10987402" y="4482826"/>
                </a:cubicBezTo>
                <a:cubicBezTo>
                  <a:pt x="10991450" y="4475290"/>
                  <a:pt x="11004348" y="4471438"/>
                  <a:pt x="11017664" y="4467461"/>
                </a:cubicBezTo>
                <a:lnTo>
                  <a:pt x="11017997" y="4486006"/>
                </a:lnTo>
                <a:cubicBezTo>
                  <a:pt x="11030896" y="4482155"/>
                  <a:pt x="11026206" y="4477229"/>
                  <a:pt x="11026544" y="4496106"/>
                </a:cubicBezTo>
                <a:cubicBezTo>
                  <a:pt x="11048182" y="4489643"/>
                  <a:pt x="11083436" y="4472787"/>
                  <a:pt x="11100829" y="4486239"/>
                </a:cubicBezTo>
                <a:cubicBezTo>
                  <a:pt x="11100888" y="4489549"/>
                  <a:pt x="11100918" y="4491205"/>
                  <a:pt x="11101481" y="4493409"/>
                </a:cubicBezTo>
                <a:lnTo>
                  <a:pt x="11102192" y="4495342"/>
                </a:lnTo>
                <a:lnTo>
                  <a:pt x="11109860" y="4495399"/>
                </a:lnTo>
                <a:cubicBezTo>
                  <a:pt x="11124404" y="4495797"/>
                  <a:pt x="11139311" y="4494836"/>
                  <a:pt x="11159078" y="4487609"/>
                </a:cubicBezTo>
                <a:cubicBezTo>
                  <a:pt x="11160450" y="4492005"/>
                  <a:pt x="11168440" y="4490715"/>
                  <a:pt x="11170780" y="4491494"/>
                </a:cubicBezTo>
                <a:cubicBezTo>
                  <a:pt x="11187722" y="4485297"/>
                  <a:pt x="11208380" y="4484276"/>
                  <a:pt x="11229036" y="4483254"/>
                </a:cubicBezTo>
                <a:cubicBezTo>
                  <a:pt x="11242672" y="4479902"/>
                  <a:pt x="11255340" y="4480166"/>
                  <a:pt x="11267042" y="4484054"/>
                </a:cubicBezTo>
                <a:cubicBezTo>
                  <a:pt x="11271723" y="4485607"/>
                  <a:pt x="11274063" y="4486386"/>
                  <a:pt x="11278744" y="4487938"/>
                </a:cubicBezTo>
                <a:cubicBezTo>
                  <a:pt x="11277776" y="4491559"/>
                  <a:pt x="11277776" y="4491559"/>
                  <a:pt x="11277776" y="4491559"/>
                </a:cubicBezTo>
                <a:cubicBezTo>
                  <a:pt x="11271161" y="4497243"/>
                  <a:pt x="11260832" y="4497755"/>
                  <a:pt x="11249132" y="4493869"/>
                </a:cubicBezTo>
                <a:cubicBezTo>
                  <a:pt x="11236462" y="4493602"/>
                  <a:pt x="11223794" y="4493335"/>
                  <a:pt x="11214840" y="4498244"/>
                </a:cubicBezTo>
                <a:cubicBezTo>
                  <a:pt x="11207818" y="4495912"/>
                  <a:pt x="11203137" y="4494359"/>
                  <a:pt x="11196117" y="4492026"/>
                </a:cubicBezTo>
                <a:cubicBezTo>
                  <a:pt x="11172153" y="4495889"/>
                  <a:pt x="11164165" y="4497178"/>
                  <a:pt x="11142540" y="4501819"/>
                </a:cubicBezTo>
                <a:cubicBezTo>
                  <a:pt x="11146815" y="4495356"/>
                  <a:pt x="11132213" y="4502332"/>
                  <a:pt x="11125191" y="4499998"/>
                </a:cubicBezTo>
                <a:cubicBezTo>
                  <a:pt x="11119544" y="4502063"/>
                  <a:pt x="11109622" y="4510591"/>
                  <a:pt x="11120917" y="4506461"/>
                </a:cubicBezTo>
                <a:cubicBezTo>
                  <a:pt x="11110790" y="4510980"/>
                  <a:pt x="11099151" y="4514012"/>
                  <a:pt x="11086756" y="4516298"/>
                </a:cubicBezTo>
                <a:lnTo>
                  <a:pt x="11071432" y="4518425"/>
                </a:lnTo>
                <a:lnTo>
                  <a:pt x="11058324" y="4521655"/>
                </a:lnTo>
                <a:cubicBezTo>
                  <a:pt x="11042550" y="4525618"/>
                  <a:pt x="11027362" y="4530152"/>
                  <a:pt x="11018884" y="4535680"/>
                </a:cubicBezTo>
                <a:cubicBezTo>
                  <a:pt x="11010148" y="4538291"/>
                  <a:pt x="11001634" y="4553486"/>
                  <a:pt x="10992896" y="4556094"/>
                </a:cubicBezTo>
                <a:cubicBezTo>
                  <a:pt x="10975729" y="4555229"/>
                  <a:pt x="10957808" y="4535610"/>
                  <a:pt x="10932336" y="4561530"/>
                </a:cubicBezTo>
                <a:cubicBezTo>
                  <a:pt x="10923716" y="4570762"/>
                  <a:pt x="10915310" y="4591919"/>
                  <a:pt x="10902518" y="4601732"/>
                </a:cubicBezTo>
                <a:cubicBezTo>
                  <a:pt x="10872480" y="4629679"/>
                  <a:pt x="10833444" y="4622361"/>
                  <a:pt x="10798412" y="4651799"/>
                </a:cubicBezTo>
                <a:cubicBezTo>
                  <a:pt x="10791670" y="4625598"/>
                  <a:pt x="10772898" y="4624150"/>
                  <a:pt x="10747432" y="4629993"/>
                </a:cubicBezTo>
                <a:lnTo>
                  <a:pt x="10728826" y="4635152"/>
                </a:lnTo>
                <a:lnTo>
                  <a:pt x="10734842" y="4635386"/>
                </a:lnTo>
                <a:cubicBezTo>
                  <a:pt x="10738836" y="4634742"/>
                  <a:pt x="10741418" y="4634615"/>
                  <a:pt x="10736457" y="4638878"/>
                </a:cubicBezTo>
                <a:cubicBezTo>
                  <a:pt x="10729842" y="4644563"/>
                  <a:pt x="10723227" y="4650248"/>
                  <a:pt x="10714614" y="4656255"/>
                </a:cubicBezTo>
                <a:lnTo>
                  <a:pt x="10704921" y="4661787"/>
                </a:lnTo>
                <a:lnTo>
                  <a:pt x="10700104" y="4669545"/>
                </a:lnTo>
                <a:cubicBezTo>
                  <a:pt x="10676020" y="4692329"/>
                  <a:pt x="10639220" y="4691521"/>
                  <a:pt x="10590142" y="4701684"/>
                </a:cubicBezTo>
                <a:lnTo>
                  <a:pt x="10590250" y="4707644"/>
                </a:lnTo>
                <a:cubicBezTo>
                  <a:pt x="10592648" y="4713087"/>
                  <a:pt x="10594964" y="4713978"/>
                  <a:pt x="10596122" y="4714422"/>
                </a:cubicBezTo>
                <a:lnTo>
                  <a:pt x="10595288" y="4717608"/>
                </a:lnTo>
                <a:lnTo>
                  <a:pt x="10621752" y="4715718"/>
                </a:lnTo>
                <a:cubicBezTo>
                  <a:pt x="10635388" y="4712366"/>
                  <a:pt x="10648056" y="4712631"/>
                  <a:pt x="10659758" y="4716517"/>
                </a:cubicBezTo>
                <a:cubicBezTo>
                  <a:pt x="10664438" y="4718071"/>
                  <a:pt x="10666779" y="4718849"/>
                  <a:pt x="10671460" y="4720403"/>
                </a:cubicBezTo>
                <a:cubicBezTo>
                  <a:pt x="10670494" y="4724023"/>
                  <a:pt x="10670494" y="4724023"/>
                  <a:pt x="10670494" y="4724023"/>
                </a:cubicBezTo>
                <a:cubicBezTo>
                  <a:pt x="10663877" y="4729707"/>
                  <a:pt x="10653548" y="4730219"/>
                  <a:pt x="10641848" y="4726333"/>
                </a:cubicBezTo>
                <a:cubicBezTo>
                  <a:pt x="10629178" y="4726066"/>
                  <a:pt x="10616510" y="4725799"/>
                  <a:pt x="10607555" y="4730708"/>
                </a:cubicBezTo>
                <a:cubicBezTo>
                  <a:pt x="10600534" y="4728375"/>
                  <a:pt x="10595854" y="4726821"/>
                  <a:pt x="10588834" y="4724489"/>
                </a:cubicBezTo>
                <a:lnTo>
                  <a:pt x="10584812" y="4725159"/>
                </a:lnTo>
                <a:lnTo>
                  <a:pt x="10569769" y="4734904"/>
                </a:lnTo>
                <a:cubicBezTo>
                  <a:pt x="10560578" y="4738480"/>
                  <a:pt x="10551942" y="4741059"/>
                  <a:pt x="10547835" y="4745282"/>
                </a:cubicBezTo>
                <a:cubicBezTo>
                  <a:pt x="10552108" y="4750332"/>
                  <a:pt x="10552222" y="4756623"/>
                  <a:pt x="10556496" y="4761675"/>
                </a:cubicBezTo>
                <a:lnTo>
                  <a:pt x="10530698" y="4769378"/>
                </a:lnTo>
                <a:cubicBezTo>
                  <a:pt x="10526424" y="4764329"/>
                  <a:pt x="10526424" y="4764329"/>
                  <a:pt x="10513108" y="4768306"/>
                </a:cubicBezTo>
                <a:cubicBezTo>
                  <a:pt x="10509060" y="4775842"/>
                  <a:pt x="10509173" y="4782132"/>
                  <a:pt x="10500541" y="4790703"/>
                </a:cubicBezTo>
                <a:lnTo>
                  <a:pt x="10500654" y="4796995"/>
                </a:lnTo>
                <a:cubicBezTo>
                  <a:pt x="10526868" y="4789166"/>
                  <a:pt x="10531029" y="4787922"/>
                  <a:pt x="10531700" y="4825345"/>
                </a:cubicBezTo>
                <a:cubicBezTo>
                  <a:pt x="10527650" y="4832880"/>
                  <a:pt x="10527758" y="4838842"/>
                  <a:pt x="10527982" y="4851425"/>
                </a:cubicBezTo>
                <a:cubicBezTo>
                  <a:pt x="10549952" y="4863508"/>
                  <a:pt x="10558380" y="4866983"/>
                  <a:pt x="10592917" y="4856668"/>
                </a:cubicBezTo>
                <a:lnTo>
                  <a:pt x="10593367" y="4881837"/>
                </a:lnTo>
                <a:lnTo>
                  <a:pt x="10599437" y="4885528"/>
                </a:lnTo>
                <a:lnTo>
                  <a:pt x="10612815" y="4883612"/>
                </a:lnTo>
                <a:lnTo>
                  <a:pt x="10613571" y="4883351"/>
                </a:lnTo>
                <a:lnTo>
                  <a:pt x="10615066" y="4881682"/>
                </a:lnTo>
                <a:cubicBezTo>
                  <a:pt x="10616649" y="4879628"/>
                  <a:pt x="10617766" y="4877713"/>
                  <a:pt x="10619998" y="4873883"/>
                </a:cubicBezTo>
                <a:lnTo>
                  <a:pt x="10622190" y="4880378"/>
                </a:lnTo>
                <a:lnTo>
                  <a:pt x="10643932" y="4872885"/>
                </a:lnTo>
                <a:lnTo>
                  <a:pt x="10657691" y="4875077"/>
                </a:lnTo>
                <a:lnTo>
                  <a:pt x="10665342" y="4869581"/>
                </a:lnTo>
                <a:cubicBezTo>
                  <a:pt x="10669440" y="4866608"/>
                  <a:pt x="10672123" y="4864642"/>
                  <a:pt x="10672123" y="4864642"/>
                </a:cubicBezTo>
                <a:cubicBezTo>
                  <a:pt x="10680446" y="4862156"/>
                  <a:pt x="10702752" y="4893114"/>
                  <a:pt x="10720003" y="4875313"/>
                </a:cubicBezTo>
                <a:cubicBezTo>
                  <a:pt x="10728629" y="4866410"/>
                  <a:pt x="10723939" y="4861485"/>
                  <a:pt x="10732570" y="4852915"/>
                </a:cubicBezTo>
                <a:cubicBezTo>
                  <a:pt x="10737480" y="4870092"/>
                  <a:pt x="10741528" y="4862559"/>
                  <a:pt x="10745914" y="4873899"/>
                </a:cubicBezTo>
                <a:cubicBezTo>
                  <a:pt x="10758702" y="4863755"/>
                  <a:pt x="10772017" y="4859778"/>
                  <a:pt x="10784802" y="4849634"/>
                </a:cubicBezTo>
                <a:lnTo>
                  <a:pt x="10785140" y="4868510"/>
                </a:lnTo>
                <a:cubicBezTo>
                  <a:pt x="10791699" y="4872710"/>
                  <a:pt x="10797164" y="4874159"/>
                  <a:pt x="10802122" y="4876548"/>
                </a:cubicBezTo>
                <a:lnTo>
                  <a:pt x="10812179" y="4886419"/>
                </a:lnTo>
                <a:lnTo>
                  <a:pt x="10844200" y="4891979"/>
                </a:lnTo>
                <a:cubicBezTo>
                  <a:pt x="10848664" y="4894245"/>
                  <a:pt x="10850896" y="4895380"/>
                  <a:pt x="10855361" y="4897645"/>
                </a:cubicBezTo>
                <a:cubicBezTo>
                  <a:pt x="10854165" y="4901171"/>
                  <a:pt x="10854165" y="4901171"/>
                  <a:pt x="10854165" y="4901171"/>
                </a:cubicBezTo>
                <a:cubicBezTo>
                  <a:pt x="10847308" y="4905953"/>
                  <a:pt x="10837182" y="4904941"/>
                  <a:pt x="10826023" y="4899271"/>
                </a:cubicBezTo>
                <a:cubicBezTo>
                  <a:pt x="10819844" y="4898199"/>
                  <a:pt x="10813664" y="4897126"/>
                  <a:pt x="10807896" y="4896777"/>
                </a:cubicBezTo>
                <a:lnTo>
                  <a:pt x="10805987" y="4897002"/>
                </a:lnTo>
                <a:lnTo>
                  <a:pt x="10779730" y="4914624"/>
                </a:lnTo>
                <a:cubicBezTo>
                  <a:pt x="10748615" y="4944485"/>
                  <a:pt x="10730773" y="4986209"/>
                  <a:pt x="10704644" y="4998758"/>
                </a:cubicBezTo>
                <a:cubicBezTo>
                  <a:pt x="10687689" y="5009814"/>
                  <a:pt x="10674464" y="4995451"/>
                  <a:pt x="10665608" y="4991439"/>
                </a:cubicBezTo>
                <a:cubicBezTo>
                  <a:pt x="10643864" y="4991939"/>
                  <a:pt x="10631746" y="5039505"/>
                  <a:pt x="10609772" y="5027091"/>
                </a:cubicBezTo>
                <a:lnTo>
                  <a:pt x="10609434" y="5008216"/>
                </a:lnTo>
                <a:cubicBezTo>
                  <a:pt x="10578316" y="4999197"/>
                  <a:pt x="10522468" y="5034187"/>
                  <a:pt x="10496255" y="5042017"/>
                </a:cubicBezTo>
                <a:lnTo>
                  <a:pt x="10496700" y="5066854"/>
                </a:lnTo>
                <a:cubicBezTo>
                  <a:pt x="10479638" y="5071950"/>
                  <a:pt x="10449495" y="5093936"/>
                  <a:pt x="10436815" y="5110042"/>
                </a:cubicBezTo>
                <a:cubicBezTo>
                  <a:pt x="10432464" y="5123993"/>
                  <a:pt x="10432570" y="5129954"/>
                  <a:pt x="10419890" y="5146060"/>
                </a:cubicBezTo>
                <a:lnTo>
                  <a:pt x="10407324" y="5154382"/>
                </a:lnTo>
                <a:lnTo>
                  <a:pt x="10411065" y="5154409"/>
                </a:lnTo>
                <a:cubicBezTo>
                  <a:pt x="10425610" y="5154807"/>
                  <a:pt x="10440518" y="5153846"/>
                  <a:pt x="10460284" y="5146618"/>
                </a:cubicBezTo>
                <a:cubicBezTo>
                  <a:pt x="10461657" y="5151016"/>
                  <a:pt x="10469646" y="5149726"/>
                  <a:pt x="10471986" y="5150504"/>
                </a:cubicBezTo>
                <a:cubicBezTo>
                  <a:pt x="10488928" y="5144308"/>
                  <a:pt x="10509586" y="5143284"/>
                  <a:pt x="10530242" y="5142264"/>
                </a:cubicBezTo>
                <a:cubicBezTo>
                  <a:pt x="10543878" y="5138912"/>
                  <a:pt x="10556546" y="5139177"/>
                  <a:pt x="10568248" y="5143064"/>
                </a:cubicBezTo>
                <a:cubicBezTo>
                  <a:pt x="10572928" y="5144618"/>
                  <a:pt x="10575269" y="5145396"/>
                  <a:pt x="10579950" y="5146949"/>
                </a:cubicBezTo>
                <a:cubicBezTo>
                  <a:pt x="10578982" y="5150569"/>
                  <a:pt x="10578982" y="5150569"/>
                  <a:pt x="10578982" y="5150569"/>
                </a:cubicBezTo>
                <a:cubicBezTo>
                  <a:pt x="10572366" y="5156254"/>
                  <a:pt x="10562038" y="5156765"/>
                  <a:pt x="10550338" y="5152878"/>
                </a:cubicBezTo>
                <a:cubicBezTo>
                  <a:pt x="10537669" y="5152612"/>
                  <a:pt x="10525000" y="5152345"/>
                  <a:pt x="10516046" y="5157254"/>
                </a:cubicBezTo>
                <a:cubicBezTo>
                  <a:pt x="10509024" y="5154923"/>
                  <a:pt x="10504343" y="5153368"/>
                  <a:pt x="10497323" y="5151035"/>
                </a:cubicBezTo>
                <a:cubicBezTo>
                  <a:pt x="10473358" y="5154900"/>
                  <a:pt x="10465370" y="5156188"/>
                  <a:pt x="10443746" y="5160829"/>
                </a:cubicBezTo>
                <a:cubicBezTo>
                  <a:pt x="10448021" y="5154367"/>
                  <a:pt x="10433418" y="5161340"/>
                  <a:pt x="10426396" y="5159009"/>
                </a:cubicBezTo>
                <a:cubicBezTo>
                  <a:pt x="10420749" y="5161074"/>
                  <a:pt x="10410827" y="5169601"/>
                  <a:pt x="10422122" y="5165471"/>
                </a:cubicBezTo>
                <a:cubicBezTo>
                  <a:pt x="10401872" y="5174508"/>
                  <a:pt x="10375567" y="5177597"/>
                  <a:pt x="10349262" y="5180683"/>
                </a:cubicBezTo>
                <a:lnTo>
                  <a:pt x="10328512" y="5185136"/>
                </a:lnTo>
                <a:lnTo>
                  <a:pt x="10324832" y="5187434"/>
                </a:lnTo>
                <a:cubicBezTo>
                  <a:pt x="10324938" y="5193395"/>
                  <a:pt x="10325052" y="5199686"/>
                  <a:pt x="10320583" y="5207014"/>
                </a:cubicBezTo>
                <a:lnTo>
                  <a:pt x="10307685" y="5210867"/>
                </a:lnTo>
                <a:cubicBezTo>
                  <a:pt x="10307577" y="5204906"/>
                  <a:pt x="10294460" y="5196505"/>
                  <a:pt x="10294460" y="5196505"/>
                </a:cubicBezTo>
                <a:cubicBezTo>
                  <a:pt x="10281448" y="5194065"/>
                  <a:pt x="10281888" y="5218572"/>
                  <a:pt x="10268466" y="5216587"/>
                </a:cubicBezTo>
                <a:cubicBezTo>
                  <a:pt x="10268466" y="5216587"/>
                  <a:pt x="10265938" y="5206854"/>
                  <a:pt x="10255594" y="5207369"/>
                </a:cubicBezTo>
                <a:lnTo>
                  <a:pt x="10255292" y="5207476"/>
                </a:lnTo>
                <a:lnTo>
                  <a:pt x="10256640" y="5211751"/>
                </a:lnTo>
                <a:lnTo>
                  <a:pt x="10242404" y="5220399"/>
                </a:lnTo>
                <a:cubicBezTo>
                  <a:pt x="10241373" y="5221403"/>
                  <a:pt x="10240184" y="5222742"/>
                  <a:pt x="10238894" y="5223998"/>
                </a:cubicBezTo>
                <a:lnTo>
                  <a:pt x="10235832" y="5226289"/>
                </a:lnTo>
                <a:lnTo>
                  <a:pt x="10235722" y="5226250"/>
                </a:lnTo>
                <a:cubicBezTo>
                  <a:pt x="10235440" y="5226249"/>
                  <a:pt x="10235078" y="5226416"/>
                  <a:pt x="10234766" y="5227087"/>
                </a:cubicBezTo>
                <a:lnTo>
                  <a:pt x="10235832" y="5226289"/>
                </a:lnTo>
                <a:lnTo>
                  <a:pt x="10236209" y="5226423"/>
                </a:lnTo>
                <a:cubicBezTo>
                  <a:pt x="10236522" y="5225750"/>
                  <a:pt x="10236882" y="5225585"/>
                  <a:pt x="10237087" y="5225754"/>
                </a:cubicBezTo>
                <a:lnTo>
                  <a:pt x="10237063" y="5226337"/>
                </a:lnTo>
                <a:lnTo>
                  <a:pt x="10195695" y="5251162"/>
                </a:lnTo>
                <a:lnTo>
                  <a:pt x="10194758" y="5249731"/>
                </a:lnTo>
                <a:cubicBezTo>
                  <a:pt x="10182590" y="5256389"/>
                  <a:pt x="10175374" y="5259710"/>
                  <a:pt x="10163206" y="5266368"/>
                </a:cubicBezTo>
                <a:cubicBezTo>
                  <a:pt x="10159498" y="5267018"/>
                  <a:pt x="10157234" y="5267003"/>
                  <a:pt x="10154348" y="5268331"/>
                </a:cubicBezTo>
                <a:cubicBezTo>
                  <a:pt x="10140737" y="5275653"/>
                  <a:pt x="10126304" y="5282295"/>
                  <a:pt x="10111672" y="5286916"/>
                </a:cubicBezTo>
                <a:cubicBezTo>
                  <a:pt x="10104766" y="5289565"/>
                  <a:pt x="10098018" y="5291879"/>
                  <a:pt x="10091293" y="5294446"/>
                </a:cubicBezTo>
                <a:lnTo>
                  <a:pt x="10072546" y="5302829"/>
                </a:lnTo>
                <a:lnTo>
                  <a:pt x="10072505" y="5302828"/>
                </a:lnTo>
                <a:cubicBezTo>
                  <a:pt x="10072505" y="5302828"/>
                  <a:pt x="10072505" y="5302828"/>
                  <a:pt x="10071062" y="5303493"/>
                </a:cubicBezTo>
                <a:lnTo>
                  <a:pt x="10072546" y="5302829"/>
                </a:lnTo>
                <a:lnTo>
                  <a:pt x="10074770" y="5302843"/>
                </a:lnTo>
                <a:cubicBezTo>
                  <a:pt x="10074148" y="5304186"/>
                  <a:pt x="10073528" y="5305529"/>
                  <a:pt x="10071262" y="5305515"/>
                </a:cubicBezTo>
                <a:cubicBezTo>
                  <a:pt x="10071262" y="5305515"/>
                  <a:pt x="10069819" y="5306179"/>
                  <a:pt x="10069819" y="5306179"/>
                </a:cubicBezTo>
                <a:cubicBezTo>
                  <a:pt x="10069196" y="5307523"/>
                  <a:pt x="10070018" y="5308201"/>
                  <a:pt x="10070641" y="5306859"/>
                </a:cubicBezTo>
                <a:cubicBezTo>
                  <a:pt x="10080942" y="5304232"/>
                  <a:pt x="10095998" y="5296245"/>
                  <a:pt x="10108564" y="5293632"/>
                </a:cubicBezTo>
                <a:cubicBezTo>
                  <a:pt x="10109585" y="5296334"/>
                  <a:pt x="10111029" y="5295669"/>
                  <a:pt x="10107522" y="5298341"/>
                </a:cubicBezTo>
                <a:cubicBezTo>
                  <a:pt x="10105876" y="5296984"/>
                  <a:pt x="10101546" y="5298976"/>
                  <a:pt x="10097220" y="5300970"/>
                </a:cubicBezTo>
                <a:cubicBezTo>
                  <a:pt x="10097618" y="5305013"/>
                  <a:pt x="10087738" y="5304275"/>
                  <a:pt x="10081143" y="5306254"/>
                </a:cubicBezTo>
                <a:cubicBezTo>
                  <a:pt x="10063625" y="5312203"/>
                  <a:pt x="10044863" y="5320838"/>
                  <a:pt x="10026324" y="5324086"/>
                </a:cubicBezTo>
                <a:cubicBezTo>
                  <a:pt x="10024058" y="5324071"/>
                  <a:pt x="10023236" y="5323391"/>
                  <a:pt x="10020972" y="5323377"/>
                </a:cubicBezTo>
                <a:cubicBezTo>
                  <a:pt x="10014998" y="5324012"/>
                  <a:pt x="10002632" y="5328646"/>
                  <a:pt x="9998722" y="5327275"/>
                </a:cubicBezTo>
                <a:cubicBezTo>
                  <a:pt x="9998924" y="5329295"/>
                  <a:pt x="9998302" y="5330641"/>
                  <a:pt x="9995216" y="5329946"/>
                </a:cubicBezTo>
                <a:lnTo>
                  <a:pt x="9990024" y="5329991"/>
                </a:lnTo>
                <a:lnTo>
                  <a:pt x="9981996" y="5334571"/>
                </a:lnTo>
                <a:lnTo>
                  <a:pt x="9983166" y="5332108"/>
                </a:lnTo>
                <a:lnTo>
                  <a:pt x="9978330" y="5332407"/>
                </a:lnTo>
                <a:lnTo>
                  <a:pt x="9977040" y="5328316"/>
                </a:lnTo>
                <a:lnTo>
                  <a:pt x="9974722" y="5329286"/>
                </a:lnTo>
                <a:lnTo>
                  <a:pt x="9973464" y="5324801"/>
                </a:lnTo>
                <a:lnTo>
                  <a:pt x="9971262" y="5327067"/>
                </a:lnTo>
                <a:lnTo>
                  <a:pt x="9953422" y="5338683"/>
                </a:lnTo>
                <a:lnTo>
                  <a:pt x="9952506" y="5329172"/>
                </a:lnTo>
                <a:lnTo>
                  <a:pt x="9945772" y="5333189"/>
                </a:lnTo>
                <a:cubicBezTo>
                  <a:pt x="9937604" y="5335628"/>
                  <a:pt x="9928782" y="5333519"/>
                  <a:pt x="9917794" y="5327311"/>
                </a:cubicBezTo>
                <a:lnTo>
                  <a:pt x="9918132" y="5346187"/>
                </a:lnTo>
                <a:cubicBezTo>
                  <a:pt x="9904817" y="5350164"/>
                  <a:pt x="9895860" y="5340522"/>
                  <a:pt x="9882842" y="5337750"/>
                </a:cubicBezTo>
                <a:cubicBezTo>
                  <a:pt x="9865675" y="5336884"/>
                  <a:pt x="9848532" y="5360649"/>
                  <a:pt x="9839794" y="5363259"/>
                </a:cubicBezTo>
                <a:cubicBezTo>
                  <a:pt x="9827006" y="5373403"/>
                  <a:pt x="9826788" y="5361149"/>
                  <a:pt x="9813769" y="5358379"/>
                </a:cubicBezTo>
                <a:cubicBezTo>
                  <a:pt x="9809947" y="5378499"/>
                  <a:pt x="9809947" y="5378499"/>
                  <a:pt x="9796736" y="5388437"/>
                </a:cubicBezTo>
                <a:cubicBezTo>
                  <a:pt x="9783512" y="5374077"/>
                  <a:pt x="9770832" y="5390180"/>
                  <a:pt x="9762319" y="5405375"/>
                </a:cubicBezTo>
                <a:lnTo>
                  <a:pt x="9761982" y="5386498"/>
                </a:lnTo>
                <a:cubicBezTo>
                  <a:pt x="9731719" y="5401863"/>
                  <a:pt x="9701865" y="5416771"/>
                  <a:pt x="9675236" y="5424724"/>
                </a:cubicBezTo>
                <a:cubicBezTo>
                  <a:pt x="9668510" y="5411252"/>
                  <a:pt x="9657578" y="5408273"/>
                  <a:pt x="9644014" y="5409953"/>
                </a:cubicBezTo>
                <a:lnTo>
                  <a:pt x="9601134" y="5421962"/>
                </a:lnTo>
                <a:lnTo>
                  <a:pt x="9603580" y="5429716"/>
                </a:lnTo>
                <a:lnTo>
                  <a:pt x="9589346" y="5438363"/>
                </a:lnTo>
                <a:cubicBezTo>
                  <a:pt x="9588312" y="5439368"/>
                  <a:pt x="9587126" y="5440706"/>
                  <a:pt x="9585834" y="5441962"/>
                </a:cubicBezTo>
                <a:lnTo>
                  <a:pt x="9582774" y="5444253"/>
                </a:lnTo>
                <a:lnTo>
                  <a:pt x="9582663" y="5444215"/>
                </a:lnTo>
                <a:cubicBezTo>
                  <a:pt x="9582380" y="5444213"/>
                  <a:pt x="9582018" y="5444379"/>
                  <a:pt x="9581708" y="5445051"/>
                </a:cubicBezTo>
                <a:lnTo>
                  <a:pt x="9582774" y="5444253"/>
                </a:lnTo>
                <a:lnTo>
                  <a:pt x="9583152" y="5444386"/>
                </a:lnTo>
                <a:cubicBezTo>
                  <a:pt x="9583462" y="5443715"/>
                  <a:pt x="9583824" y="5443548"/>
                  <a:pt x="9584028" y="5443717"/>
                </a:cubicBezTo>
                <a:lnTo>
                  <a:pt x="9584005" y="5444301"/>
                </a:lnTo>
                <a:lnTo>
                  <a:pt x="9542636" y="5469124"/>
                </a:lnTo>
                <a:lnTo>
                  <a:pt x="9541698" y="5467695"/>
                </a:lnTo>
                <a:cubicBezTo>
                  <a:pt x="9529531" y="5474352"/>
                  <a:pt x="9522314" y="5477673"/>
                  <a:pt x="9510148" y="5484331"/>
                </a:cubicBezTo>
                <a:cubicBezTo>
                  <a:pt x="9506439" y="5484981"/>
                  <a:pt x="9504176" y="5484965"/>
                  <a:pt x="9501288" y="5486294"/>
                </a:cubicBezTo>
                <a:cubicBezTo>
                  <a:pt x="9487678" y="5493617"/>
                  <a:pt x="9473246" y="5500258"/>
                  <a:pt x="9458614" y="5504878"/>
                </a:cubicBezTo>
                <a:cubicBezTo>
                  <a:pt x="9451708" y="5507529"/>
                  <a:pt x="9444959" y="5509843"/>
                  <a:pt x="9438234" y="5512409"/>
                </a:cubicBezTo>
                <a:lnTo>
                  <a:pt x="9419489" y="5520793"/>
                </a:lnTo>
                <a:lnTo>
                  <a:pt x="9419447" y="5520793"/>
                </a:lnTo>
                <a:cubicBezTo>
                  <a:pt x="9419447" y="5520793"/>
                  <a:pt x="9419447" y="5520793"/>
                  <a:pt x="9418004" y="5521456"/>
                </a:cubicBezTo>
                <a:lnTo>
                  <a:pt x="9419489" y="5520793"/>
                </a:lnTo>
                <a:lnTo>
                  <a:pt x="9421711" y="5520807"/>
                </a:lnTo>
                <a:cubicBezTo>
                  <a:pt x="9421090" y="5522150"/>
                  <a:pt x="9420468" y="5523493"/>
                  <a:pt x="9418204" y="5523479"/>
                </a:cubicBezTo>
                <a:cubicBezTo>
                  <a:pt x="9418204" y="5523479"/>
                  <a:pt x="9416760" y="5524144"/>
                  <a:pt x="9416760" y="5524144"/>
                </a:cubicBezTo>
                <a:cubicBezTo>
                  <a:pt x="9416140" y="5525486"/>
                  <a:pt x="9416960" y="5526166"/>
                  <a:pt x="9417582" y="5524823"/>
                </a:cubicBezTo>
                <a:cubicBezTo>
                  <a:pt x="9427885" y="5522194"/>
                  <a:pt x="9442938" y="5514209"/>
                  <a:pt x="9455505" y="5511595"/>
                </a:cubicBezTo>
                <a:cubicBezTo>
                  <a:pt x="9456526" y="5514296"/>
                  <a:pt x="9457970" y="5513633"/>
                  <a:pt x="9454462" y="5516305"/>
                </a:cubicBezTo>
                <a:cubicBezTo>
                  <a:pt x="9452818" y="5514947"/>
                  <a:pt x="9448490" y="5516941"/>
                  <a:pt x="9444160" y="5518933"/>
                </a:cubicBezTo>
                <a:cubicBezTo>
                  <a:pt x="9444560" y="5522977"/>
                  <a:pt x="9434679" y="5522239"/>
                  <a:pt x="9428084" y="5524217"/>
                </a:cubicBezTo>
                <a:cubicBezTo>
                  <a:pt x="9410566" y="5530166"/>
                  <a:pt x="9391804" y="5538802"/>
                  <a:pt x="9373265" y="5542050"/>
                </a:cubicBezTo>
                <a:cubicBezTo>
                  <a:pt x="9370999" y="5542034"/>
                  <a:pt x="9370178" y="5541355"/>
                  <a:pt x="9367914" y="5541339"/>
                </a:cubicBezTo>
                <a:cubicBezTo>
                  <a:pt x="9364926" y="5541657"/>
                  <a:pt x="9360342" y="5542974"/>
                  <a:pt x="9356014" y="5544041"/>
                </a:cubicBezTo>
                <a:lnTo>
                  <a:pt x="9353324" y="5544354"/>
                </a:lnTo>
                <a:lnTo>
                  <a:pt x="9320868" y="5562189"/>
                </a:lnTo>
                <a:cubicBezTo>
                  <a:pt x="9290712" y="5583514"/>
                  <a:pt x="9272988" y="5551519"/>
                  <a:pt x="9246992" y="5571601"/>
                </a:cubicBezTo>
                <a:cubicBezTo>
                  <a:pt x="9238366" y="5580504"/>
                  <a:pt x="9230376" y="5601533"/>
                  <a:pt x="9225913" y="5609193"/>
                </a:cubicBezTo>
                <a:cubicBezTo>
                  <a:pt x="9212596" y="5613169"/>
                  <a:pt x="9199585" y="5610730"/>
                  <a:pt x="9186687" y="5614582"/>
                </a:cubicBezTo>
                <a:cubicBezTo>
                  <a:pt x="9177947" y="5617192"/>
                  <a:pt x="9165498" y="5646214"/>
                  <a:pt x="9156761" y="5648823"/>
                </a:cubicBezTo>
                <a:cubicBezTo>
                  <a:pt x="9139284" y="5654042"/>
                  <a:pt x="9143524" y="5633799"/>
                  <a:pt x="9126049" y="5639019"/>
                </a:cubicBezTo>
                <a:cubicBezTo>
                  <a:pt x="9106752" y="5647776"/>
                  <a:pt x="9087326" y="5655078"/>
                  <a:pt x="9067287" y="5660271"/>
                </a:cubicBezTo>
                <a:lnTo>
                  <a:pt x="9056148" y="5661809"/>
                </a:lnTo>
                <a:lnTo>
                  <a:pt x="9037919" y="5669962"/>
                </a:lnTo>
                <a:lnTo>
                  <a:pt x="9037877" y="5669961"/>
                </a:lnTo>
                <a:cubicBezTo>
                  <a:pt x="9037877" y="5669961"/>
                  <a:pt x="9037877" y="5669961"/>
                  <a:pt x="9036433" y="5670625"/>
                </a:cubicBezTo>
                <a:lnTo>
                  <a:pt x="9037919" y="5669962"/>
                </a:lnTo>
                <a:lnTo>
                  <a:pt x="9040142" y="5669976"/>
                </a:lnTo>
                <a:cubicBezTo>
                  <a:pt x="9039520" y="5671320"/>
                  <a:pt x="9038898" y="5672663"/>
                  <a:pt x="9036633" y="5672648"/>
                </a:cubicBezTo>
                <a:cubicBezTo>
                  <a:pt x="9036633" y="5672648"/>
                  <a:pt x="9035190" y="5673312"/>
                  <a:pt x="9035190" y="5673312"/>
                </a:cubicBezTo>
                <a:cubicBezTo>
                  <a:pt x="9034568" y="5674657"/>
                  <a:pt x="9035390" y="5675335"/>
                  <a:pt x="9036012" y="5673991"/>
                </a:cubicBezTo>
                <a:cubicBezTo>
                  <a:pt x="9046314" y="5671365"/>
                  <a:pt x="9061368" y="5663378"/>
                  <a:pt x="9073936" y="5660765"/>
                </a:cubicBezTo>
                <a:cubicBezTo>
                  <a:pt x="9074956" y="5663466"/>
                  <a:pt x="9076400" y="5662803"/>
                  <a:pt x="9072892" y="5665473"/>
                </a:cubicBezTo>
                <a:cubicBezTo>
                  <a:pt x="9071249" y="5664116"/>
                  <a:pt x="9066919" y="5666109"/>
                  <a:pt x="9062590" y="5668101"/>
                </a:cubicBezTo>
                <a:cubicBezTo>
                  <a:pt x="9062989" y="5672147"/>
                  <a:pt x="9053108" y="5671408"/>
                  <a:pt x="9046514" y="5673385"/>
                </a:cubicBezTo>
                <a:cubicBezTo>
                  <a:pt x="9028996" y="5679336"/>
                  <a:pt x="9010234" y="5687970"/>
                  <a:pt x="8991694" y="5691218"/>
                </a:cubicBezTo>
                <a:cubicBezTo>
                  <a:pt x="8989429" y="5691204"/>
                  <a:pt x="8988607" y="5690525"/>
                  <a:pt x="8986342" y="5690510"/>
                </a:cubicBezTo>
                <a:cubicBezTo>
                  <a:pt x="8980370" y="5691144"/>
                  <a:pt x="8968002" y="5695780"/>
                  <a:pt x="8964094" y="5694406"/>
                </a:cubicBezTo>
                <a:cubicBezTo>
                  <a:pt x="8964294" y="5696429"/>
                  <a:pt x="8963674" y="5697771"/>
                  <a:pt x="8960586" y="5697078"/>
                </a:cubicBezTo>
                <a:cubicBezTo>
                  <a:pt x="8959144" y="5697742"/>
                  <a:pt x="8950706" y="5696340"/>
                  <a:pt x="8950084" y="5697683"/>
                </a:cubicBezTo>
                <a:cubicBezTo>
                  <a:pt x="8951528" y="5697019"/>
                  <a:pt x="8950906" y="5698362"/>
                  <a:pt x="8951728" y="5699041"/>
                </a:cubicBezTo>
                <a:lnTo>
                  <a:pt x="8943702" y="5699539"/>
                </a:lnTo>
                <a:lnTo>
                  <a:pt x="8942260" y="5694971"/>
                </a:lnTo>
                <a:lnTo>
                  <a:pt x="8946798" y="5694967"/>
                </a:lnTo>
                <a:cubicBezTo>
                  <a:pt x="8952160" y="5691970"/>
                  <a:pt x="8957877" y="5690660"/>
                  <a:pt x="8963980" y="5689437"/>
                </a:cubicBezTo>
                <a:lnTo>
                  <a:pt x="8980400" y="5685218"/>
                </a:lnTo>
                <a:lnTo>
                  <a:pt x="8982856" y="5685771"/>
                </a:lnTo>
                <a:cubicBezTo>
                  <a:pt x="8982856" y="5685771"/>
                  <a:pt x="8982856" y="5685771"/>
                  <a:pt x="8983478" y="5684427"/>
                </a:cubicBezTo>
                <a:lnTo>
                  <a:pt x="8980400" y="5685218"/>
                </a:lnTo>
                <a:lnTo>
                  <a:pt x="8979770" y="5685078"/>
                </a:lnTo>
                <a:cubicBezTo>
                  <a:pt x="8979570" y="5683055"/>
                  <a:pt x="8981014" y="5682391"/>
                  <a:pt x="8981836" y="5683069"/>
                </a:cubicBezTo>
                <a:cubicBezTo>
                  <a:pt x="8982457" y="5681726"/>
                  <a:pt x="8982457" y="5681726"/>
                  <a:pt x="8982457" y="5681726"/>
                </a:cubicBezTo>
                <a:cubicBezTo>
                  <a:pt x="8969688" y="5682317"/>
                  <a:pt x="8954036" y="5684236"/>
                  <a:pt x="8942290" y="5687527"/>
                </a:cubicBezTo>
                <a:lnTo>
                  <a:pt x="8939836" y="5687284"/>
                </a:lnTo>
                <a:lnTo>
                  <a:pt x="8937851" y="5680991"/>
                </a:lnTo>
                <a:lnTo>
                  <a:pt x="8942249" y="5680561"/>
                </a:lnTo>
                <a:lnTo>
                  <a:pt x="8939190" y="5669854"/>
                </a:lnTo>
                <a:cubicBezTo>
                  <a:pt x="8930338" y="5666174"/>
                  <a:pt x="8883242" y="5699217"/>
                  <a:pt x="8857443" y="5706921"/>
                </a:cubicBezTo>
                <a:cubicBezTo>
                  <a:pt x="8857550" y="5712883"/>
                  <a:pt x="8857770" y="5725135"/>
                  <a:pt x="8853311" y="5733126"/>
                </a:cubicBezTo>
                <a:cubicBezTo>
                  <a:pt x="8866210" y="5729273"/>
                  <a:pt x="8879526" y="5725298"/>
                  <a:pt x="8887960" y="5729104"/>
                </a:cubicBezTo>
                <a:cubicBezTo>
                  <a:pt x="8879744" y="5737551"/>
                  <a:pt x="8879970" y="5750135"/>
                  <a:pt x="8871452" y="5764998"/>
                </a:cubicBezTo>
                <a:cubicBezTo>
                  <a:pt x="8862826" y="5773898"/>
                  <a:pt x="8845348" y="5779117"/>
                  <a:pt x="8841414" y="5792944"/>
                </a:cubicBezTo>
                <a:cubicBezTo>
                  <a:pt x="8845680" y="5797663"/>
                  <a:pt x="8845680" y="5797663"/>
                  <a:pt x="8854532" y="5801347"/>
                </a:cubicBezTo>
                <a:cubicBezTo>
                  <a:pt x="8863158" y="5792444"/>
                  <a:pt x="8867212" y="5785241"/>
                  <a:pt x="8880528" y="5781263"/>
                </a:cubicBezTo>
                <a:cubicBezTo>
                  <a:pt x="8884908" y="5792274"/>
                  <a:pt x="8880634" y="5787225"/>
                  <a:pt x="8893646" y="5789665"/>
                </a:cubicBezTo>
                <a:cubicBezTo>
                  <a:pt x="8906213" y="5767266"/>
                  <a:pt x="8940748" y="5756952"/>
                  <a:pt x="8962386" y="5750490"/>
                </a:cubicBezTo>
                <a:lnTo>
                  <a:pt x="8962718" y="5769034"/>
                </a:lnTo>
                <a:lnTo>
                  <a:pt x="8967294" y="5767668"/>
                </a:lnTo>
                <a:cubicBezTo>
                  <a:pt x="9001583" y="5720138"/>
                  <a:pt x="9195903" y="5662102"/>
                  <a:pt x="9240144" y="5679852"/>
                </a:cubicBezTo>
                <a:cubicBezTo>
                  <a:pt x="9240370" y="5692436"/>
                  <a:pt x="9368000" y="5647993"/>
                  <a:pt x="9372803" y="5659210"/>
                </a:cubicBezTo>
                <a:cubicBezTo>
                  <a:pt x="9359860" y="5672314"/>
                  <a:pt x="9284896" y="5704129"/>
                  <a:pt x="9237164" y="5722520"/>
                </a:cubicBezTo>
                <a:lnTo>
                  <a:pt x="9223729" y="5727358"/>
                </a:lnTo>
                <a:lnTo>
                  <a:pt x="9223727" y="5727372"/>
                </a:lnTo>
                <a:lnTo>
                  <a:pt x="9182360" y="5752195"/>
                </a:lnTo>
                <a:lnTo>
                  <a:pt x="9181420" y="5750765"/>
                </a:lnTo>
                <a:cubicBezTo>
                  <a:pt x="9169254" y="5757424"/>
                  <a:pt x="9162039" y="5760745"/>
                  <a:pt x="9149870" y="5767402"/>
                </a:cubicBezTo>
                <a:cubicBezTo>
                  <a:pt x="9146162" y="5768051"/>
                  <a:pt x="9143898" y="5768038"/>
                  <a:pt x="9141012" y="5769366"/>
                </a:cubicBezTo>
                <a:cubicBezTo>
                  <a:pt x="9127401" y="5776688"/>
                  <a:pt x="9112969" y="5783329"/>
                  <a:pt x="9098337" y="5787950"/>
                </a:cubicBezTo>
                <a:cubicBezTo>
                  <a:pt x="9091431" y="5790601"/>
                  <a:pt x="9084682" y="5792914"/>
                  <a:pt x="9077957" y="5795480"/>
                </a:cubicBezTo>
                <a:lnTo>
                  <a:pt x="9059212" y="5803863"/>
                </a:lnTo>
                <a:lnTo>
                  <a:pt x="9059170" y="5803864"/>
                </a:lnTo>
                <a:cubicBezTo>
                  <a:pt x="9059170" y="5803864"/>
                  <a:pt x="9059170" y="5803864"/>
                  <a:pt x="9057727" y="5804528"/>
                </a:cubicBezTo>
                <a:lnTo>
                  <a:pt x="9059212" y="5803863"/>
                </a:lnTo>
                <a:lnTo>
                  <a:pt x="9061434" y="5803879"/>
                </a:lnTo>
                <a:cubicBezTo>
                  <a:pt x="9060812" y="5805222"/>
                  <a:pt x="9060191" y="5806566"/>
                  <a:pt x="9057926" y="5806551"/>
                </a:cubicBezTo>
                <a:cubicBezTo>
                  <a:pt x="9057926" y="5806551"/>
                  <a:pt x="9056483" y="5807214"/>
                  <a:pt x="9056483" y="5807214"/>
                </a:cubicBezTo>
                <a:cubicBezTo>
                  <a:pt x="9055861" y="5808558"/>
                  <a:pt x="9056683" y="5809236"/>
                  <a:pt x="9057304" y="5807894"/>
                </a:cubicBezTo>
                <a:cubicBezTo>
                  <a:pt x="9067607" y="5805266"/>
                  <a:pt x="9082661" y="5797280"/>
                  <a:pt x="9095228" y="5794668"/>
                </a:cubicBezTo>
                <a:cubicBezTo>
                  <a:pt x="9096250" y="5797368"/>
                  <a:pt x="9097692" y="5796704"/>
                  <a:pt x="9094184" y="5799376"/>
                </a:cubicBezTo>
                <a:cubicBezTo>
                  <a:pt x="9092542" y="5798018"/>
                  <a:pt x="9088212" y="5800011"/>
                  <a:pt x="9083882" y="5802004"/>
                </a:cubicBezTo>
                <a:cubicBezTo>
                  <a:pt x="9084282" y="5806048"/>
                  <a:pt x="9074401" y="5805310"/>
                  <a:pt x="9067808" y="5807287"/>
                </a:cubicBezTo>
                <a:cubicBezTo>
                  <a:pt x="9050290" y="5813237"/>
                  <a:pt x="9031528" y="5821872"/>
                  <a:pt x="9012988" y="5825121"/>
                </a:cubicBezTo>
                <a:cubicBezTo>
                  <a:pt x="9010722" y="5825106"/>
                  <a:pt x="9009900" y="5824426"/>
                  <a:pt x="9007636" y="5824413"/>
                </a:cubicBezTo>
                <a:cubicBezTo>
                  <a:pt x="9001664" y="5825046"/>
                  <a:pt x="8989296" y="5829681"/>
                  <a:pt x="8985388" y="5828308"/>
                </a:cubicBezTo>
                <a:cubicBezTo>
                  <a:pt x="8985588" y="5830330"/>
                  <a:pt x="8984966" y="5831675"/>
                  <a:pt x="8981880" y="5830981"/>
                </a:cubicBezTo>
                <a:lnTo>
                  <a:pt x="8978748" y="5831008"/>
                </a:lnTo>
                <a:lnTo>
                  <a:pt x="8967188" y="5836043"/>
                </a:lnTo>
                <a:cubicBezTo>
                  <a:pt x="8960282" y="5838691"/>
                  <a:pt x="8953532" y="5841005"/>
                  <a:pt x="8946808" y="5843571"/>
                </a:cubicBezTo>
                <a:lnTo>
                  <a:pt x="8928063" y="5851955"/>
                </a:lnTo>
                <a:lnTo>
                  <a:pt x="8928021" y="5851955"/>
                </a:lnTo>
                <a:cubicBezTo>
                  <a:pt x="8928021" y="5851955"/>
                  <a:pt x="8928021" y="5851955"/>
                  <a:pt x="8926577" y="5852620"/>
                </a:cubicBezTo>
                <a:lnTo>
                  <a:pt x="8928063" y="5851955"/>
                </a:lnTo>
                <a:lnTo>
                  <a:pt x="8930286" y="5851970"/>
                </a:lnTo>
                <a:cubicBezTo>
                  <a:pt x="8929664" y="5853313"/>
                  <a:pt x="8929042" y="5854657"/>
                  <a:pt x="8926777" y="5854643"/>
                </a:cubicBezTo>
                <a:cubicBezTo>
                  <a:pt x="8926777" y="5854643"/>
                  <a:pt x="8925333" y="5855306"/>
                  <a:pt x="8925333" y="5855306"/>
                </a:cubicBezTo>
                <a:cubicBezTo>
                  <a:pt x="8924712" y="5856649"/>
                  <a:pt x="8925535" y="5857328"/>
                  <a:pt x="8926156" y="5855985"/>
                </a:cubicBezTo>
                <a:cubicBezTo>
                  <a:pt x="8936458" y="5853357"/>
                  <a:pt x="8951512" y="5845372"/>
                  <a:pt x="8964080" y="5842760"/>
                </a:cubicBezTo>
                <a:cubicBezTo>
                  <a:pt x="8965101" y="5845460"/>
                  <a:pt x="8966544" y="5844796"/>
                  <a:pt x="8963035" y="5847468"/>
                </a:cubicBezTo>
                <a:cubicBezTo>
                  <a:pt x="8961393" y="5846109"/>
                  <a:pt x="8957064" y="5848103"/>
                  <a:pt x="8952734" y="5850097"/>
                </a:cubicBezTo>
                <a:cubicBezTo>
                  <a:pt x="8953134" y="5854140"/>
                  <a:pt x="8943252" y="5853401"/>
                  <a:pt x="8936658" y="5855380"/>
                </a:cubicBezTo>
                <a:cubicBezTo>
                  <a:pt x="8919140" y="5861328"/>
                  <a:pt x="8900380" y="5869964"/>
                  <a:pt x="8881839" y="5873211"/>
                </a:cubicBezTo>
                <a:cubicBezTo>
                  <a:pt x="8879575" y="5873197"/>
                  <a:pt x="8878754" y="5872518"/>
                  <a:pt x="8876489" y="5872502"/>
                </a:cubicBezTo>
                <a:lnTo>
                  <a:pt x="8870484" y="5873866"/>
                </a:lnTo>
                <a:lnTo>
                  <a:pt x="8826210" y="5907604"/>
                </a:lnTo>
                <a:cubicBezTo>
                  <a:pt x="8808422" y="5918743"/>
                  <a:pt x="8787354" y="5927782"/>
                  <a:pt x="8761445" y="5929362"/>
                </a:cubicBezTo>
                <a:cubicBezTo>
                  <a:pt x="8739280" y="5929655"/>
                  <a:pt x="8677747" y="5904086"/>
                  <a:pt x="8656220" y="5916839"/>
                </a:cubicBezTo>
                <a:cubicBezTo>
                  <a:pt x="8647602" y="5926072"/>
                  <a:pt x="8639606" y="5946772"/>
                  <a:pt x="8630979" y="5955674"/>
                </a:cubicBezTo>
                <a:cubicBezTo>
                  <a:pt x="8604878" y="5969796"/>
                  <a:pt x="8604653" y="5957211"/>
                  <a:pt x="8579080" y="5977501"/>
                </a:cubicBezTo>
                <a:cubicBezTo>
                  <a:pt x="8574586" y="5960199"/>
                  <a:pt x="8556774" y="5946541"/>
                  <a:pt x="8535136" y="5953004"/>
                </a:cubicBezTo>
                <a:cubicBezTo>
                  <a:pt x="8535254" y="5959626"/>
                  <a:pt x="8531093" y="5960870"/>
                  <a:pt x="8526206" y="5968321"/>
                </a:cubicBezTo>
                <a:cubicBezTo>
                  <a:pt x="8525537" y="5930899"/>
                  <a:pt x="8517131" y="5952056"/>
                  <a:pt x="8512418" y="5922499"/>
                </a:cubicBezTo>
                <a:cubicBezTo>
                  <a:pt x="8508144" y="5917450"/>
                  <a:pt x="8520819" y="5901013"/>
                  <a:pt x="8524868" y="5893479"/>
                </a:cubicBezTo>
                <a:cubicBezTo>
                  <a:pt x="8524760" y="5887517"/>
                  <a:pt x="8520488" y="5882468"/>
                  <a:pt x="8524316" y="5862680"/>
                </a:cubicBezTo>
                <a:cubicBezTo>
                  <a:pt x="8515464" y="5858998"/>
                  <a:pt x="8507144" y="5861483"/>
                  <a:pt x="8498404" y="5864093"/>
                </a:cubicBezTo>
                <a:cubicBezTo>
                  <a:pt x="8496002" y="5858484"/>
                  <a:pt x="8494802" y="5855679"/>
                  <a:pt x="8494174" y="5852745"/>
                </a:cubicBezTo>
                <a:lnTo>
                  <a:pt x="8493458" y="5841769"/>
                </a:lnTo>
                <a:lnTo>
                  <a:pt x="8482626" y="5842721"/>
                </a:lnTo>
                <a:lnTo>
                  <a:pt x="8463028" y="5836963"/>
                </a:lnTo>
                <a:lnTo>
                  <a:pt x="8462642" y="5837452"/>
                </a:lnTo>
                <a:lnTo>
                  <a:pt x="8462915" y="5836930"/>
                </a:lnTo>
                <a:lnTo>
                  <a:pt x="8461226" y="5836434"/>
                </a:lnTo>
                <a:cubicBezTo>
                  <a:pt x="8449359" y="5827970"/>
                  <a:pt x="8437080" y="5830204"/>
                  <a:pt x="8425688" y="5841130"/>
                </a:cubicBezTo>
                <a:cubicBezTo>
                  <a:pt x="8412997" y="5854064"/>
                  <a:pt x="8403175" y="5855851"/>
                  <a:pt x="8394038" y="5839807"/>
                </a:cubicBezTo>
                <a:cubicBezTo>
                  <a:pt x="8378082" y="5810838"/>
                  <a:pt x="8348751" y="5812634"/>
                  <a:pt x="8330066" y="5791245"/>
                </a:cubicBezTo>
                <a:cubicBezTo>
                  <a:pt x="8296035" y="5756711"/>
                  <a:pt x="8243170" y="5768102"/>
                  <a:pt x="8217466" y="5707265"/>
                </a:cubicBezTo>
                <a:cubicBezTo>
                  <a:pt x="8215821" y="5750060"/>
                  <a:pt x="8234095" y="5782148"/>
                  <a:pt x="8262878" y="5794617"/>
                </a:cubicBezTo>
                <a:cubicBezTo>
                  <a:pt x="8285590" y="5806421"/>
                  <a:pt x="8307004" y="5820230"/>
                  <a:pt x="8328284" y="5837607"/>
                </a:cubicBezTo>
                <a:cubicBezTo>
                  <a:pt x="8334217" y="5841839"/>
                  <a:pt x="8340288" y="5842505"/>
                  <a:pt x="8338442" y="5858777"/>
                </a:cubicBezTo>
                <a:cubicBezTo>
                  <a:pt x="8313000" y="5854553"/>
                  <a:pt x="8291723" y="5837176"/>
                  <a:pt x="8269011" y="5825374"/>
                </a:cubicBezTo>
                <a:cubicBezTo>
                  <a:pt x="8270507" y="5849891"/>
                  <a:pt x="8272825" y="5853011"/>
                  <a:pt x="8285989" y="5859468"/>
                </a:cubicBezTo>
                <a:cubicBezTo>
                  <a:pt x="8293218" y="5861694"/>
                  <a:pt x="8299152" y="5865926"/>
                  <a:pt x="8306382" y="5868152"/>
                </a:cubicBezTo>
                <a:cubicBezTo>
                  <a:pt x="8313612" y="5870378"/>
                  <a:pt x="8318386" y="5873050"/>
                  <a:pt x="8315520" y="5884196"/>
                </a:cubicBezTo>
                <a:cubicBezTo>
                  <a:pt x="8312516" y="5898908"/>
                  <a:pt x="8306581" y="5894676"/>
                  <a:pt x="8301670" y="5895570"/>
                </a:cubicBezTo>
                <a:cubicBezTo>
                  <a:pt x="8295600" y="5894903"/>
                  <a:pt x="8289666" y="5890671"/>
                  <a:pt x="8280728" y="5901150"/>
                </a:cubicBezTo>
                <a:cubicBezTo>
                  <a:pt x="8310259" y="5925878"/>
                  <a:pt x="8328122" y="5968666"/>
                  <a:pt x="8364408" y="5976228"/>
                </a:cubicBezTo>
                <a:cubicBezTo>
                  <a:pt x="8399535" y="5982231"/>
                  <a:pt x="8419106" y="6012312"/>
                  <a:pt x="8431646" y="6066692"/>
                </a:cubicBezTo>
                <a:lnTo>
                  <a:pt x="8423053" y="6062601"/>
                </a:lnTo>
                <a:lnTo>
                  <a:pt x="8422430" y="6065949"/>
                </a:lnTo>
                <a:lnTo>
                  <a:pt x="8409154" y="6060551"/>
                </a:lnTo>
                <a:cubicBezTo>
                  <a:pt x="8408028" y="6060496"/>
                  <a:pt x="8406654" y="6060601"/>
                  <a:pt x="8405246" y="6060533"/>
                </a:cubicBezTo>
                <a:lnTo>
                  <a:pt x="8402204" y="6059760"/>
                </a:lnTo>
                <a:lnTo>
                  <a:pt x="8402146" y="6059623"/>
                </a:lnTo>
                <a:cubicBezTo>
                  <a:pt x="8401958" y="6059360"/>
                  <a:pt x="8401644" y="6059175"/>
                  <a:pt x="8401144" y="6059490"/>
                </a:cubicBezTo>
                <a:lnTo>
                  <a:pt x="8402204" y="6059760"/>
                </a:lnTo>
                <a:lnTo>
                  <a:pt x="8402400" y="6060228"/>
                </a:lnTo>
                <a:cubicBezTo>
                  <a:pt x="8402898" y="6059914"/>
                  <a:pt x="8403212" y="6060097"/>
                  <a:pt x="8403276" y="6060439"/>
                </a:cubicBezTo>
                <a:lnTo>
                  <a:pt x="8403008" y="6060941"/>
                </a:lnTo>
                <a:lnTo>
                  <a:pt x="8364558" y="6044979"/>
                </a:lnTo>
                <a:lnTo>
                  <a:pt x="8364549" y="6042829"/>
                </a:lnTo>
                <a:cubicBezTo>
                  <a:pt x="8353518" y="6037559"/>
                  <a:pt x="8347248" y="6033873"/>
                  <a:pt x="8336217" y="6028600"/>
                </a:cubicBezTo>
                <a:cubicBezTo>
                  <a:pt x="8333453" y="6025758"/>
                  <a:pt x="8331944" y="6023652"/>
                  <a:pt x="8329434" y="6022177"/>
                </a:cubicBezTo>
                <a:cubicBezTo>
                  <a:pt x="8317150" y="6016167"/>
                  <a:pt x="8304609" y="6008790"/>
                  <a:pt x="8292809" y="5999418"/>
                </a:cubicBezTo>
                <a:cubicBezTo>
                  <a:pt x="8287038" y="5995414"/>
                  <a:pt x="8281514" y="5991253"/>
                  <a:pt x="8275900" y="5987343"/>
                </a:cubicBezTo>
                <a:lnTo>
                  <a:pt x="8259718" y="5977543"/>
                </a:lnTo>
                <a:lnTo>
                  <a:pt x="8259689" y="5977503"/>
                </a:lnTo>
                <a:cubicBezTo>
                  <a:pt x="8259689" y="5977503"/>
                  <a:pt x="8259689" y="5977503"/>
                  <a:pt x="8258436" y="5976765"/>
                </a:cubicBezTo>
                <a:lnTo>
                  <a:pt x="8259718" y="5977543"/>
                </a:lnTo>
                <a:lnTo>
                  <a:pt x="8261200" y="5979609"/>
                </a:lnTo>
                <a:cubicBezTo>
                  <a:pt x="8260202" y="5980239"/>
                  <a:pt x="8259206" y="5980869"/>
                  <a:pt x="8257694" y="5978763"/>
                </a:cubicBezTo>
                <a:cubicBezTo>
                  <a:pt x="8257694" y="5978763"/>
                  <a:pt x="8256440" y="5978025"/>
                  <a:pt x="8256440" y="5978025"/>
                </a:cubicBezTo>
                <a:cubicBezTo>
                  <a:pt x="8255443" y="5978655"/>
                  <a:pt x="8255700" y="5980023"/>
                  <a:pt x="8256697" y="5979393"/>
                </a:cubicBezTo>
                <a:cubicBezTo>
                  <a:pt x="8264734" y="5986553"/>
                  <a:pt x="8278274" y="5993301"/>
                  <a:pt x="8287823" y="6002567"/>
                </a:cubicBezTo>
                <a:cubicBezTo>
                  <a:pt x="8287337" y="6005932"/>
                  <a:pt x="8288592" y="6006669"/>
                  <a:pt x="8285084" y="6005824"/>
                </a:cubicBezTo>
                <a:cubicBezTo>
                  <a:pt x="8284572" y="6003088"/>
                  <a:pt x="8280810" y="6000876"/>
                  <a:pt x="8277048" y="5998663"/>
                </a:cubicBezTo>
                <a:cubicBezTo>
                  <a:pt x="8275566" y="6002659"/>
                  <a:pt x="8269268" y="5992869"/>
                  <a:pt x="8263994" y="5988552"/>
                </a:cubicBezTo>
                <a:cubicBezTo>
                  <a:pt x="8249686" y="5977703"/>
                  <a:pt x="8233382" y="5968112"/>
                  <a:pt x="8219559" y="5953898"/>
                </a:cubicBezTo>
                <a:cubicBezTo>
                  <a:pt x="8218047" y="5951792"/>
                  <a:pt x="8217792" y="5950426"/>
                  <a:pt x="8216280" y="5948320"/>
                </a:cubicBezTo>
                <a:cubicBezTo>
                  <a:pt x="8212005" y="5943372"/>
                  <a:pt x="8201715" y="5936104"/>
                  <a:pt x="8199693" y="5931263"/>
                </a:cubicBezTo>
                <a:cubicBezTo>
                  <a:pt x="8198951" y="5933259"/>
                  <a:pt x="8197954" y="5933890"/>
                  <a:pt x="8196186" y="5930417"/>
                </a:cubicBezTo>
                <a:cubicBezTo>
                  <a:pt x="8194932" y="5929680"/>
                  <a:pt x="8189887" y="5920630"/>
                  <a:pt x="8188889" y="5921258"/>
                </a:cubicBezTo>
                <a:cubicBezTo>
                  <a:pt x="8190144" y="5921998"/>
                  <a:pt x="8189146" y="5922626"/>
                  <a:pt x="8189403" y="5923994"/>
                </a:cubicBezTo>
                <a:lnTo>
                  <a:pt x="8183811" y="5917029"/>
                </a:lnTo>
                <a:lnTo>
                  <a:pt x="8183928" y="5916403"/>
                </a:lnTo>
                <a:lnTo>
                  <a:pt x="8153238" y="5896544"/>
                </a:lnTo>
                <a:cubicBezTo>
                  <a:pt x="8153238" y="5896544"/>
                  <a:pt x="8153238" y="5896544"/>
                  <a:pt x="8153241" y="5898023"/>
                </a:cubicBezTo>
                <a:cubicBezTo>
                  <a:pt x="8154272" y="5897749"/>
                  <a:pt x="8155304" y="5898955"/>
                  <a:pt x="8154277" y="5900709"/>
                </a:cubicBezTo>
                <a:lnTo>
                  <a:pt x="8153646" y="5900573"/>
                </a:lnTo>
                <a:lnTo>
                  <a:pt x="8151179" y="5898569"/>
                </a:lnTo>
                <a:cubicBezTo>
                  <a:pt x="8151183" y="5900052"/>
                  <a:pt x="8151183" y="5900052"/>
                  <a:pt x="8151183" y="5900052"/>
                </a:cubicBezTo>
                <a:lnTo>
                  <a:pt x="8153646" y="5900573"/>
                </a:lnTo>
                <a:lnTo>
                  <a:pt x="8166797" y="5911263"/>
                </a:lnTo>
                <a:cubicBezTo>
                  <a:pt x="8171830" y="5914924"/>
                  <a:pt x="8176475" y="5918503"/>
                  <a:pt x="8180094" y="5923464"/>
                </a:cubicBezTo>
                <a:lnTo>
                  <a:pt x="8184213" y="5925361"/>
                </a:lnTo>
                <a:lnTo>
                  <a:pt x="8180993" y="5928909"/>
                </a:lnTo>
                <a:lnTo>
                  <a:pt x="8173911" y="5925105"/>
                </a:lnTo>
                <a:cubicBezTo>
                  <a:pt x="8174941" y="5924831"/>
                  <a:pt x="8174938" y="5923352"/>
                  <a:pt x="8175971" y="5924559"/>
                </a:cubicBezTo>
                <a:cubicBezTo>
                  <a:pt x="8175969" y="5923079"/>
                  <a:pt x="8167717" y="5920829"/>
                  <a:pt x="8166684" y="5919622"/>
                </a:cubicBezTo>
                <a:cubicBezTo>
                  <a:pt x="8163590" y="5918965"/>
                  <a:pt x="8163587" y="5917483"/>
                  <a:pt x="8164615" y="5915731"/>
                </a:cubicBezTo>
                <a:cubicBezTo>
                  <a:pt x="8160490" y="5915345"/>
                  <a:pt x="8151194" y="5905969"/>
                  <a:pt x="8146034" y="5902899"/>
                </a:cubicBezTo>
                <a:cubicBezTo>
                  <a:pt x="8143969" y="5901966"/>
                  <a:pt x="8142939" y="5902239"/>
                  <a:pt x="8140875" y="5901308"/>
                </a:cubicBezTo>
                <a:cubicBezTo>
                  <a:pt x="8125390" y="5890616"/>
                  <a:pt x="8111959" y="5874936"/>
                  <a:pt x="8098533" y="5862216"/>
                </a:cubicBezTo>
                <a:cubicBezTo>
                  <a:pt x="8093371" y="5857663"/>
                  <a:pt x="8084084" y="5854208"/>
                  <a:pt x="8086141" y="5850702"/>
                </a:cubicBezTo>
                <a:cubicBezTo>
                  <a:pt x="8083041" y="5847082"/>
                  <a:pt x="8079941" y="5843463"/>
                  <a:pt x="8077881" y="5844010"/>
                </a:cubicBezTo>
                <a:cubicBezTo>
                  <a:pt x="8075811" y="5840118"/>
                  <a:pt x="8076844" y="5841324"/>
                  <a:pt x="8078903" y="5839299"/>
                </a:cubicBezTo>
                <a:lnTo>
                  <a:pt x="8088068" y="5847888"/>
                </a:lnTo>
                <a:lnTo>
                  <a:pt x="8076763" y="5829516"/>
                </a:lnTo>
                <a:lnTo>
                  <a:pt x="8047895" y="5797193"/>
                </a:lnTo>
                <a:cubicBezTo>
                  <a:pt x="8045829" y="5794780"/>
                  <a:pt x="8043766" y="5793849"/>
                  <a:pt x="8040669" y="5791710"/>
                </a:cubicBezTo>
                <a:cubicBezTo>
                  <a:pt x="8036534" y="5786145"/>
                  <a:pt x="8033175" y="5781855"/>
                  <a:pt x="8029817" y="5777565"/>
                </a:cubicBezTo>
                <a:lnTo>
                  <a:pt x="8023682" y="5769569"/>
                </a:lnTo>
                <a:lnTo>
                  <a:pt x="8016439" y="5766864"/>
                </a:lnTo>
                <a:cubicBezTo>
                  <a:pt x="7998090" y="5768433"/>
                  <a:pt x="7982883" y="5751722"/>
                  <a:pt x="7967537" y="5738578"/>
                </a:cubicBezTo>
                <a:cubicBezTo>
                  <a:pt x="7961604" y="5734346"/>
                  <a:pt x="7953763" y="5716295"/>
                  <a:pt x="7947892" y="5742153"/>
                </a:cubicBezTo>
                <a:cubicBezTo>
                  <a:pt x="7943592" y="5758872"/>
                  <a:pt x="7923261" y="5780279"/>
                  <a:pt x="7943380" y="5796095"/>
                </a:cubicBezTo>
                <a:cubicBezTo>
                  <a:pt x="7950610" y="5798320"/>
                  <a:pt x="7955247" y="5804560"/>
                  <a:pt x="7959747" y="5814364"/>
                </a:cubicBezTo>
                <a:cubicBezTo>
                  <a:pt x="7969907" y="5835534"/>
                  <a:pt x="7971129" y="5867183"/>
                  <a:pt x="7982584" y="5886348"/>
                </a:cubicBezTo>
                <a:cubicBezTo>
                  <a:pt x="7990306" y="5899550"/>
                  <a:pt x="8005321" y="5901466"/>
                  <a:pt x="8015537" y="5912223"/>
                </a:cubicBezTo>
                <a:lnTo>
                  <a:pt x="8022304" y="5924192"/>
                </a:lnTo>
                <a:lnTo>
                  <a:pt x="8028942" y="5928203"/>
                </a:lnTo>
                <a:cubicBezTo>
                  <a:pt x="8035470" y="5933259"/>
                  <a:pt x="8041998" y="5938316"/>
                  <a:pt x="8048010" y="5940637"/>
                </a:cubicBezTo>
                <a:cubicBezTo>
                  <a:pt x="8042993" y="5937686"/>
                  <a:pt x="8043736" y="5935689"/>
                  <a:pt x="8042481" y="5934951"/>
                </a:cubicBezTo>
                <a:cubicBezTo>
                  <a:pt x="8044732" y="5935058"/>
                  <a:pt x="8044476" y="5933691"/>
                  <a:pt x="8045473" y="5933061"/>
                </a:cubicBezTo>
                <a:cubicBezTo>
                  <a:pt x="8052000" y="5938117"/>
                  <a:pt x="8053995" y="5936857"/>
                  <a:pt x="8060264" y="5940545"/>
                </a:cubicBezTo>
                <a:cubicBezTo>
                  <a:pt x="8060522" y="5941913"/>
                  <a:pt x="8060780" y="5943280"/>
                  <a:pt x="8062033" y="5944018"/>
                </a:cubicBezTo>
                <a:cubicBezTo>
                  <a:pt x="8060295" y="5946646"/>
                  <a:pt x="8056789" y="5945799"/>
                  <a:pt x="8058556" y="5949273"/>
                </a:cubicBezTo>
                <a:cubicBezTo>
                  <a:pt x="8065825" y="5952331"/>
                  <a:pt x="8070584" y="5953914"/>
                  <a:pt x="8076854" y="5957603"/>
                </a:cubicBezTo>
                <a:cubicBezTo>
                  <a:pt x="8081872" y="5960553"/>
                  <a:pt x="8087885" y="5962873"/>
                  <a:pt x="8096920" y="5969405"/>
                </a:cubicBezTo>
                <a:cubicBezTo>
                  <a:pt x="8096920" y="5969405"/>
                  <a:pt x="8096180" y="5971401"/>
                  <a:pt x="8097434" y="5972141"/>
                </a:cubicBezTo>
                <a:cubicBezTo>
                  <a:pt x="8105699" y="5974570"/>
                  <a:pt x="8103448" y="5974460"/>
                  <a:pt x="8110458" y="5976151"/>
                </a:cubicBezTo>
                <a:cubicBezTo>
                  <a:pt x="8112967" y="5977626"/>
                  <a:pt x="8115474" y="5979101"/>
                  <a:pt x="8119237" y="5981314"/>
                </a:cubicBezTo>
                <a:cubicBezTo>
                  <a:pt x="8127745" y="5982061"/>
                  <a:pt x="8135575" y="5985147"/>
                  <a:pt x="8143752" y="5988586"/>
                </a:cubicBezTo>
                <a:lnTo>
                  <a:pt x="8154861" y="5992517"/>
                </a:lnTo>
                <a:lnTo>
                  <a:pt x="8152607" y="6004616"/>
                </a:lnTo>
                <a:lnTo>
                  <a:pt x="8139332" y="5999217"/>
                </a:lnTo>
                <a:cubicBezTo>
                  <a:pt x="8138206" y="5999163"/>
                  <a:pt x="8136832" y="5999267"/>
                  <a:pt x="8135423" y="5999201"/>
                </a:cubicBezTo>
                <a:lnTo>
                  <a:pt x="8132382" y="5998426"/>
                </a:lnTo>
                <a:lnTo>
                  <a:pt x="8132325" y="5998289"/>
                </a:lnTo>
                <a:cubicBezTo>
                  <a:pt x="8132135" y="5998027"/>
                  <a:pt x="8131821" y="5997842"/>
                  <a:pt x="8131323" y="5998157"/>
                </a:cubicBezTo>
                <a:lnTo>
                  <a:pt x="8132382" y="5998426"/>
                </a:lnTo>
                <a:lnTo>
                  <a:pt x="8132576" y="5998894"/>
                </a:lnTo>
                <a:cubicBezTo>
                  <a:pt x="8133076" y="5998580"/>
                  <a:pt x="8133390" y="5998764"/>
                  <a:pt x="8133453" y="5999105"/>
                </a:cubicBezTo>
                <a:lnTo>
                  <a:pt x="8133185" y="5999607"/>
                </a:lnTo>
                <a:lnTo>
                  <a:pt x="8094737" y="5983647"/>
                </a:lnTo>
                <a:lnTo>
                  <a:pt x="8094727" y="5981497"/>
                </a:lnTo>
                <a:cubicBezTo>
                  <a:pt x="8083696" y="5976227"/>
                  <a:pt x="8077426" y="5972539"/>
                  <a:pt x="8066396" y="5967267"/>
                </a:cubicBezTo>
                <a:cubicBezTo>
                  <a:pt x="8063632" y="5964425"/>
                  <a:pt x="8062120" y="5962319"/>
                  <a:pt x="8059612" y="5960843"/>
                </a:cubicBezTo>
                <a:cubicBezTo>
                  <a:pt x="8047328" y="5954835"/>
                  <a:pt x="8034787" y="5947458"/>
                  <a:pt x="8022987" y="5938085"/>
                </a:cubicBezTo>
                <a:lnTo>
                  <a:pt x="8017346" y="5934056"/>
                </a:lnTo>
                <a:lnTo>
                  <a:pt x="8011292" y="5932473"/>
                </a:lnTo>
                <a:lnTo>
                  <a:pt x="7986794" y="5917628"/>
                </a:lnTo>
                <a:lnTo>
                  <a:pt x="7986876" y="5918060"/>
                </a:lnTo>
                <a:cubicBezTo>
                  <a:pt x="7994913" y="5925221"/>
                  <a:pt x="8008451" y="5931967"/>
                  <a:pt x="8018000" y="5941233"/>
                </a:cubicBezTo>
                <a:cubicBezTo>
                  <a:pt x="8017516" y="5944599"/>
                  <a:pt x="8018770" y="5945337"/>
                  <a:pt x="8015263" y="5944490"/>
                </a:cubicBezTo>
                <a:cubicBezTo>
                  <a:pt x="8014751" y="5941755"/>
                  <a:pt x="8010988" y="5939543"/>
                  <a:pt x="8007226" y="5937331"/>
                </a:cubicBezTo>
                <a:cubicBezTo>
                  <a:pt x="8005744" y="5941324"/>
                  <a:pt x="7999444" y="5931536"/>
                  <a:pt x="7994172" y="5927219"/>
                </a:cubicBezTo>
                <a:lnTo>
                  <a:pt x="7965476" y="5904840"/>
                </a:lnTo>
                <a:lnTo>
                  <a:pt x="7920581" y="5881694"/>
                </a:lnTo>
                <a:cubicBezTo>
                  <a:pt x="7909874" y="5874790"/>
                  <a:pt x="7900325" y="5869444"/>
                  <a:pt x="7911108" y="5842693"/>
                </a:cubicBezTo>
                <a:cubicBezTo>
                  <a:pt x="7920320" y="5825080"/>
                  <a:pt x="7912341" y="5810596"/>
                  <a:pt x="7903068" y="5798118"/>
                </a:cubicBezTo>
                <a:cubicBezTo>
                  <a:pt x="7899590" y="5793439"/>
                  <a:pt x="7893520" y="5792772"/>
                  <a:pt x="7888881" y="5786535"/>
                </a:cubicBezTo>
                <a:lnTo>
                  <a:pt x="7885399" y="5771426"/>
                </a:lnTo>
                <a:lnTo>
                  <a:pt x="7849724" y="5762882"/>
                </a:lnTo>
                <a:cubicBezTo>
                  <a:pt x="7833085" y="5756879"/>
                  <a:pt x="7817334" y="5748059"/>
                  <a:pt x="7803364" y="5733610"/>
                </a:cubicBezTo>
                <a:cubicBezTo>
                  <a:pt x="7796163" y="5725231"/>
                  <a:pt x="7788963" y="5716851"/>
                  <a:pt x="7779678" y="5717519"/>
                </a:cubicBezTo>
                <a:lnTo>
                  <a:pt x="7756397" y="5715625"/>
                </a:lnTo>
                <a:lnTo>
                  <a:pt x="7748552" y="5718224"/>
                </a:lnTo>
                <a:cubicBezTo>
                  <a:pt x="7721778" y="5724866"/>
                  <a:pt x="7694835" y="5727999"/>
                  <a:pt x="7667822" y="5732914"/>
                </a:cubicBezTo>
                <a:cubicBezTo>
                  <a:pt x="7656772" y="5734925"/>
                  <a:pt x="7645550" y="5741394"/>
                  <a:pt x="7634773" y="5744241"/>
                </a:cubicBezTo>
                <a:lnTo>
                  <a:pt x="7623072" y="5744644"/>
                </a:lnTo>
                <a:lnTo>
                  <a:pt x="7634138" y="5754670"/>
                </a:lnTo>
                <a:cubicBezTo>
                  <a:pt x="7678853" y="5742091"/>
                  <a:pt x="7708109" y="5788221"/>
                  <a:pt x="7748650" y="5793736"/>
                </a:cubicBezTo>
                <a:cubicBezTo>
                  <a:pt x="7750766" y="5794989"/>
                  <a:pt x="7752450" y="5793931"/>
                  <a:pt x="7754565" y="5795184"/>
                </a:cubicBezTo>
                <a:cubicBezTo>
                  <a:pt x="7761765" y="5803564"/>
                  <a:pt x="7778221" y="5800976"/>
                  <a:pt x="7773222" y="5824749"/>
                </a:cubicBezTo>
                <a:cubicBezTo>
                  <a:pt x="7771972" y="5830692"/>
                  <a:pt x="7770163" y="5834890"/>
                  <a:pt x="7767982" y="5837872"/>
                </a:cubicBezTo>
                <a:lnTo>
                  <a:pt x="7764678" y="5840444"/>
                </a:lnTo>
                <a:lnTo>
                  <a:pt x="7768271" y="5840437"/>
                </a:lnTo>
                <a:lnTo>
                  <a:pt x="7765002" y="5846993"/>
                </a:lnTo>
                <a:lnTo>
                  <a:pt x="7762477" y="5847486"/>
                </a:lnTo>
                <a:lnTo>
                  <a:pt x="7738735" y="5846393"/>
                </a:lnTo>
                <a:lnTo>
                  <a:pt x="7723788" y="5847355"/>
                </a:lnTo>
                <a:lnTo>
                  <a:pt x="7725111" y="5848785"/>
                </a:lnTo>
                <a:lnTo>
                  <a:pt x="7724447" y="5848992"/>
                </a:lnTo>
                <a:lnTo>
                  <a:pt x="7721495" y="5848503"/>
                </a:lnTo>
                <a:cubicBezTo>
                  <a:pt x="7721854" y="5849797"/>
                  <a:pt x="7721854" y="5849797"/>
                  <a:pt x="7721854" y="5849797"/>
                </a:cubicBezTo>
                <a:lnTo>
                  <a:pt x="7724447" y="5848992"/>
                </a:lnTo>
                <a:lnTo>
                  <a:pt x="7740185" y="5851599"/>
                </a:lnTo>
                <a:cubicBezTo>
                  <a:pt x="7746104" y="5852221"/>
                  <a:pt x="7751616" y="5852968"/>
                  <a:pt x="7756431" y="5855455"/>
                </a:cubicBezTo>
                <a:lnTo>
                  <a:pt x="7761013" y="5855000"/>
                </a:lnTo>
                <a:lnTo>
                  <a:pt x="7758642" y="5859761"/>
                </a:lnTo>
                <a:lnTo>
                  <a:pt x="7750635" y="5860066"/>
                </a:lnTo>
                <a:cubicBezTo>
                  <a:pt x="7751600" y="5859298"/>
                  <a:pt x="7751242" y="5858002"/>
                  <a:pt x="7752567" y="5858530"/>
                </a:cubicBezTo>
                <a:cubicBezTo>
                  <a:pt x="7752208" y="5857235"/>
                  <a:pt x="7743404" y="5859501"/>
                  <a:pt x="7742080" y="5858975"/>
                </a:cubicBezTo>
                <a:cubicBezTo>
                  <a:pt x="7738824" y="5859986"/>
                  <a:pt x="7738465" y="5858693"/>
                  <a:pt x="7739073" y="5856630"/>
                </a:cubicBezTo>
                <a:cubicBezTo>
                  <a:pt x="7734850" y="5858410"/>
                  <a:pt x="7723289" y="5854975"/>
                  <a:pt x="7717382" y="5854933"/>
                </a:cubicBezTo>
                <a:cubicBezTo>
                  <a:pt x="7715092" y="5855179"/>
                  <a:pt x="7714126" y="5855946"/>
                  <a:pt x="7711836" y="5856189"/>
                </a:cubicBezTo>
                <a:cubicBezTo>
                  <a:pt x="7693761" y="5854777"/>
                  <a:pt x="7676542" y="5847943"/>
                  <a:pt x="7660040" y="5843699"/>
                </a:cubicBezTo>
                <a:cubicBezTo>
                  <a:pt x="7653777" y="5842366"/>
                  <a:pt x="7643648" y="5844107"/>
                  <a:pt x="7644863" y="5839980"/>
                </a:cubicBezTo>
                <a:cubicBezTo>
                  <a:pt x="7640890" y="5838404"/>
                  <a:pt x="7636916" y="5836827"/>
                  <a:pt x="7634984" y="5838364"/>
                </a:cubicBezTo>
                <a:cubicBezTo>
                  <a:pt x="7631976" y="5836018"/>
                  <a:pt x="7633301" y="5836544"/>
                  <a:pt x="7634876" y="5833713"/>
                </a:cubicBezTo>
                <a:cubicBezTo>
                  <a:pt x="7647044" y="5835087"/>
                  <a:pt x="7660648" y="5841637"/>
                  <a:pt x="7670527" y="5843253"/>
                </a:cubicBezTo>
                <a:cubicBezTo>
                  <a:pt x="7670886" y="5844547"/>
                  <a:pt x="7671851" y="5843778"/>
                  <a:pt x="7671493" y="5842484"/>
                </a:cubicBezTo>
                <a:cubicBezTo>
                  <a:pt x="7671493" y="5842484"/>
                  <a:pt x="7670168" y="5841959"/>
                  <a:pt x="7670168" y="5841959"/>
                </a:cubicBezTo>
                <a:cubicBezTo>
                  <a:pt x="7667878" y="5842202"/>
                  <a:pt x="7667519" y="5840907"/>
                  <a:pt x="7667161" y="5839614"/>
                </a:cubicBezTo>
                <a:lnTo>
                  <a:pt x="7669410" y="5839375"/>
                </a:lnTo>
                <a:lnTo>
                  <a:pt x="7670776" y="5839897"/>
                </a:lnTo>
                <a:cubicBezTo>
                  <a:pt x="7669451" y="5839369"/>
                  <a:pt x="7669451" y="5839369"/>
                  <a:pt x="7669451" y="5839369"/>
                </a:cubicBezTo>
                <a:lnTo>
                  <a:pt x="7669410" y="5839375"/>
                </a:lnTo>
                <a:lnTo>
                  <a:pt x="7652156" y="5832795"/>
                </a:lnTo>
                <a:cubicBezTo>
                  <a:pt x="7645879" y="5830879"/>
                  <a:pt x="7639526" y="5829223"/>
                  <a:pt x="7633082" y="5827242"/>
                </a:cubicBezTo>
                <a:cubicBezTo>
                  <a:pt x="7619231" y="5824049"/>
                  <a:pt x="7605984" y="5818793"/>
                  <a:pt x="7593706" y="5812768"/>
                </a:cubicBezTo>
                <a:lnTo>
                  <a:pt x="7592743" y="5812646"/>
                </a:lnTo>
                <a:lnTo>
                  <a:pt x="7588373" y="5813253"/>
                </a:lnTo>
                <a:cubicBezTo>
                  <a:pt x="7580885" y="5817588"/>
                  <a:pt x="7573241" y="5829640"/>
                  <a:pt x="7563427" y="5829995"/>
                </a:cubicBezTo>
                <a:cubicBezTo>
                  <a:pt x="7550769" y="5832777"/>
                  <a:pt x="7538970" y="5840181"/>
                  <a:pt x="7540314" y="5867712"/>
                </a:cubicBezTo>
                <a:cubicBezTo>
                  <a:pt x="7541199" y="5882634"/>
                  <a:pt x="7528542" y="5885416"/>
                  <a:pt x="7519256" y="5886084"/>
                </a:cubicBezTo>
                <a:cubicBezTo>
                  <a:pt x="7511656" y="5885694"/>
                  <a:pt x="7506999" y="5880878"/>
                  <a:pt x="7510342" y="5868462"/>
                </a:cubicBezTo>
                <a:cubicBezTo>
                  <a:pt x="7512857" y="5861726"/>
                  <a:pt x="7516628" y="5851621"/>
                  <a:pt x="7508170" y="5846608"/>
                </a:cubicBezTo>
                <a:cubicBezTo>
                  <a:pt x="7508599" y="5848920"/>
                  <a:pt x="7505656" y="5853346"/>
                  <a:pt x="7505656" y="5853346"/>
                </a:cubicBezTo>
                <a:cubicBezTo>
                  <a:pt x="7491857" y="5900696"/>
                  <a:pt x="7477943" y="5906847"/>
                  <a:pt x="7457600" y="5878340"/>
                </a:cubicBezTo>
                <a:cubicBezTo>
                  <a:pt x="7450400" y="5869960"/>
                  <a:pt x="7449916" y="5847050"/>
                  <a:pt x="7439371" y="5851086"/>
                </a:cubicBezTo>
                <a:cubicBezTo>
                  <a:pt x="7418286" y="5859157"/>
                  <a:pt x="7395487" y="5857986"/>
                  <a:pt x="7376117" y="5875299"/>
                </a:cubicBezTo>
                <a:cubicBezTo>
                  <a:pt x="7368117" y="5882899"/>
                  <a:pt x="7362231" y="5891751"/>
                  <a:pt x="7353774" y="5886740"/>
                </a:cubicBezTo>
                <a:cubicBezTo>
                  <a:pt x="7339403" y="5880280"/>
                  <a:pt x="7339031" y="5898569"/>
                  <a:pt x="7339061" y="5908870"/>
                </a:cubicBezTo>
                <a:cubicBezTo>
                  <a:pt x="7338689" y="5927158"/>
                  <a:pt x="7364889" y="5936514"/>
                  <a:pt x="7375831" y="5924489"/>
                </a:cubicBezTo>
                <a:cubicBezTo>
                  <a:pt x="7383402" y="5914579"/>
                  <a:pt x="7388460" y="5911407"/>
                  <a:pt x="7396917" y="5916418"/>
                </a:cubicBezTo>
                <a:cubicBezTo>
                  <a:pt x="7405373" y="5921429"/>
                  <a:pt x="7417659" y="5936935"/>
                  <a:pt x="7420944" y="5903921"/>
                </a:cubicBezTo>
                <a:cubicBezTo>
                  <a:pt x="7421772" y="5898242"/>
                  <a:pt x="7425573" y="5898436"/>
                  <a:pt x="7429373" y="5898632"/>
                </a:cubicBezTo>
                <a:cubicBezTo>
                  <a:pt x="7441229" y="5911828"/>
                  <a:pt x="7426516" y="5933958"/>
                  <a:pt x="7431630" y="5951385"/>
                </a:cubicBezTo>
                <a:cubicBezTo>
                  <a:pt x="7433344" y="5960627"/>
                  <a:pt x="7423631" y="5958983"/>
                  <a:pt x="7416459" y="5960904"/>
                </a:cubicBezTo>
                <a:cubicBezTo>
                  <a:pt x="7402116" y="5964744"/>
                  <a:pt x="7386888" y="5953664"/>
                  <a:pt x="7373860" y="5974736"/>
                </a:cubicBezTo>
                <a:cubicBezTo>
                  <a:pt x="7372603" y="5978105"/>
                  <a:pt x="7368803" y="5977909"/>
                  <a:pt x="7366689" y="5976656"/>
                </a:cubicBezTo>
                <a:cubicBezTo>
                  <a:pt x="7340860" y="5949012"/>
                  <a:pt x="7304662" y="5987202"/>
                  <a:pt x="7277605" y="5973225"/>
                </a:cubicBezTo>
                <a:cubicBezTo>
                  <a:pt x="7271262" y="5969466"/>
                  <a:pt x="7264091" y="5971387"/>
                  <a:pt x="7257748" y="5967629"/>
                </a:cubicBezTo>
                <a:cubicBezTo>
                  <a:pt x="7239977" y="5952984"/>
                  <a:pt x="7220977" y="5952009"/>
                  <a:pt x="7200292" y="5952091"/>
                </a:cubicBezTo>
                <a:cubicBezTo>
                  <a:pt x="7194807" y="5952953"/>
                  <a:pt x="7190578" y="5950447"/>
                  <a:pt x="7185093" y="5951310"/>
                </a:cubicBezTo>
                <a:cubicBezTo>
                  <a:pt x="7173293" y="5958714"/>
                  <a:pt x="7169350" y="5907020"/>
                  <a:pt x="7151321" y="5951865"/>
                </a:cubicBezTo>
                <a:cubicBezTo>
                  <a:pt x="7143351" y="5969763"/>
                  <a:pt x="7127751" y="5976972"/>
                  <a:pt x="7119380" y="6002860"/>
                </a:cubicBezTo>
                <a:cubicBezTo>
                  <a:pt x="7109752" y="6032117"/>
                  <a:pt x="7090380" y="6049431"/>
                  <a:pt x="7068839" y="6044891"/>
                </a:cubicBezTo>
                <a:cubicBezTo>
                  <a:pt x="7010126" y="6032722"/>
                  <a:pt x="6950155" y="6023920"/>
                  <a:pt x="6894356" y="5997025"/>
                </a:cubicBezTo>
                <a:cubicBezTo>
                  <a:pt x="6885057" y="5992543"/>
                  <a:pt x="6875650" y="5987483"/>
                  <a:pt x="6866085" y="5982844"/>
                </a:cubicBezTo>
                <a:lnTo>
                  <a:pt x="6842994" y="5973630"/>
                </a:lnTo>
                <a:lnTo>
                  <a:pt x="6832256" y="5981746"/>
                </a:lnTo>
                <a:lnTo>
                  <a:pt x="6824152" y="5962085"/>
                </a:lnTo>
                <a:lnTo>
                  <a:pt x="6815986" y="5956241"/>
                </a:lnTo>
                <a:lnTo>
                  <a:pt x="6805829" y="5943571"/>
                </a:lnTo>
                <a:lnTo>
                  <a:pt x="6788908" y="5936586"/>
                </a:lnTo>
                <a:cubicBezTo>
                  <a:pt x="6781654" y="5935464"/>
                  <a:pt x="6773812" y="5936090"/>
                  <a:pt x="6765608" y="5938915"/>
                </a:cubicBezTo>
                <a:cubicBezTo>
                  <a:pt x="6765788" y="5950493"/>
                  <a:pt x="6759477" y="5952668"/>
                  <a:pt x="6752064" y="5965696"/>
                </a:cubicBezTo>
                <a:cubicBezTo>
                  <a:pt x="6751811" y="5949338"/>
                  <a:pt x="6750824" y="5939382"/>
                  <a:pt x="6749374" y="5932841"/>
                </a:cubicBezTo>
                <a:lnTo>
                  <a:pt x="6746118" y="5925476"/>
                </a:lnTo>
                <a:lnTo>
                  <a:pt x="6728620" y="5925292"/>
                </a:lnTo>
                <a:cubicBezTo>
                  <a:pt x="6712310" y="5923597"/>
                  <a:pt x="6695731" y="5920457"/>
                  <a:pt x="6677988" y="5916113"/>
                </a:cubicBezTo>
                <a:cubicBezTo>
                  <a:pt x="6679731" y="5935655"/>
                  <a:pt x="6679360" y="5953944"/>
                  <a:pt x="6680674" y="5971175"/>
                </a:cubicBezTo>
                <a:cubicBezTo>
                  <a:pt x="6680704" y="5981475"/>
                  <a:pt x="6684103" y="5989659"/>
                  <a:pt x="6689589" y="5988798"/>
                </a:cubicBezTo>
                <a:cubicBezTo>
                  <a:pt x="6718273" y="5981117"/>
                  <a:pt x="6739502" y="6024546"/>
                  <a:pt x="6771930" y="5996459"/>
                </a:cubicBezTo>
                <a:cubicBezTo>
                  <a:pt x="6784644" y="6014277"/>
                  <a:pt x="6819158" y="5977144"/>
                  <a:pt x="6823100" y="6028839"/>
                </a:cubicBezTo>
                <a:cubicBezTo>
                  <a:pt x="6823986" y="6043759"/>
                  <a:pt x="6841272" y="6035494"/>
                  <a:pt x="6850157" y="6042814"/>
                </a:cubicBezTo>
                <a:cubicBezTo>
                  <a:pt x="6885700" y="6072103"/>
                  <a:pt x="6927070" y="6071939"/>
                  <a:pt x="6970926" y="6054738"/>
                </a:cubicBezTo>
                <a:cubicBezTo>
                  <a:pt x="6985269" y="6050898"/>
                  <a:pt x="6993726" y="6055909"/>
                  <a:pt x="6997155" y="6074394"/>
                </a:cubicBezTo>
                <a:cubicBezTo>
                  <a:pt x="6979498" y="6100950"/>
                  <a:pt x="6959670" y="6105654"/>
                  <a:pt x="6936441" y="6102172"/>
                </a:cubicBezTo>
                <a:cubicBezTo>
                  <a:pt x="6922714" y="6099178"/>
                  <a:pt x="6908050" y="6101285"/>
                  <a:pt x="6893178" y="6104814"/>
                </a:cubicBezTo>
                <a:lnTo>
                  <a:pt x="6885184" y="6106818"/>
                </a:lnTo>
                <a:lnTo>
                  <a:pt x="6898988" y="6110093"/>
                </a:lnTo>
                <a:lnTo>
                  <a:pt x="6906265" y="6109373"/>
                </a:lnTo>
                <a:lnTo>
                  <a:pt x="6902497" y="6116933"/>
                </a:lnTo>
                <a:lnTo>
                  <a:pt x="6889783" y="6117419"/>
                </a:lnTo>
                <a:cubicBezTo>
                  <a:pt x="6891317" y="6116197"/>
                  <a:pt x="6890746" y="6114140"/>
                  <a:pt x="6892851" y="6114975"/>
                </a:cubicBezTo>
                <a:cubicBezTo>
                  <a:pt x="6892281" y="6112921"/>
                  <a:pt x="6878299" y="6116520"/>
                  <a:pt x="6876195" y="6115686"/>
                </a:cubicBezTo>
                <a:cubicBezTo>
                  <a:pt x="6871024" y="6117292"/>
                  <a:pt x="6870454" y="6115237"/>
                  <a:pt x="6871418" y="6111959"/>
                </a:cubicBezTo>
                <a:lnTo>
                  <a:pt x="6865086" y="6111857"/>
                </a:lnTo>
                <a:lnTo>
                  <a:pt x="6848672" y="6115972"/>
                </a:lnTo>
                <a:cubicBezTo>
                  <a:pt x="6837916" y="6118853"/>
                  <a:pt x="6828208" y="6119785"/>
                  <a:pt x="6819126" y="6117744"/>
                </a:cubicBezTo>
                <a:lnTo>
                  <a:pt x="6799791" y="6105709"/>
                </a:lnTo>
                <a:lnTo>
                  <a:pt x="6786089" y="6103027"/>
                </a:lnTo>
                <a:cubicBezTo>
                  <a:pt x="6772386" y="6099192"/>
                  <a:pt x="6758996" y="6094792"/>
                  <a:pt x="6745892" y="6091422"/>
                </a:cubicBezTo>
                <a:cubicBezTo>
                  <a:pt x="6735945" y="6089303"/>
                  <a:pt x="6719859" y="6092068"/>
                  <a:pt x="6721787" y="6085516"/>
                </a:cubicBezTo>
                <a:cubicBezTo>
                  <a:pt x="6715477" y="6083011"/>
                  <a:pt x="6709165" y="6080505"/>
                  <a:pt x="6706097" y="6082947"/>
                </a:cubicBezTo>
                <a:cubicBezTo>
                  <a:pt x="6701321" y="6079224"/>
                  <a:pt x="6703425" y="6080057"/>
                  <a:pt x="6705923" y="6075561"/>
                </a:cubicBezTo>
                <a:cubicBezTo>
                  <a:pt x="6725251" y="6077741"/>
                  <a:pt x="6746858" y="6088146"/>
                  <a:pt x="6762548" y="6090713"/>
                </a:cubicBezTo>
                <a:cubicBezTo>
                  <a:pt x="6763118" y="6092769"/>
                  <a:pt x="6764653" y="6091548"/>
                  <a:pt x="6764083" y="6089493"/>
                </a:cubicBezTo>
                <a:cubicBezTo>
                  <a:pt x="6764083" y="6089493"/>
                  <a:pt x="6761978" y="6088657"/>
                  <a:pt x="6761978" y="6088657"/>
                </a:cubicBezTo>
                <a:cubicBezTo>
                  <a:pt x="6758341" y="6089044"/>
                  <a:pt x="6757772" y="6086989"/>
                  <a:pt x="6757202" y="6084932"/>
                </a:cubicBezTo>
                <a:lnTo>
                  <a:pt x="6760249" y="6084609"/>
                </a:lnTo>
                <a:lnTo>
                  <a:pt x="6755549" y="6083154"/>
                </a:lnTo>
                <a:cubicBezTo>
                  <a:pt x="6748658" y="6081515"/>
                  <a:pt x="6741675" y="6080011"/>
                  <a:pt x="6734907" y="6077769"/>
                </a:cubicBezTo>
                <a:lnTo>
                  <a:pt x="6720060" y="6070227"/>
                </a:lnTo>
                <a:lnTo>
                  <a:pt x="6711493" y="6067733"/>
                </a:lnTo>
                <a:lnTo>
                  <a:pt x="6709385" y="6067625"/>
                </a:lnTo>
                <a:lnTo>
                  <a:pt x="6708577" y="6066885"/>
                </a:lnTo>
                <a:lnTo>
                  <a:pt x="6703076" y="6065283"/>
                </a:lnTo>
                <a:cubicBezTo>
                  <a:pt x="6681074" y="6060210"/>
                  <a:pt x="6660037" y="6051863"/>
                  <a:pt x="6640534" y="6042294"/>
                </a:cubicBezTo>
                <a:cubicBezTo>
                  <a:pt x="6636327" y="6040624"/>
                  <a:pt x="6632689" y="6041010"/>
                  <a:pt x="6626947" y="6040562"/>
                </a:cubicBezTo>
                <a:cubicBezTo>
                  <a:pt x="6609549" y="6031829"/>
                  <a:pt x="6599031" y="6027654"/>
                  <a:pt x="6581632" y="6018920"/>
                </a:cubicBezTo>
                <a:lnTo>
                  <a:pt x="6579671" y="6021364"/>
                </a:lnTo>
                <a:lnTo>
                  <a:pt x="6551233" y="6005211"/>
                </a:lnTo>
                <a:lnTo>
                  <a:pt x="6570510" y="6026887"/>
                </a:lnTo>
                <a:cubicBezTo>
                  <a:pt x="6586967" y="6053233"/>
                  <a:pt x="6599143" y="6090152"/>
                  <a:pt x="6608652" y="6137692"/>
                </a:cubicBezTo>
                <a:lnTo>
                  <a:pt x="6595619" y="6130539"/>
                </a:lnTo>
                <a:lnTo>
                  <a:pt x="6594674" y="6136393"/>
                </a:lnTo>
                <a:lnTo>
                  <a:pt x="6574539" y="6126955"/>
                </a:lnTo>
                <a:cubicBezTo>
                  <a:pt x="6572831" y="6126859"/>
                  <a:pt x="6570747" y="6127042"/>
                  <a:pt x="6568612" y="6126923"/>
                </a:cubicBezTo>
                <a:lnTo>
                  <a:pt x="6563999" y="6125572"/>
                </a:lnTo>
                <a:lnTo>
                  <a:pt x="6563910" y="6125332"/>
                </a:lnTo>
                <a:cubicBezTo>
                  <a:pt x="6563625" y="6124872"/>
                  <a:pt x="6563148" y="6124549"/>
                  <a:pt x="6562392" y="6125100"/>
                </a:cubicBezTo>
                <a:lnTo>
                  <a:pt x="6563999" y="6125572"/>
                </a:lnTo>
                <a:lnTo>
                  <a:pt x="6564295" y="6126390"/>
                </a:lnTo>
                <a:cubicBezTo>
                  <a:pt x="6565050" y="6125841"/>
                  <a:pt x="6565526" y="6126161"/>
                  <a:pt x="6565624" y="6126759"/>
                </a:cubicBezTo>
                <a:lnTo>
                  <a:pt x="6565218" y="6127637"/>
                </a:lnTo>
                <a:lnTo>
                  <a:pt x="6506903" y="6099728"/>
                </a:lnTo>
                <a:lnTo>
                  <a:pt x="6506890" y="6095969"/>
                </a:lnTo>
                <a:cubicBezTo>
                  <a:pt x="6490160" y="6086755"/>
                  <a:pt x="6480650" y="6080310"/>
                  <a:pt x="6463920" y="6071090"/>
                </a:cubicBezTo>
                <a:cubicBezTo>
                  <a:pt x="6459728" y="6066121"/>
                  <a:pt x="6457438" y="6062439"/>
                  <a:pt x="6453633" y="6059860"/>
                </a:cubicBezTo>
                <a:cubicBezTo>
                  <a:pt x="6435002" y="6049352"/>
                  <a:pt x="6415982" y="6036453"/>
                  <a:pt x="6398086" y="6020067"/>
                </a:cubicBezTo>
                <a:cubicBezTo>
                  <a:pt x="6389332" y="6013066"/>
                  <a:pt x="6380956" y="6005791"/>
                  <a:pt x="6372441" y="5998954"/>
                </a:cubicBezTo>
                <a:lnTo>
                  <a:pt x="6347898" y="5981820"/>
                </a:lnTo>
                <a:lnTo>
                  <a:pt x="6347854" y="5981750"/>
                </a:lnTo>
                <a:cubicBezTo>
                  <a:pt x="6347854" y="5981750"/>
                  <a:pt x="6347854" y="5981750"/>
                  <a:pt x="6345953" y="5980459"/>
                </a:cubicBezTo>
                <a:lnTo>
                  <a:pt x="6347898" y="5981820"/>
                </a:lnTo>
                <a:lnTo>
                  <a:pt x="6350147" y="5985432"/>
                </a:lnTo>
                <a:cubicBezTo>
                  <a:pt x="6348633" y="5986534"/>
                  <a:pt x="6347121" y="5987635"/>
                  <a:pt x="6344829" y="5983953"/>
                </a:cubicBezTo>
                <a:cubicBezTo>
                  <a:pt x="6344829" y="5983953"/>
                  <a:pt x="6342927" y="5982662"/>
                  <a:pt x="6342927" y="5982662"/>
                </a:cubicBezTo>
                <a:cubicBezTo>
                  <a:pt x="6341415" y="5983764"/>
                  <a:pt x="6341805" y="5986156"/>
                  <a:pt x="6343317" y="5985054"/>
                </a:cubicBezTo>
                <a:cubicBezTo>
                  <a:pt x="6355507" y="5997573"/>
                  <a:pt x="6376041" y="6009372"/>
                  <a:pt x="6390523" y="6025573"/>
                </a:cubicBezTo>
                <a:cubicBezTo>
                  <a:pt x="6389786" y="6031456"/>
                  <a:pt x="6391690" y="6032745"/>
                  <a:pt x="6386370" y="6031268"/>
                </a:cubicBezTo>
                <a:cubicBezTo>
                  <a:pt x="6385594" y="6026484"/>
                  <a:pt x="6379887" y="6022616"/>
                  <a:pt x="6374181" y="6018747"/>
                </a:cubicBezTo>
                <a:cubicBezTo>
                  <a:pt x="6371935" y="6025734"/>
                  <a:pt x="6362382" y="6008616"/>
                  <a:pt x="6354384" y="6001068"/>
                </a:cubicBezTo>
                <a:cubicBezTo>
                  <a:pt x="6332684" y="5982099"/>
                  <a:pt x="6307955" y="5965330"/>
                  <a:pt x="6286991" y="5940478"/>
                </a:cubicBezTo>
                <a:cubicBezTo>
                  <a:pt x="6284699" y="5936795"/>
                  <a:pt x="6284312" y="5934407"/>
                  <a:pt x="6282018" y="5930725"/>
                </a:cubicBezTo>
                <a:cubicBezTo>
                  <a:pt x="6275535" y="5922073"/>
                  <a:pt x="6259929" y="5909366"/>
                  <a:pt x="6256862" y="5900902"/>
                </a:cubicBezTo>
                <a:cubicBezTo>
                  <a:pt x="6255736" y="5904391"/>
                  <a:pt x="6254225" y="5905495"/>
                  <a:pt x="6251544" y="5899422"/>
                </a:cubicBezTo>
                <a:cubicBezTo>
                  <a:pt x="6249642" y="5898134"/>
                  <a:pt x="6241989" y="5882310"/>
                  <a:pt x="6240477" y="5883408"/>
                </a:cubicBezTo>
                <a:cubicBezTo>
                  <a:pt x="6242379" y="5884702"/>
                  <a:pt x="6240866" y="5885800"/>
                  <a:pt x="6241256" y="5888192"/>
                </a:cubicBezTo>
                <a:lnTo>
                  <a:pt x="6232775" y="5876014"/>
                </a:lnTo>
                <a:lnTo>
                  <a:pt x="6232952" y="5874920"/>
                </a:lnTo>
                <a:lnTo>
                  <a:pt x="6186406" y="5840197"/>
                </a:lnTo>
                <a:cubicBezTo>
                  <a:pt x="6186406" y="5840197"/>
                  <a:pt x="6186406" y="5840197"/>
                  <a:pt x="6186411" y="5842783"/>
                </a:cubicBezTo>
                <a:cubicBezTo>
                  <a:pt x="6187975" y="5842304"/>
                  <a:pt x="6189540" y="5844413"/>
                  <a:pt x="6187982" y="5847479"/>
                </a:cubicBezTo>
                <a:lnTo>
                  <a:pt x="6187026" y="5847242"/>
                </a:lnTo>
                <a:lnTo>
                  <a:pt x="6183284" y="5843738"/>
                </a:lnTo>
                <a:cubicBezTo>
                  <a:pt x="6183290" y="5846331"/>
                  <a:pt x="6183290" y="5846331"/>
                  <a:pt x="6183290" y="5846331"/>
                </a:cubicBezTo>
                <a:lnTo>
                  <a:pt x="6187026" y="5847242"/>
                </a:lnTo>
                <a:lnTo>
                  <a:pt x="6206971" y="5865933"/>
                </a:lnTo>
                <a:cubicBezTo>
                  <a:pt x="6214604" y="5872334"/>
                  <a:pt x="6221649" y="5878591"/>
                  <a:pt x="6227138" y="5887265"/>
                </a:cubicBezTo>
                <a:lnTo>
                  <a:pt x="6233385" y="5890582"/>
                </a:lnTo>
                <a:lnTo>
                  <a:pt x="6228501" y="5896786"/>
                </a:lnTo>
                <a:lnTo>
                  <a:pt x="6217760" y="5890135"/>
                </a:lnTo>
                <a:cubicBezTo>
                  <a:pt x="6219322" y="5889656"/>
                  <a:pt x="6219318" y="5887070"/>
                  <a:pt x="6220885" y="5889180"/>
                </a:cubicBezTo>
                <a:cubicBezTo>
                  <a:pt x="6220882" y="5886592"/>
                  <a:pt x="6208367" y="5882658"/>
                  <a:pt x="6206799" y="5880548"/>
                </a:cubicBezTo>
                <a:cubicBezTo>
                  <a:pt x="6202107" y="5879399"/>
                  <a:pt x="6202103" y="5876808"/>
                  <a:pt x="6203661" y="5873745"/>
                </a:cubicBezTo>
                <a:cubicBezTo>
                  <a:pt x="6197405" y="5873070"/>
                  <a:pt x="6183306" y="5856676"/>
                  <a:pt x="6175480" y="5851309"/>
                </a:cubicBezTo>
                <a:cubicBezTo>
                  <a:pt x="6172349" y="5849677"/>
                  <a:pt x="6170787" y="5850155"/>
                  <a:pt x="6167657" y="5848527"/>
                </a:cubicBezTo>
                <a:cubicBezTo>
                  <a:pt x="6144171" y="5829832"/>
                  <a:pt x="6123802" y="5802417"/>
                  <a:pt x="6103440" y="5780176"/>
                </a:cubicBezTo>
                <a:cubicBezTo>
                  <a:pt x="6095610" y="5772216"/>
                  <a:pt x="6081526" y="5766175"/>
                  <a:pt x="6084644" y="5760045"/>
                </a:cubicBezTo>
                <a:cubicBezTo>
                  <a:pt x="6079943" y="5753715"/>
                  <a:pt x="6075241" y="5747388"/>
                  <a:pt x="6072117" y="5748344"/>
                </a:cubicBezTo>
                <a:cubicBezTo>
                  <a:pt x="6068978" y="5741539"/>
                  <a:pt x="6070544" y="5743648"/>
                  <a:pt x="6073667" y="5740107"/>
                </a:cubicBezTo>
                <a:lnTo>
                  <a:pt x="6087567" y="5755125"/>
                </a:lnTo>
                <a:lnTo>
                  <a:pt x="6070422" y="5723002"/>
                </a:lnTo>
                <a:lnTo>
                  <a:pt x="6050503" y="5697290"/>
                </a:lnTo>
                <a:lnTo>
                  <a:pt x="6047065" y="5698271"/>
                </a:lnTo>
                <a:cubicBezTo>
                  <a:pt x="6017713" y="5704702"/>
                  <a:pt x="5988152" y="5707707"/>
                  <a:pt x="5958136" y="5709765"/>
                </a:cubicBezTo>
                <a:cubicBezTo>
                  <a:pt x="5941221" y="5710409"/>
                  <a:pt x="5924274" y="5712328"/>
                  <a:pt x="5907535" y="5716790"/>
                </a:cubicBezTo>
                <a:lnTo>
                  <a:pt x="5899161" y="5720571"/>
                </a:lnTo>
                <a:lnTo>
                  <a:pt x="5909532" y="5760755"/>
                </a:lnTo>
                <a:cubicBezTo>
                  <a:pt x="5914093" y="5783404"/>
                  <a:pt x="5918900" y="5805616"/>
                  <a:pt x="5927587" y="5822370"/>
                </a:cubicBezTo>
                <a:cubicBezTo>
                  <a:pt x="5939298" y="5845453"/>
                  <a:pt x="5962069" y="5848803"/>
                  <a:pt x="5977565" y="5867611"/>
                </a:cubicBezTo>
                <a:lnTo>
                  <a:pt x="5987828" y="5888538"/>
                </a:lnTo>
                <a:lnTo>
                  <a:pt x="5997895" y="5895551"/>
                </a:lnTo>
                <a:cubicBezTo>
                  <a:pt x="6007795" y="5904391"/>
                  <a:pt x="6017696" y="5913233"/>
                  <a:pt x="6026814" y="5917291"/>
                </a:cubicBezTo>
                <a:cubicBezTo>
                  <a:pt x="6019205" y="5912132"/>
                  <a:pt x="6020332" y="5908640"/>
                  <a:pt x="6018429" y="5907350"/>
                </a:cubicBezTo>
                <a:cubicBezTo>
                  <a:pt x="6021843" y="5907537"/>
                  <a:pt x="6021454" y="5905147"/>
                  <a:pt x="6022967" y="5904045"/>
                </a:cubicBezTo>
                <a:cubicBezTo>
                  <a:pt x="6032865" y="5912885"/>
                  <a:pt x="6035892" y="5910682"/>
                  <a:pt x="6045399" y="5917131"/>
                </a:cubicBezTo>
                <a:cubicBezTo>
                  <a:pt x="6045790" y="5919522"/>
                  <a:pt x="6046181" y="5921913"/>
                  <a:pt x="6048082" y="5923203"/>
                </a:cubicBezTo>
                <a:cubicBezTo>
                  <a:pt x="6045446" y="5927798"/>
                  <a:pt x="6040129" y="5926317"/>
                  <a:pt x="6042809" y="5932391"/>
                </a:cubicBezTo>
                <a:cubicBezTo>
                  <a:pt x="6053832" y="5937738"/>
                  <a:pt x="6061050" y="5940506"/>
                  <a:pt x="6070560" y="5946956"/>
                </a:cubicBezTo>
                <a:cubicBezTo>
                  <a:pt x="6078171" y="5952114"/>
                  <a:pt x="6087290" y="5956170"/>
                  <a:pt x="6100993" y="5967591"/>
                </a:cubicBezTo>
                <a:cubicBezTo>
                  <a:pt x="6100993" y="5967591"/>
                  <a:pt x="6099871" y="5971081"/>
                  <a:pt x="6101772" y="5972375"/>
                </a:cubicBezTo>
                <a:cubicBezTo>
                  <a:pt x="6114307" y="5976622"/>
                  <a:pt x="6110893" y="5976429"/>
                  <a:pt x="6121524" y="5979386"/>
                </a:cubicBezTo>
                <a:cubicBezTo>
                  <a:pt x="6125330" y="5981965"/>
                  <a:pt x="6129132" y="5984544"/>
                  <a:pt x="6134839" y="5988413"/>
                </a:cubicBezTo>
                <a:cubicBezTo>
                  <a:pt x="6147743" y="5989719"/>
                  <a:pt x="6159618" y="5995115"/>
                  <a:pt x="6172019" y="6001128"/>
                </a:cubicBezTo>
                <a:lnTo>
                  <a:pt x="6188868" y="6008001"/>
                </a:lnTo>
                <a:lnTo>
                  <a:pt x="6185450" y="6029155"/>
                </a:lnTo>
                <a:lnTo>
                  <a:pt x="6165316" y="6019716"/>
                </a:lnTo>
                <a:cubicBezTo>
                  <a:pt x="6163608" y="6019621"/>
                  <a:pt x="6161524" y="6019803"/>
                  <a:pt x="6159388" y="6019688"/>
                </a:cubicBezTo>
                <a:lnTo>
                  <a:pt x="6154776" y="6018333"/>
                </a:lnTo>
                <a:lnTo>
                  <a:pt x="6154689" y="6018093"/>
                </a:lnTo>
                <a:cubicBezTo>
                  <a:pt x="6154401" y="6017635"/>
                  <a:pt x="6153925" y="6017311"/>
                  <a:pt x="6153169" y="6017862"/>
                </a:cubicBezTo>
                <a:lnTo>
                  <a:pt x="6154776" y="6018333"/>
                </a:lnTo>
                <a:lnTo>
                  <a:pt x="6155070" y="6019151"/>
                </a:lnTo>
                <a:cubicBezTo>
                  <a:pt x="6155829" y="6018602"/>
                  <a:pt x="6156305" y="6018924"/>
                  <a:pt x="6156400" y="6019520"/>
                </a:cubicBezTo>
                <a:lnTo>
                  <a:pt x="6155994" y="6020397"/>
                </a:lnTo>
                <a:lnTo>
                  <a:pt x="6097681" y="5992492"/>
                </a:lnTo>
                <a:lnTo>
                  <a:pt x="6097667" y="5988733"/>
                </a:lnTo>
                <a:cubicBezTo>
                  <a:pt x="6080937" y="5979519"/>
                  <a:pt x="6071427" y="5973070"/>
                  <a:pt x="6054699" y="5963853"/>
                </a:cubicBezTo>
                <a:cubicBezTo>
                  <a:pt x="6050507" y="5958884"/>
                  <a:pt x="6048214" y="5955201"/>
                  <a:pt x="6044410" y="5952621"/>
                </a:cubicBezTo>
                <a:cubicBezTo>
                  <a:pt x="6025780" y="5942116"/>
                  <a:pt x="6006759" y="5929218"/>
                  <a:pt x="5988863" y="5912829"/>
                </a:cubicBezTo>
                <a:lnTo>
                  <a:pt x="5980308" y="5905785"/>
                </a:lnTo>
                <a:lnTo>
                  <a:pt x="5971127" y="5903017"/>
                </a:lnTo>
                <a:lnTo>
                  <a:pt x="5933972" y="5877061"/>
                </a:lnTo>
                <a:lnTo>
                  <a:pt x="5934095" y="5877817"/>
                </a:lnTo>
                <a:cubicBezTo>
                  <a:pt x="5946284" y="5890337"/>
                  <a:pt x="5966817" y="5902132"/>
                  <a:pt x="5981301" y="5918334"/>
                </a:cubicBezTo>
                <a:cubicBezTo>
                  <a:pt x="5980565" y="5924219"/>
                  <a:pt x="5982467" y="5925509"/>
                  <a:pt x="5977149" y="5924028"/>
                </a:cubicBezTo>
                <a:cubicBezTo>
                  <a:pt x="5976371" y="5919246"/>
                  <a:pt x="5970665" y="5915379"/>
                  <a:pt x="5964960" y="5911511"/>
                </a:cubicBezTo>
                <a:cubicBezTo>
                  <a:pt x="5962712" y="5918493"/>
                  <a:pt x="5953157" y="5901379"/>
                  <a:pt x="5945162" y="5893831"/>
                </a:cubicBezTo>
                <a:lnTo>
                  <a:pt x="5901639" y="5854702"/>
                </a:lnTo>
                <a:lnTo>
                  <a:pt x="5881514" y="5842741"/>
                </a:lnTo>
                <a:lnTo>
                  <a:pt x="5885877" y="5850236"/>
                </a:lnTo>
                <a:lnTo>
                  <a:pt x="5894711" y="5867372"/>
                </a:lnTo>
                <a:lnTo>
                  <a:pt x="5897195" y="5870778"/>
                </a:lnTo>
                <a:lnTo>
                  <a:pt x="5900232" y="5868380"/>
                </a:lnTo>
                <a:cubicBezTo>
                  <a:pt x="5900420" y="5865913"/>
                  <a:pt x="5900209" y="5862437"/>
                  <a:pt x="5901386" y="5859521"/>
                </a:cubicBezTo>
                <a:cubicBezTo>
                  <a:pt x="5903093" y="5862147"/>
                  <a:pt x="5905017" y="5861955"/>
                  <a:pt x="5906940" y="5861761"/>
                </a:cubicBezTo>
                <a:cubicBezTo>
                  <a:pt x="5911209" y="5868327"/>
                  <a:pt x="5913234" y="5873020"/>
                  <a:pt x="5915502" y="5877689"/>
                </a:cubicBezTo>
                <a:lnTo>
                  <a:pt x="5919611" y="5884175"/>
                </a:lnTo>
                <a:lnTo>
                  <a:pt x="5927528" y="5882984"/>
                </a:lnTo>
                <a:cubicBezTo>
                  <a:pt x="5941479" y="5889167"/>
                  <a:pt x="5944858" y="5917741"/>
                  <a:pt x="5955693" y="5929546"/>
                </a:cubicBezTo>
                <a:cubicBezTo>
                  <a:pt x="6006539" y="5982847"/>
                  <a:pt x="6055901" y="6037841"/>
                  <a:pt x="6105265" y="6092837"/>
                </a:cubicBezTo>
                <a:cubicBezTo>
                  <a:pt x="6112775" y="6098912"/>
                  <a:pt x="6119710" y="6108577"/>
                  <a:pt x="6126645" y="6118242"/>
                </a:cubicBezTo>
                <a:cubicBezTo>
                  <a:pt x="6131764" y="6124120"/>
                  <a:pt x="6138699" y="6133785"/>
                  <a:pt x="6131620" y="6147743"/>
                </a:cubicBezTo>
                <a:lnTo>
                  <a:pt x="6124772" y="6150757"/>
                </a:lnTo>
                <a:lnTo>
                  <a:pt x="6121743" y="6153465"/>
                </a:lnTo>
                <a:lnTo>
                  <a:pt x="6117605" y="6151190"/>
                </a:lnTo>
                <a:lnTo>
                  <a:pt x="6112582" y="6146226"/>
                </a:lnTo>
                <a:lnTo>
                  <a:pt x="6112487" y="6146158"/>
                </a:lnTo>
                <a:lnTo>
                  <a:pt x="6058907" y="6102805"/>
                </a:lnTo>
                <a:lnTo>
                  <a:pt x="6059951" y="6106617"/>
                </a:lnTo>
                <a:lnTo>
                  <a:pt x="6058819" y="6106159"/>
                </a:lnTo>
                <a:lnTo>
                  <a:pt x="6054612" y="6101555"/>
                </a:lnTo>
                <a:cubicBezTo>
                  <a:pt x="6054397" y="6104377"/>
                  <a:pt x="6054397" y="6104377"/>
                  <a:pt x="6054397" y="6104377"/>
                </a:cubicBezTo>
                <a:lnTo>
                  <a:pt x="6058819" y="6106159"/>
                </a:lnTo>
                <a:lnTo>
                  <a:pt x="6081245" y="6130709"/>
                </a:lnTo>
                <a:cubicBezTo>
                  <a:pt x="6089891" y="6139285"/>
                  <a:pt x="6097844" y="6147580"/>
                  <a:pt x="6103712" y="6158183"/>
                </a:cubicBezTo>
                <a:lnTo>
                  <a:pt x="6110955" y="6163109"/>
                </a:lnTo>
                <a:lnTo>
                  <a:pt x="6104543" y="6168844"/>
                </a:lnTo>
                <a:lnTo>
                  <a:pt x="6092174" y="6159343"/>
                </a:lnTo>
                <a:cubicBezTo>
                  <a:pt x="6094098" y="6159148"/>
                  <a:pt x="6094313" y="6156329"/>
                  <a:pt x="6096020" y="6158957"/>
                </a:cubicBezTo>
                <a:cubicBezTo>
                  <a:pt x="6096236" y="6156135"/>
                  <a:pt x="6081498" y="6149221"/>
                  <a:pt x="6079791" y="6146595"/>
                </a:cubicBezTo>
                <a:cubicBezTo>
                  <a:pt x="6074237" y="6144355"/>
                  <a:pt x="6074453" y="6141536"/>
                  <a:pt x="6076592" y="6138521"/>
                </a:cubicBezTo>
                <a:cubicBezTo>
                  <a:pt x="6069115" y="6136474"/>
                  <a:pt x="6053533" y="6115656"/>
                  <a:pt x="6044566" y="6108162"/>
                </a:cubicBezTo>
                <a:cubicBezTo>
                  <a:pt x="6040936" y="6105728"/>
                  <a:pt x="6039012" y="6105922"/>
                  <a:pt x="6035382" y="6103488"/>
                </a:cubicBezTo>
                <a:cubicBezTo>
                  <a:pt x="6022038" y="6090839"/>
                  <a:pt x="6009817" y="6075977"/>
                  <a:pt x="5998105" y="6060715"/>
                </a:cubicBezTo>
                <a:lnTo>
                  <a:pt x="5978324" y="6034605"/>
                </a:lnTo>
                <a:lnTo>
                  <a:pt x="5923434" y="5982551"/>
                </a:lnTo>
                <a:cubicBezTo>
                  <a:pt x="5898879" y="5957109"/>
                  <a:pt x="5874879" y="5931032"/>
                  <a:pt x="5850365" y="5906275"/>
                </a:cubicBezTo>
                <a:cubicBezTo>
                  <a:pt x="5847638" y="5900596"/>
                  <a:pt x="5843429" y="5896610"/>
                  <a:pt x="5839219" y="5892626"/>
                </a:cubicBezTo>
                <a:cubicBezTo>
                  <a:pt x="5835918" y="5890534"/>
                  <a:pt x="5831136" y="5890138"/>
                  <a:pt x="5829078" y="5895421"/>
                </a:cubicBezTo>
                <a:cubicBezTo>
                  <a:pt x="5826113" y="5898812"/>
                  <a:pt x="5825874" y="5907883"/>
                  <a:pt x="5829173" y="5909973"/>
                </a:cubicBezTo>
                <a:cubicBezTo>
                  <a:pt x="5864332" y="5940157"/>
                  <a:pt x="5876096" y="6002946"/>
                  <a:pt x="5911828" y="6029541"/>
                </a:cubicBezTo>
                <a:cubicBezTo>
                  <a:pt x="5913646" y="6033327"/>
                  <a:pt x="5916945" y="6035418"/>
                  <a:pt x="5915797" y="6042596"/>
                </a:cubicBezTo>
                <a:cubicBezTo>
                  <a:pt x="5913167" y="6051468"/>
                  <a:pt x="5910202" y="6054859"/>
                  <a:pt x="5905418" y="6054463"/>
                </a:cubicBezTo>
                <a:cubicBezTo>
                  <a:pt x="5890159" y="6051380"/>
                  <a:pt x="5874326" y="6051886"/>
                  <a:pt x="5863180" y="6038236"/>
                </a:cubicBezTo>
                <a:cubicBezTo>
                  <a:pt x="5852945" y="6026480"/>
                  <a:pt x="5840986" y="6025489"/>
                  <a:pt x="5828790" y="6033569"/>
                </a:cubicBezTo>
                <a:cubicBezTo>
                  <a:pt x="5815108" y="6043344"/>
                  <a:pt x="5805541" y="6042551"/>
                  <a:pt x="5798846" y="6023817"/>
                </a:cubicBezTo>
                <a:cubicBezTo>
                  <a:pt x="5787270" y="5990132"/>
                  <a:pt x="5759144" y="5984166"/>
                  <a:pt x="5744031" y="5957462"/>
                </a:cubicBezTo>
                <a:cubicBezTo>
                  <a:pt x="5715952" y="5913320"/>
                  <a:pt x="5664245" y="5910854"/>
                  <a:pt x="5647360" y="5842188"/>
                </a:cubicBezTo>
                <a:cubicBezTo>
                  <a:pt x="5640471" y="5885249"/>
                  <a:pt x="5653865" y="5922721"/>
                  <a:pt x="5679693" y="5943041"/>
                </a:cubicBezTo>
                <a:cubicBezTo>
                  <a:pt x="5699831" y="5961072"/>
                  <a:pt x="5718485" y="5980797"/>
                  <a:pt x="5736567" y="6004112"/>
                </a:cubicBezTo>
                <a:cubicBezTo>
                  <a:pt x="5741684" y="6009991"/>
                  <a:pt x="5747378" y="6012280"/>
                  <a:pt x="5743597" y="6028330"/>
                </a:cubicBezTo>
                <a:cubicBezTo>
                  <a:pt x="5719922" y="6017277"/>
                  <a:pt x="5701841" y="5993963"/>
                  <a:pt x="5681702" y="5975932"/>
                </a:cubicBezTo>
                <a:cubicBezTo>
                  <a:pt x="5680075" y="6001250"/>
                  <a:pt x="5681894" y="6005037"/>
                  <a:pt x="5693611" y="6015098"/>
                </a:cubicBezTo>
                <a:cubicBezTo>
                  <a:pt x="5700215" y="6019282"/>
                  <a:pt x="5705331" y="6025159"/>
                  <a:pt x="5711932" y="6029341"/>
                </a:cubicBezTo>
                <a:cubicBezTo>
                  <a:pt x="5718533" y="6033525"/>
                  <a:pt x="5722742" y="6037510"/>
                  <a:pt x="5718629" y="6048077"/>
                </a:cubicBezTo>
                <a:cubicBezTo>
                  <a:pt x="5713940" y="6062233"/>
                  <a:pt x="5708822" y="6056355"/>
                  <a:pt x="5704038" y="6055958"/>
                </a:cubicBezTo>
                <a:cubicBezTo>
                  <a:pt x="5698347" y="6053670"/>
                  <a:pt x="5693228" y="6047791"/>
                  <a:pt x="5683423" y="6056069"/>
                </a:cubicBezTo>
                <a:cubicBezTo>
                  <a:pt x="5708439" y="6089048"/>
                  <a:pt x="5720110" y="6137284"/>
                  <a:pt x="5753688" y="6154610"/>
                </a:cubicBezTo>
                <a:cubicBezTo>
                  <a:pt x="5786358" y="6170044"/>
                  <a:pt x="5801235" y="6205819"/>
                  <a:pt x="5806399" y="6264424"/>
                </a:cubicBezTo>
                <a:cubicBezTo>
                  <a:pt x="5739385" y="6206149"/>
                  <a:pt x="5670075" y="6162228"/>
                  <a:pt x="5632959" y="6060979"/>
                </a:cubicBezTo>
                <a:cubicBezTo>
                  <a:pt x="5625879" y="6074936"/>
                  <a:pt x="5643530" y="6078216"/>
                  <a:pt x="5634632" y="6088387"/>
                </a:cubicBezTo>
                <a:cubicBezTo>
                  <a:pt x="5625735" y="6098558"/>
                  <a:pt x="5619374" y="6085305"/>
                  <a:pt x="5615737" y="6077732"/>
                </a:cubicBezTo>
                <a:cubicBezTo>
                  <a:pt x="5595170" y="6039667"/>
                  <a:pt x="5563074" y="6020646"/>
                  <a:pt x="5536001" y="5992949"/>
                </a:cubicBezTo>
                <a:cubicBezTo>
                  <a:pt x="5514047" y="5971133"/>
                  <a:pt x="5498597" y="5938946"/>
                  <a:pt x="5487595" y="5901674"/>
                </a:cubicBezTo>
                <a:cubicBezTo>
                  <a:pt x="5481139" y="5873868"/>
                  <a:pt x="5469658" y="5854737"/>
                  <a:pt x="5448708" y="5849365"/>
                </a:cubicBezTo>
                <a:cubicBezTo>
                  <a:pt x="5431059" y="5846084"/>
                  <a:pt x="5418668" y="5825059"/>
                  <a:pt x="5405707" y="5807622"/>
                </a:cubicBezTo>
                <a:cubicBezTo>
                  <a:pt x="5400588" y="5801744"/>
                  <a:pt x="5395374" y="5781315"/>
                  <a:pt x="5386573" y="5806037"/>
                </a:cubicBezTo>
                <a:cubicBezTo>
                  <a:pt x="5380401" y="5821888"/>
                  <a:pt x="5358398" y="5838245"/>
                  <a:pt x="5375571" y="5859667"/>
                </a:cubicBezTo>
                <a:cubicBezTo>
                  <a:pt x="5382171" y="5863850"/>
                  <a:pt x="5385806" y="5871424"/>
                  <a:pt x="5388869" y="5882585"/>
                </a:cubicBezTo>
                <a:cubicBezTo>
                  <a:pt x="5395898" y="5906802"/>
                  <a:pt x="5393124" y="5939297"/>
                  <a:pt x="5401638" y="5961819"/>
                </a:cubicBezTo>
                <a:cubicBezTo>
                  <a:pt x="5409243" y="5982448"/>
                  <a:pt x="5431676" y="5986125"/>
                  <a:pt x="5435741" y="6013733"/>
                </a:cubicBezTo>
                <a:cubicBezTo>
                  <a:pt x="5430720" y="6022406"/>
                  <a:pt x="5427419" y="6020315"/>
                  <a:pt x="5423210" y="6016330"/>
                </a:cubicBezTo>
                <a:cubicBezTo>
                  <a:pt x="5400011" y="5987137"/>
                  <a:pt x="5369398" y="5966420"/>
                  <a:pt x="5343233" y="5940618"/>
                </a:cubicBezTo>
                <a:cubicBezTo>
                  <a:pt x="5333907" y="5930756"/>
                  <a:pt x="5325488" y="5922786"/>
                  <a:pt x="5339073" y="5898459"/>
                </a:cubicBezTo>
                <a:cubicBezTo>
                  <a:pt x="5350027" y="5883003"/>
                  <a:pt x="5344240" y="5866161"/>
                  <a:pt x="5336969" y="5851015"/>
                </a:cubicBezTo>
                <a:cubicBezTo>
                  <a:pt x="5334243" y="5845335"/>
                  <a:pt x="5328550" y="5843046"/>
                  <a:pt x="5324915" y="5835472"/>
                </a:cubicBezTo>
                <a:cubicBezTo>
                  <a:pt x="5318888" y="5827700"/>
                  <a:pt x="5318219" y="5816736"/>
                  <a:pt x="5322334" y="5806169"/>
                </a:cubicBezTo>
                <a:cubicBezTo>
                  <a:pt x="5327021" y="5792013"/>
                  <a:pt x="5335105" y="5794501"/>
                  <a:pt x="5340796" y="5796791"/>
                </a:cubicBezTo>
                <a:cubicBezTo>
                  <a:pt x="5346489" y="5799081"/>
                  <a:pt x="5352180" y="5801370"/>
                  <a:pt x="5355721" y="5794391"/>
                </a:cubicBezTo>
                <a:cubicBezTo>
                  <a:pt x="5357778" y="5789107"/>
                  <a:pt x="5358926" y="5781931"/>
                  <a:pt x="5357108" y="5778144"/>
                </a:cubicBezTo>
                <a:cubicBezTo>
                  <a:pt x="5354957" y="5768875"/>
                  <a:pt x="5348450" y="5779245"/>
                  <a:pt x="5343667" y="5778849"/>
                </a:cubicBezTo>
                <a:cubicBezTo>
                  <a:pt x="5337400" y="5780147"/>
                  <a:pt x="5332618" y="5779751"/>
                  <a:pt x="5326353" y="5781049"/>
                </a:cubicBezTo>
                <a:cubicBezTo>
                  <a:pt x="5309036" y="5783251"/>
                  <a:pt x="5300616" y="5775281"/>
                  <a:pt x="5305209" y="5746573"/>
                </a:cubicBezTo>
                <a:lnTo>
                  <a:pt x="5302205" y="5720165"/>
                </a:lnTo>
                <a:lnTo>
                  <a:pt x="5291876" y="5723840"/>
                </a:lnTo>
                <a:cubicBezTo>
                  <a:pt x="5272680" y="5728704"/>
                  <a:pt x="5254783" y="5741649"/>
                  <a:pt x="5256824" y="5789786"/>
                </a:cubicBezTo>
                <a:cubicBezTo>
                  <a:pt x="5258164" y="5815876"/>
                  <a:pt x="5238969" y="5820740"/>
                  <a:pt x="5224885" y="5821908"/>
                </a:cubicBezTo>
                <a:cubicBezTo>
                  <a:pt x="5213359" y="5821226"/>
                  <a:pt x="5206295" y="5812806"/>
                  <a:pt x="5211367" y="5791097"/>
                </a:cubicBezTo>
                <a:cubicBezTo>
                  <a:pt x="5215180" y="5779320"/>
                  <a:pt x="5220899" y="5761652"/>
                  <a:pt x="5208072" y="5752887"/>
                </a:cubicBezTo>
                <a:cubicBezTo>
                  <a:pt x="5208722" y="5756929"/>
                  <a:pt x="5204260" y="5764668"/>
                  <a:pt x="5204260" y="5764668"/>
                </a:cubicBezTo>
                <a:cubicBezTo>
                  <a:pt x="5183330" y="5847457"/>
                  <a:pt x="5162228" y="5858211"/>
                  <a:pt x="5131378" y="5808368"/>
                </a:cubicBezTo>
                <a:cubicBezTo>
                  <a:pt x="5120456" y="5793716"/>
                  <a:pt x="5119721" y="5753659"/>
                  <a:pt x="5103728" y="5760716"/>
                </a:cubicBezTo>
                <a:cubicBezTo>
                  <a:pt x="5071751" y="5774828"/>
                  <a:pt x="5037172" y="5772780"/>
                  <a:pt x="5007794" y="5803051"/>
                </a:cubicBezTo>
                <a:cubicBezTo>
                  <a:pt x="4995662" y="5816340"/>
                  <a:pt x="4986735" y="5831817"/>
                  <a:pt x="4973910" y="5823055"/>
                </a:cubicBezTo>
                <a:cubicBezTo>
                  <a:pt x="4952114" y="5811760"/>
                  <a:pt x="4951549" y="5843738"/>
                  <a:pt x="4951595" y="5861749"/>
                </a:cubicBezTo>
                <a:cubicBezTo>
                  <a:pt x="4951031" y="5893724"/>
                  <a:pt x="4990765" y="5910083"/>
                  <a:pt x="5007361" y="5889058"/>
                </a:cubicBezTo>
                <a:cubicBezTo>
                  <a:pt x="5018844" y="5871730"/>
                  <a:pt x="5026514" y="5866184"/>
                  <a:pt x="5039342" y="5874946"/>
                </a:cubicBezTo>
                <a:cubicBezTo>
                  <a:pt x="5052165" y="5883707"/>
                  <a:pt x="5070799" y="5910819"/>
                  <a:pt x="5075782" y="5853095"/>
                </a:cubicBezTo>
                <a:cubicBezTo>
                  <a:pt x="5077037" y="5843166"/>
                  <a:pt x="5082802" y="5843505"/>
                  <a:pt x="5088565" y="5843848"/>
                </a:cubicBezTo>
                <a:cubicBezTo>
                  <a:pt x="5106547" y="5866920"/>
                  <a:pt x="5084231" y="5905614"/>
                  <a:pt x="5091988" y="5936084"/>
                </a:cubicBezTo>
                <a:cubicBezTo>
                  <a:pt x="5094589" y="5952243"/>
                  <a:pt x="5079856" y="5949369"/>
                  <a:pt x="5068979" y="5952727"/>
                </a:cubicBezTo>
                <a:cubicBezTo>
                  <a:pt x="5047227" y="5959441"/>
                  <a:pt x="5024132" y="5940069"/>
                  <a:pt x="5004371" y="5976912"/>
                </a:cubicBezTo>
                <a:cubicBezTo>
                  <a:pt x="5002465" y="5982802"/>
                  <a:pt x="4996704" y="5982460"/>
                  <a:pt x="4993496" y="5980269"/>
                </a:cubicBezTo>
                <a:cubicBezTo>
                  <a:pt x="4954323" y="5931935"/>
                  <a:pt x="4899423" y="5998708"/>
                  <a:pt x="4858387" y="5974270"/>
                </a:cubicBezTo>
                <a:cubicBezTo>
                  <a:pt x="4848768" y="5967697"/>
                  <a:pt x="4837893" y="5971056"/>
                  <a:pt x="4828272" y="5964486"/>
                </a:cubicBezTo>
                <a:cubicBezTo>
                  <a:pt x="4801320" y="5938880"/>
                  <a:pt x="4772506" y="5937175"/>
                  <a:pt x="4741132" y="5937318"/>
                </a:cubicBezTo>
                <a:cubicBezTo>
                  <a:pt x="4732813" y="5938825"/>
                  <a:pt x="4726400" y="5934444"/>
                  <a:pt x="4718082" y="5935953"/>
                </a:cubicBezTo>
                <a:cubicBezTo>
                  <a:pt x="4700186" y="5948898"/>
                  <a:pt x="4694203" y="5858514"/>
                  <a:pt x="4666860" y="5936923"/>
                </a:cubicBezTo>
                <a:cubicBezTo>
                  <a:pt x="4654775" y="5968217"/>
                  <a:pt x="4631114" y="5980821"/>
                  <a:pt x="4618417" y="6026085"/>
                </a:cubicBezTo>
                <a:cubicBezTo>
                  <a:pt x="4603815" y="6077240"/>
                  <a:pt x="4574435" y="6107512"/>
                  <a:pt x="4541765" y="6099574"/>
                </a:cubicBezTo>
                <a:cubicBezTo>
                  <a:pt x="4452718" y="6078297"/>
                  <a:pt x="4361764" y="6062907"/>
                  <a:pt x="4277137" y="6015883"/>
                </a:cubicBezTo>
                <a:cubicBezTo>
                  <a:pt x="4248929" y="6000208"/>
                  <a:pt x="4220069" y="5980494"/>
                  <a:pt x="4189954" y="5970707"/>
                </a:cubicBezTo>
                <a:cubicBezTo>
                  <a:pt x="4166252" y="5965304"/>
                  <a:pt x="4148876" y="5928261"/>
                  <a:pt x="4130892" y="5905190"/>
                </a:cubicBezTo>
                <a:cubicBezTo>
                  <a:pt x="4123179" y="5892726"/>
                  <a:pt x="4113558" y="5886155"/>
                  <a:pt x="4100126" y="5891362"/>
                </a:cubicBezTo>
                <a:cubicBezTo>
                  <a:pt x="4049558" y="5896371"/>
                  <a:pt x="4002804" y="5889601"/>
                  <a:pt x="3948985" y="5874413"/>
                </a:cubicBezTo>
                <a:cubicBezTo>
                  <a:pt x="3951629" y="5908581"/>
                  <a:pt x="3951066" y="5940558"/>
                  <a:pt x="3953061" y="5970686"/>
                </a:cubicBezTo>
                <a:cubicBezTo>
                  <a:pt x="3953105" y="5988695"/>
                  <a:pt x="3958260" y="6003004"/>
                  <a:pt x="3966579" y="6001498"/>
                </a:cubicBezTo>
                <a:cubicBezTo>
                  <a:pt x="4010084" y="5988069"/>
                  <a:pt x="4042280" y="6064002"/>
                  <a:pt x="4091462" y="6014893"/>
                </a:cubicBezTo>
                <a:cubicBezTo>
                  <a:pt x="4110744" y="6046047"/>
                  <a:pt x="4163089" y="5981122"/>
                  <a:pt x="4169069" y="6071508"/>
                </a:cubicBezTo>
                <a:cubicBezTo>
                  <a:pt x="4170412" y="6097595"/>
                  <a:pt x="4196628" y="6083144"/>
                  <a:pt x="4210103" y="6095943"/>
                </a:cubicBezTo>
                <a:cubicBezTo>
                  <a:pt x="4264009" y="6147153"/>
                  <a:pt x="4326753" y="6146866"/>
                  <a:pt x="4393267" y="6116791"/>
                </a:cubicBezTo>
                <a:cubicBezTo>
                  <a:pt x="4415020" y="6110077"/>
                  <a:pt x="4427847" y="6118839"/>
                  <a:pt x="4433046" y="6151159"/>
                </a:cubicBezTo>
                <a:cubicBezTo>
                  <a:pt x="4406266" y="6197590"/>
                  <a:pt x="4376195" y="6205815"/>
                  <a:pt x="4340966" y="6199727"/>
                </a:cubicBezTo>
                <a:cubicBezTo>
                  <a:pt x="4320146" y="6194492"/>
                  <a:pt x="4297906" y="6198176"/>
                  <a:pt x="4275351" y="6204346"/>
                </a:cubicBezTo>
                <a:lnTo>
                  <a:pt x="4263226" y="6207850"/>
                </a:lnTo>
                <a:lnTo>
                  <a:pt x="4284165" y="6213577"/>
                </a:lnTo>
                <a:lnTo>
                  <a:pt x="4295198" y="6212318"/>
                </a:lnTo>
                <a:lnTo>
                  <a:pt x="4289484" y="6225536"/>
                </a:lnTo>
                <a:lnTo>
                  <a:pt x="4270202" y="6226386"/>
                </a:lnTo>
                <a:cubicBezTo>
                  <a:pt x="4272529" y="6224249"/>
                  <a:pt x="4271662" y="6220652"/>
                  <a:pt x="4274854" y="6222112"/>
                </a:cubicBezTo>
                <a:cubicBezTo>
                  <a:pt x="4273991" y="6218521"/>
                  <a:pt x="4252787" y="6224814"/>
                  <a:pt x="4249593" y="6223356"/>
                </a:cubicBezTo>
                <a:cubicBezTo>
                  <a:pt x="4241750" y="6226164"/>
                  <a:pt x="4240886" y="6222571"/>
                  <a:pt x="4242350" y="6216839"/>
                </a:cubicBezTo>
                <a:lnTo>
                  <a:pt x="4232745" y="6216661"/>
                </a:lnTo>
                <a:lnTo>
                  <a:pt x="4207852" y="6223856"/>
                </a:lnTo>
                <a:cubicBezTo>
                  <a:pt x="4191538" y="6228893"/>
                  <a:pt x="4176815" y="6230522"/>
                  <a:pt x="4163041" y="6226954"/>
                </a:cubicBezTo>
                <a:lnTo>
                  <a:pt x="4133718" y="6205911"/>
                </a:lnTo>
                <a:lnTo>
                  <a:pt x="4112935" y="6201222"/>
                </a:lnTo>
                <a:cubicBezTo>
                  <a:pt x="4092154" y="6194517"/>
                  <a:pt x="4071846" y="6186823"/>
                  <a:pt x="4051972" y="6180931"/>
                </a:cubicBezTo>
                <a:cubicBezTo>
                  <a:pt x="4036885" y="6177226"/>
                  <a:pt x="4012489" y="6182061"/>
                  <a:pt x="4015413" y="6170605"/>
                </a:cubicBezTo>
                <a:cubicBezTo>
                  <a:pt x="4005843" y="6166225"/>
                  <a:pt x="3996270" y="6161843"/>
                  <a:pt x="3991617" y="6166113"/>
                </a:cubicBezTo>
                <a:cubicBezTo>
                  <a:pt x="3984373" y="6159604"/>
                  <a:pt x="3987563" y="6161060"/>
                  <a:pt x="3991353" y="6153199"/>
                </a:cubicBezTo>
                <a:cubicBezTo>
                  <a:pt x="4020667" y="6157011"/>
                  <a:pt x="4053436" y="6175203"/>
                  <a:pt x="4077232" y="6179692"/>
                </a:cubicBezTo>
                <a:cubicBezTo>
                  <a:pt x="4078096" y="6183286"/>
                  <a:pt x="4080424" y="6181152"/>
                  <a:pt x="4079560" y="6177558"/>
                </a:cubicBezTo>
                <a:cubicBezTo>
                  <a:pt x="4079560" y="6177558"/>
                  <a:pt x="4076368" y="6176097"/>
                  <a:pt x="4076368" y="6176097"/>
                </a:cubicBezTo>
                <a:cubicBezTo>
                  <a:pt x="4070851" y="6176773"/>
                  <a:pt x="4069988" y="6173180"/>
                  <a:pt x="4069124" y="6169584"/>
                </a:cubicBezTo>
                <a:lnTo>
                  <a:pt x="4073745" y="6169019"/>
                </a:lnTo>
                <a:lnTo>
                  <a:pt x="4066617" y="6166475"/>
                </a:lnTo>
                <a:cubicBezTo>
                  <a:pt x="4056166" y="6163609"/>
                  <a:pt x="4045576" y="6160980"/>
                  <a:pt x="4035313" y="6157060"/>
                </a:cubicBezTo>
                <a:lnTo>
                  <a:pt x="4012795" y="6143873"/>
                </a:lnTo>
                <a:lnTo>
                  <a:pt x="3999801" y="6139512"/>
                </a:lnTo>
                <a:lnTo>
                  <a:pt x="3996604" y="6139323"/>
                </a:lnTo>
                <a:lnTo>
                  <a:pt x="3995377" y="6138030"/>
                </a:lnTo>
                <a:lnTo>
                  <a:pt x="3987035" y="6135229"/>
                </a:lnTo>
                <a:cubicBezTo>
                  <a:pt x="3953666" y="6126359"/>
                  <a:pt x="3921760" y="6111764"/>
                  <a:pt x="3892182" y="6095033"/>
                </a:cubicBezTo>
                <a:cubicBezTo>
                  <a:pt x="3885801" y="6092114"/>
                  <a:pt x="3880283" y="6092788"/>
                  <a:pt x="3871576" y="6092005"/>
                </a:cubicBezTo>
                <a:cubicBezTo>
                  <a:pt x="3845189" y="6076736"/>
                  <a:pt x="3829237" y="6069436"/>
                  <a:pt x="3802849" y="6054165"/>
                </a:cubicBezTo>
                <a:lnTo>
                  <a:pt x="3799876" y="6058438"/>
                </a:lnTo>
                <a:lnTo>
                  <a:pt x="3711214" y="6000381"/>
                </a:lnTo>
                <a:lnTo>
                  <a:pt x="3711438" y="5998752"/>
                </a:lnTo>
                <a:cubicBezTo>
                  <a:pt x="3712020" y="5998218"/>
                  <a:pt x="3712818" y="5998584"/>
                  <a:pt x="3713250" y="6000381"/>
                </a:cubicBezTo>
                <a:lnTo>
                  <a:pt x="3714235" y="5999904"/>
                </a:lnTo>
                <a:lnTo>
                  <a:pt x="3716439" y="6001838"/>
                </a:lnTo>
                <a:cubicBezTo>
                  <a:pt x="3716009" y="6000044"/>
                  <a:pt x="3715210" y="5999677"/>
                  <a:pt x="3714518" y="5999761"/>
                </a:cubicBezTo>
                <a:lnTo>
                  <a:pt x="3714235" y="5999904"/>
                </a:lnTo>
                <a:lnTo>
                  <a:pt x="3707890" y="5994330"/>
                </a:lnTo>
                <a:cubicBezTo>
                  <a:pt x="3705357" y="5991172"/>
                  <a:pt x="3703115" y="5987745"/>
                  <a:pt x="3701088" y="5985220"/>
                </a:cubicBezTo>
                <a:lnTo>
                  <a:pt x="3670628" y="5964944"/>
                </a:lnTo>
                <a:lnTo>
                  <a:pt x="3683368" y="5935472"/>
                </a:lnTo>
                <a:lnTo>
                  <a:pt x="3708047" y="5953612"/>
                </a:lnTo>
                <a:cubicBezTo>
                  <a:pt x="3726965" y="5965865"/>
                  <a:pt x="3744795" y="5978022"/>
                  <a:pt x="3760580" y="5996440"/>
                </a:cubicBezTo>
                <a:cubicBezTo>
                  <a:pt x="3770152" y="6000818"/>
                  <a:pt x="3776533" y="6003740"/>
                  <a:pt x="3782912" y="6006656"/>
                </a:cubicBezTo>
                <a:cubicBezTo>
                  <a:pt x="3790159" y="6013171"/>
                  <a:pt x="3792767" y="6015163"/>
                  <a:pt x="3795774" y="6017341"/>
                </a:cubicBezTo>
                <a:lnTo>
                  <a:pt x="3807847" y="6026660"/>
                </a:lnTo>
                <a:lnTo>
                  <a:pt x="3807856" y="6026111"/>
                </a:lnTo>
                <a:cubicBezTo>
                  <a:pt x="3827616" y="5989268"/>
                  <a:pt x="3809676" y="5984203"/>
                  <a:pt x="3799406" y="5973593"/>
                </a:cubicBezTo>
                <a:cubicBezTo>
                  <a:pt x="3779517" y="5956410"/>
                  <a:pt x="3751352" y="5958744"/>
                  <a:pt x="3737181" y="5923894"/>
                </a:cubicBezTo>
                <a:cubicBezTo>
                  <a:pt x="3732674" y="5913623"/>
                  <a:pt x="3721798" y="5916980"/>
                  <a:pt x="3714778" y="5926569"/>
                </a:cubicBezTo>
                <a:cubicBezTo>
                  <a:pt x="3696275" y="5953483"/>
                  <a:pt x="3685358" y="5938831"/>
                  <a:pt x="3673137" y="5916101"/>
                </a:cubicBezTo>
                <a:cubicBezTo>
                  <a:pt x="3662867" y="5905488"/>
                  <a:pt x="3668500" y="5851803"/>
                  <a:pt x="3636563" y="5883926"/>
                </a:cubicBezTo>
                <a:cubicBezTo>
                  <a:pt x="3624432" y="5897211"/>
                  <a:pt x="3602593" y="5867908"/>
                  <a:pt x="3590546" y="5917211"/>
                </a:cubicBezTo>
                <a:cubicBezTo>
                  <a:pt x="3587382" y="5933031"/>
                  <a:pt x="3574558" y="5924268"/>
                  <a:pt x="3568144" y="5919888"/>
                </a:cubicBezTo>
                <a:cubicBezTo>
                  <a:pt x="3551462" y="5904893"/>
                  <a:pt x="3541148" y="5876275"/>
                  <a:pt x="3514284" y="5886688"/>
                </a:cubicBezTo>
                <a:cubicBezTo>
                  <a:pt x="3503405" y="5890045"/>
                  <a:pt x="3505920" y="5870188"/>
                  <a:pt x="3509083" y="5854368"/>
                </a:cubicBezTo>
                <a:cubicBezTo>
                  <a:pt x="3517317" y="5816843"/>
                  <a:pt x="3524898" y="5775276"/>
                  <a:pt x="3533132" y="5737750"/>
                </a:cubicBezTo>
                <a:cubicBezTo>
                  <a:pt x="3538201" y="5716042"/>
                  <a:pt x="3543270" y="5694336"/>
                  <a:pt x="3535559" y="5681875"/>
                </a:cubicBezTo>
                <a:cubicBezTo>
                  <a:pt x="3527194" y="5665372"/>
                  <a:pt x="3517616" y="5676812"/>
                  <a:pt x="3507393" y="5684208"/>
                </a:cubicBezTo>
                <a:cubicBezTo>
                  <a:pt x="3490147" y="5701194"/>
                  <a:pt x="3483082" y="5692773"/>
                  <a:pt x="3471514" y="5674081"/>
                </a:cubicBezTo>
                <a:lnTo>
                  <a:pt x="3466988" y="5669017"/>
                </a:lnTo>
                <a:lnTo>
                  <a:pt x="3463287" y="5674930"/>
                </a:lnTo>
                <a:lnTo>
                  <a:pt x="3441794" y="5667492"/>
                </a:lnTo>
                <a:cubicBezTo>
                  <a:pt x="3444701" y="5665949"/>
                  <a:pt x="3444301" y="5661257"/>
                  <a:pt x="3447610" y="5664408"/>
                </a:cubicBezTo>
                <a:cubicBezTo>
                  <a:pt x="3447208" y="5659714"/>
                  <a:pt x="3422744" y="5657972"/>
                  <a:pt x="3419436" y="5654821"/>
                </a:cubicBezTo>
                <a:cubicBezTo>
                  <a:pt x="3410314" y="5654755"/>
                  <a:pt x="3409911" y="5650060"/>
                  <a:pt x="3412417" y="5643820"/>
                </a:cubicBezTo>
                <a:cubicBezTo>
                  <a:pt x="3400388" y="5645301"/>
                  <a:pt x="3371010" y="5621629"/>
                  <a:pt x="3355269" y="5615261"/>
                </a:cubicBezTo>
                <a:cubicBezTo>
                  <a:pt x="3349053" y="5613652"/>
                  <a:pt x="3346146" y="5615193"/>
                  <a:pt x="3339931" y="5613586"/>
                </a:cubicBezTo>
                <a:cubicBezTo>
                  <a:pt x="3292307" y="5589788"/>
                  <a:pt x="3249293" y="5548813"/>
                  <a:pt x="3207082" y="5517229"/>
                </a:cubicBezTo>
                <a:cubicBezTo>
                  <a:pt x="3190942" y="5506167"/>
                  <a:pt x="3163168" y="5501278"/>
                  <a:pt x="3168181" y="5488799"/>
                </a:cubicBezTo>
                <a:cubicBezTo>
                  <a:pt x="3158256" y="5479345"/>
                  <a:pt x="3148329" y="5469888"/>
                  <a:pt x="3142516" y="5472976"/>
                </a:cubicBezTo>
                <a:cubicBezTo>
                  <a:pt x="3135496" y="5461976"/>
                  <a:pt x="3138805" y="5465131"/>
                  <a:pt x="3144215" y="5457348"/>
                </a:cubicBezTo>
                <a:cubicBezTo>
                  <a:pt x="3176100" y="5474780"/>
                  <a:pt x="3209588" y="5510992"/>
                  <a:pt x="3235257" y="5526816"/>
                </a:cubicBezTo>
                <a:cubicBezTo>
                  <a:pt x="3235657" y="5531510"/>
                  <a:pt x="3238565" y="5529968"/>
                  <a:pt x="3238162" y="5525272"/>
                </a:cubicBezTo>
                <a:cubicBezTo>
                  <a:pt x="3238162" y="5525272"/>
                  <a:pt x="3234853" y="5522121"/>
                  <a:pt x="3234853" y="5522121"/>
                </a:cubicBezTo>
                <a:cubicBezTo>
                  <a:pt x="3228639" y="5520513"/>
                  <a:pt x="3228237" y="5515818"/>
                  <a:pt x="3227835" y="5511122"/>
                </a:cubicBezTo>
                <a:lnTo>
                  <a:pt x="3233257" y="5512527"/>
                </a:lnTo>
                <a:lnTo>
                  <a:pt x="3230340" y="5509359"/>
                </a:lnTo>
                <a:lnTo>
                  <a:pt x="3190726" y="5472537"/>
                </a:lnTo>
                <a:cubicBezTo>
                  <a:pt x="3174795" y="5459522"/>
                  <a:pt x="3158555" y="5447284"/>
                  <a:pt x="3142210" y="5433874"/>
                </a:cubicBezTo>
                <a:lnTo>
                  <a:pt x="3137098" y="5429224"/>
                </a:lnTo>
                <a:lnTo>
                  <a:pt x="3125073" y="5437486"/>
                </a:lnTo>
                <a:cubicBezTo>
                  <a:pt x="3036566" y="5492607"/>
                  <a:pt x="2948274" y="5506427"/>
                  <a:pt x="2857230" y="5513624"/>
                </a:cubicBezTo>
                <a:cubicBezTo>
                  <a:pt x="2805923" y="5515874"/>
                  <a:pt x="2754409" y="5527048"/>
                  <a:pt x="2705662" y="5564859"/>
                </a:cubicBezTo>
                <a:lnTo>
                  <a:pt x="2665124" y="5605083"/>
                </a:lnTo>
                <a:lnTo>
                  <a:pt x="2669464" y="5617307"/>
                </a:lnTo>
                <a:cubicBezTo>
                  <a:pt x="2673496" y="5628077"/>
                  <a:pt x="2674528" y="5628876"/>
                  <a:pt x="2683749" y="5653493"/>
                </a:cubicBezTo>
                <a:cubicBezTo>
                  <a:pt x="2686336" y="5658084"/>
                  <a:pt x="2689581" y="5652818"/>
                  <a:pt x="2689581" y="5652818"/>
                </a:cubicBezTo>
                <a:cubicBezTo>
                  <a:pt x="2710625" y="5684625"/>
                  <a:pt x="2720654" y="5707927"/>
                  <a:pt x="2731011" y="5726296"/>
                </a:cubicBezTo>
                <a:cubicBezTo>
                  <a:pt x="2737484" y="5737780"/>
                  <a:pt x="2742581" y="5748197"/>
                  <a:pt x="2747639" y="5759230"/>
                </a:cubicBezTo>
                <a:lnTo>
                  <a:pt x="2761038" y="5789191"/>
                </a:lnTo>
                <a:lnTo>
                  <a:pt x="2764805" y="5795147"/>
                </a:lnTo>
                <a:lnTo>
                  <a:pt x="2769409" y="5790954"/>
                </a:lnTo>
                <a:cubicBezTo>
                  <a:pt x="2769696" y="5786640"/>
                  <a:pt x="2769375" y="5780563"/>
                  <a:pt x="2771161" y="5775464"/>
                </a:cubicBezTo>
                <a:cubicBezTo>
                  <a:pt x="2773749" y="5780056"/>
                  <a:pt x="2776668" y="5779720"/>
                  <a:pt x="2779583" y="5779381"/>
                </a:cubicBezTo>
                <a:cubicBezTo>
                  <a:pt x="2786058" y="5790861"/>
                  <a:pt x="2789130" y="5799067"/>
                  <a:pt x="2792569" y="5807230"/>
                </a:cubicBezTo>
                <a:lnTo>
                  <a:pt x="2798802" y="5818571"/>
                </a:lnTo>
                <a:lnTo>
                  <a:pt x="2810809" y="5816488"/>
                </a:lnTo>
                <a:cubicBezTo>
                  <a:pt x="2831968" y="5827299"/>
                  <a:pt x="2837093" y="5877259"/>
                  <a:pt x="2853524" y="5897899"/>
                </a:cubicBezTo>
                <a:cubicBezTo>
                  <a:pt x="2930640" y="5991093"/>
                  <a:pt x="3005505" y="6087248"/>
                  <a:pt x="3080372" y="6183405"/>
                </a:cubicBezTo>
                <a:cubicBezTo>
                  <a:pt x="3091762" y="6194027"/>
                  <a:pt x="3102280" y="6210926"/>
                  <a:pt x="3112799" y="6227825"/>
                </a:cubicBezTo>
                <a:cubicBezTo>
                  <a:pt x="3120561" y="6238102"/>
                  <a:pt x="3131080" y="6255001"/>
                  <a:pt x="3120344" y="6279406"/>
                </a:cubicBezTo>
                <a:lnTo>
                  <a:pt x="3109956" y="6284675"/>
                </a:lnTo>
                <a:lnTo>
                  <a:pt x="3105362" y="6289410"/>
                </a:lnTo>
                <a:lnTo>
                  <a:pt x="3099087" y="6285432"/>
                </a:lnTo>
                <a:lnTo>
                  <a:pt x="3091469" y="6276753"/>
                </a:lnTo>
                <a:lnTo>
                  <a:pt x="3091324" y="6276634"/>
                </a:lnTo>
                <a:lnTo>
                  <a:pt x="3010063" y="6200834"/>
                </a:lnTo>
                <a:lnTo>
                  <a:pt x="3011646" y="6207499"/>
                </a:lnTo>
                <a:lnTo>
                  <a:pt x="3009929" y="6206698"/>
                </a:lnTo>
                <a:lnTo>
                  <a:pt x="3003550" y="6198648"/>
                </a:lnTo>
                <a:cubicBezTo>
                  <a:pt x="3003222" y="6203582"/>
                  <a:pt x="3003222" y="6203582"/>
                  <a:pt x="3003222" y="6203582"/>
                </a:cubicBezTo>
                <a:lnTo>
                  <a:pt x="3009929" y="6206698"/>
                </a:lnTo>
                <a:lnTo>
                  <a:pt x="3043942" y="6249623"/>
                </a:lnTo>
                <a:cubicBezTo>
                  <a:pt x="3057056" y="6264617"/>
                  <a:pt x="3069118" y="6279121"/>
                  <a:pt x="3078017" y="6297659"/>
                </a:cubicBezTo>
                <a:lnTo>
                  <a:pt x="3089001" y="6306272"/>
                </a:lnTo>
                <a:lnTo>
                  <a:pt x="3079277" y="6316300"/>
                </a:lnTo>
                <a:lnTo>
                  <a:pt x="3060517" y="6299688"/>
                </a:lnTo>
                <a:cubicBezTo>
                  <a:pt x="3063435" y="6299347"/>
                  <a:pt x="3063760" y="6294418"/>
                  <a:pt x="3066351" y="6299013"/>
                </a:cubicBezTo>
                <a:cubicBezTo>
                  <a:pt x="3066677" y="6294079"/>
                  <a:pt x="3044326" y="6281990"/>
                  <a:pt x="3041736" y="6277398"/>
                </a:cubicBezTo>
                <a:cubicBezTo>
                  <a:pt x="3033313" y="6273482"/>
                  <a:pt x="3033641" y="6268553"/>
                  <a:pt x="3036885" y="6263281"/>
                </a:cubicBezTo>
                <a:cubicBezTo>
                  <a:pt x="3025546" y="6259702"/>
                  <a:pt x="3001914" y="6223303"/>
                  <a:pt x="2988313" y="6210200"/>
                </a:cubicBezTo>
                <a:cubicBezTo>
                  <a:pt x="2982808" y="6205945"/>
                  <a:pt x="2979890" y="6206284"/>
                  <a:pt x="2974385" y="6202028"/>
                </a:cubicBezTo>
                <a:cubicBezTo>
                  <a:pt x="2954147" y="6179912"/>
                  <a:pt x="2935611" y="6153926"/>
                  <a:pt x="2917849" y="6127242"/>
                </a:cubicBezTo>
                <a:lnTo>
                  <a:pt x="2887847" y="6081590"/>
                </a:lnTo>
                <a:lnTo>
                  <a:pt x="2804599" y="5990576"/>
                </a:lnTo>
                <a:cubicBezTo>
                  <a:pt x="2767359" y="5946092"/>
                  <a:pt x="2730958" y="5900498"/>
                  <a:pt x="2693780" y="5857211"/>
                </a:cubicBezTo>
                <a:cubicBezTo>
                  <a:pt x="2689644" y="5847282"/>
                  <a:pt x="2683260" y="5840313"/>
                  <a:pt x="2676876" y="5833347"/>
                </a:cubicBezTo>
                <a:cubicBezTo>
                  <a:pt x="2671871" y="5829689"/>
                  <a:pt x="2664616" y="5828997"/>
                  <a:pt x="2661497" y="5838234"/>
                </a:cubicBezTo>
                <a:cubicBezTo>
                  <a:pt x="2656998" y="5844163"/>
                  <a:pt x="2656636" y="5860023"/>
                  <a:pt x="2661640" y="5863677"/>
                </a:cubicBezTo>
                <a:cubicBezTo>
                  <a:pt x="2714963" y="5916452"/>
                  <a:pt x="2732804" y="6026236"/>
                  <a:pt x="2786997" y="6072736"/>
                </a:cubicBezTo>
                <a:cubicBezTo>
                  <a:pt x="2789754" y="6079355"/>
                  <a:pt x="2794759" y="6083011"/>
                  <a:pt x="2793018" y="6095561"/>
                </a:cubicBezTo>
                <a:cubicBezTo>
                  <a:pt x="2789028" y="6111074"/>
                  <a:pt x="2784530" y="6117003"/>
                  <a:pt x="2777276" y="6116310"/>
                </a:cubicBezTo>
                <a:cubicBezTo>
                  <a:pt x="2754134" y="6110920"/>
                  <a:pt x="2730121" y="6111805"/>
                  <a:pt x="2713217" y="6087938"/>
                </a:cubicBezTo>
                <a:cubicBezTo>
                  <a:pt x="2697693" y="6067384"/>
                  <a:pt x="2679555" y="6065651"/>
                  <a:pt x="2661057" y="6079778"/>
                </a:cubicBezTo>
                <a:cubicBezTo>
                  <a:pt x="2640307" y="6096869"/>
                  <a:pt x="2625799" y="6095483"/>
                  <a:pt x="2615643" y="6062727"/>
                </a:cubicBezTo>
                <a:cubicBezTo>
                  <a:pt x="2598088" y="6003831"/>
                  <a:pt x="2555432" y="5993400"/>
                  <a:pt x="2532508" y="5946709"/>
                </a:cubicBezTo>
                <a:cubicBezTo>
                  <a:pt x="2489924" y="5869529"/>
                  <a:pt x="2411502" y="5865217"/>
                  <a:pt x="2385895" y="5745159"/>
                </a:cubicBezTo>
                <a:cubicBezTo>
                  <a:pt x="2375448" y="5820448"/>
                  <a:pt x="2395758" y="5885966"/>
                  <a:pt x="2434932" y="5921495"/>
                </a:cubicBezTo>
                <a:cubicBezTo>
                  <a:pt x="2465474" y="5953021"/>
                  <a:pt x="2493767" y="5987509"/>
                  <a:pt x="2521189" y="6028274"/>
                </a:cubicBezTo>
                <a:cubicBezTo>
                  <a:pt x="2528952" y="6038553"/>
                  <a:pt x="2537585" y="6042556"/>
                  <a:pt x="2531852" y="6070618"/>
                </a:cubicBezTo>
                <a:cubicBezTo>
                  <a:pt x="2495944" y="6051293"/>
                  <a:pt x="2468522" y="6010529"/>
                  <a:pt x="2437978" y="5979003"/>
                </a:cubicBezTo>
                <a:cubicBezTo>
                  <a:pt x="2435512" y="6023270"/>
                  <a:pt x="2438269" y="6029892"/>
                  <a:pt x="2456041" y="6047483"/>
                </a:cubicBezTo>
                <a:cubicBezTo>
                  <a:pt x="2466054" y="6054798"/>
                  <a:pt x="2473817" y="6065074"/>
                  <a:pt x="2483826" y="6072386"/>
                </a:cubicBezTo>
                <a:cubicBezTo>
                  <a:pt x="2493839" y="6079701"/>
                  <a:pt x="2500223" y="6086669"/>
                  <a:pt x="2493984" y="6105145"/>
                </a:cubicBezTo>
                <a:cubicBezTo>
                  <a:pt x="2486872" y="6129896"/>
                  <a:pt x="2479111" y="6119618"/>
                  <a:pt x="2471855" y="6118924"/>
                </a:cubicBezTo>
                <a:cubicBezTo>
                  <a:pt x="2463223" y="6114924"/>
                  <a:pt x="2455461" y="6104645"/>
                  <a:pt x="2440590" y="6119118"/>
                </a:cubicBezTo>
                <a:cubicBezTo>
                  <a:pt x="2478529" y="6176780"/>
                  <a:pt x="2496229" y="6261119"/>
                  <a:pt x="2547157" y="6291412"/>
                </a:cubicBezTo>
                <a:cubicBezTo>
                  <a:pt x="2596705" y="6318398"/>
                  <a:pt x="2619267" y="6380948"/>
                  <a:pt x="2627099" y="6483416"/>
                </a:cubicBezTo>
                <a:cubicBezTo>
                  <a:pt x="2525465" y="6381525"/>
                  <a:pt x="2420346" y="6304732"/>
                  <a:pt x="2364053" y="6127703"/>
                </a:cubicBezTo>
                <a:cubicBezTo>
                  <a:pt x="2353316" y="6152106"/>
                  <a:pt x="2380085" y="6157841"/>
                  <a:pt x="2366592" y="6175625"/>
                </a:cubicBezTo>
                <a:cubicBezTo>
                  <a:pt x="2353098" y="6193408"/>
                  <a:pt x="2343448" y="6170236"/>
                  <a:pt x="2337935" y="6156995"/>
                </a:cubicBezTo>
                <a:cubicBezTo>
                  <a:pt x="2306741" y="6090440"/>
                  <a:pt x="2258065" y="6057183"/>
                  <a:pt x="2217003" y="6008756"/>
                </a:cubicBezTo>
                <a:cubicBezTo>
                  <a:pt x="2183706" y="5970612"/>
                  <a:pt x="2160275" y="5914335"/>
                  <a:pt x="2143589" y="5849167"/>
                </a:cubicBezTo>
                <a:cubicBezTo>
                  <a:pt x="2133796" y="5800549"/>
                  <a:pt x="2116387" y="5767100"/>
                  <a:pt x="2084610" y="5757707"/>
                </a:cubicBezTo>
                <a:cubicBezTo>
                  <a:pt x="2057842" y="5751970"/>
                  <a:pt x="2039052" y="5715209"/>
                  <a:pt x="2019393" y="5684722"/>
                </a:cubicBezTo>
                <a:cubicBezTo>
                  <a:pt x="2011632" y="5674444"/>
                  <a:pt x="2003723" y="5638725"/>
                  <a:pt x="1990374" y="5681950"/>
                </a:cubicBezTo>
                <a:cubicBezTo>
                  <a:pt x="1981015" y="5709665"/>
                  <a:pt x="1947645" y="5738264"/>
                  <a:pt x="1973688" y="5775720"/>
                </a:cubicBezTo>
                <a:cubicBezTo>
                  <a:pt x="1983700" y="5783033"/>
                  <a:pt x="1989211" y="5796276"/>
                  <a:pt x="1993855" y="5815791"/>
                </a:cubicBezTo>
                <a:cubicBezTo>
                  <a:pt x="2004519" y="5858133"/>
                  <a:pt x="2000309" y="5914949"/>
                  <a:pt x="2013224" y="5954327"/>
                </a:cubicBezTo>
                <a:cubicBezTo>
                  <a:pt x="2024757" y="5990396"/>
                  <a:pt x="2058780" y="5996825"/>
                  <a:pt x="2064946" y="6045096"/>
                </a:cubicBezTo>
                <a:cubicBezTo>
                  <a:pt x="2057328" y="6060260"/>
                  <a:pt x="2052322" y="6056604"/>
                  <a:pt x="2045941" y="6049637"/>
                </a:cubicBezTo>
                <a:cubicBezTo>
                  <a:pt x="2010755" y="5998594"/>
                  <a:pt x="1964326" y="5962372"/>
                  <a:pt x="1924644" y="5917258"/>
                </a:cubicBezTo>
                <a:cubicBezTo>
                  <a:pt x="1910499" y="5900015"/>
                  <a:pt x="1897731" y="5886080"/>
                  <a:pt x="1918334" y="5843545"/>
                </a:cubicBezTo>
                <a:cubicBezTo>
                  <a:pt x="1934949" y="5816521"/>
                  <a:pt x="1926169" y="5787074"/>
                  <a:pt x="1915143" y="5760592"/>
                </a:cubicBezTo>
                <a:cubicBezTo>
                  <a:pt x="1911007" y="5750661"/>
                  <a:pt x="1902375" y="5746659"/>
                  <a:pt x="1896863" y="5733416"/>
                </a:cubicBezTo>
                <a:cubicBezTo>
                  <a:pt x="1887721" y="5719827"/>
                  <a:pt x="1886707" y="5700657"/>
                  <a:pt x="1892946" y="5682181"/>
                </a:cubicBezTo>
                <a:cubicBezTo>
                  <a:pt x="1900056" y="5657430"/>
                  <a:pt x="1912316" y="5661780"/>
                  <a:pt x="1920948" y="5665784"/>
                </a:cubicBezTo>
                <a:cubicBezTo>
                  <a:pt x="1929583" y="5669788"/>
                  <a:pt x="1938213" y="5673790"/>
                  <a:pt x="1943583" y="5661588"/>
                </a:cubicBezTo>
                <a:cubicBezTo>
                  <a:pt x="1946704" y="5652349"/>
                  <a:pt x="1948445" y="5639802"/>
                  <a:pt x="1945688" y="5633181"/>
                </a:cubicBezTo>
                <a:cubicBezTo>
                  <a:pt x="1942423" y="5616975"/>
                  <a:pt x="1932556" y="5635106"/>
                  <a:pt x="1925300" y="5634414"/>
                </a:cubicBezTo>
                <a:cubicBezTo>
                  <a:pt x="1915797" y="5636683"/>
                  <a:pt x="1908544" y="5635991"/>
                  <a:pt x="1899041" y="5638260"/>
                </a:cubicBezTo>
                <a:cubicBezTo>
                  <a:pt x="1872779" y="5642110"/>
                  <a:pt x="1860010" y="5628175"/>
                  <a:pt x="1866974" y="5577981"/>
                </a:cubicBezTo>
                <a:cubicBezTo>
                  <a:pt x="1873070" y="5534060"/>
                  <a:pt x="1859795" y="5510541"/>
                  <a:pt x="1831284" y="5517355"/>
                </a:cubicBezTo>
                <a:cubicBezTo>
                  <a:pt x="1831284" y="5517355"/>
                  <a:pt x="1829034" y="5520320"/>
                  <a:pt x="1829034" y="5520320"/>
                </a:cubicBezTo>
                <a:cubicBezTo>
                  <a:pt x="1745896" y="5563238"/>
                  <a:pt x="1667837" y="5543068"/>
                  <a:pt x="1588036" y="5535446"/>
                </a:cubicBezTo>
                <a:cubicBezTo>
                  <a:pt x="1555391" y="5532327"/>
                  <a:pt x="1518392" y="5560580"/>
                  <a:pt x="1496338" y="5507616"/>
                </a:cubicBezTo>
                <a:cubicBezTo>
                  <a:pt x="1492203" y="5497685"/>
                  <a:pt x="1478202" y="5505883"/>
                  <a:pt x="1470076" y="5511464"/>
                </a:cubicBezTo>
                <a:cubicBezTo>
                  <a:pt x="1432207" y="5545993"/>
                  <a:pt x="1394194" y="5555076"/>
                  <a:pt x="1361039" y="5542375"/>
                </a:cubicBezTo>
                <a:cubicBezTo>
                  <a:pt x="1326508" y="5526361"/>
                  <a:pt x="1277611" y="5534406"/>
                  <a:pt x="1279790" y="5439252"/>
                </a:cubicBezTo>
                <a:cubicBezTo>
                  <a:pt x="1281386" y="5401256"/>
                  <a:pt x="1281242" y="5375813"/>
                  <a:pt x="1301482" y="5349139"/>
                </a:cubicBezTo>
                <a:cubicBezTo>
                  <a:pt x="1344213" y="5292824"/>
                  <a:pt x="1393834" y="5253061"/>
                  <a:pt x="1442587" y="5219570"/>
                </a:cubicBezTo>
                <a:cubicBezTo>
                  <a:pt x="1446648" y="5216781"/>
                  <a:pt x="1451745" y="5216473"/>
                  <a:pt x="1455980" y="5214095"/>
                </a:cubicBezTo>
                <a:lnTo>
                  <a:pt x="1459465" y="5206514"/>
                </a:lnTo>
                <a:lnTo>
                  <a:pt x="1458814" y="5206432"/>
                </a:lnTo>
                <a:cubicBezTo>
                  <a:pt x="1419363" y="5216096"/>
                  <a:pt x="1378025" y="5222605"/>
                  <a:pt x="1337047" y="5222154"/>
                </a:cubicBezTo>
                <a:cubicBezTo>
                  <a:pt x="1317498" y="5223506"/>
                  <a:pt x="1298513" y="5223904"/>
                  <a:pt x="1279484" y="5225174"/>
                </a:cubicBezTo>
                <a:lnTo>
                  <a:pt x="1225899" y="5232813"/>
                </a:lnTo>
                <a:lnTo>
                  <a:pt x="1225788" y="5232769"/>
                </a:lnTo>
                <a:cubicBezTo>
                  <a:pt x="1225788" y="5232769"/>
                  <a:pt x="1225788" y="5232769"/>
                  <a:pt x="1221654" y="5233417"/>
                </a:cubicBezTo>
                <a:lnTo>
                  <a:pt x="1225899" y="5232813"/>
                </a:lnTo>
                <a:lnTo>
                  <a:pt x="1231810" y="5235269"/>
                </a:lnTo>
                <a:cubicBezTo>
                  <a:pt x="1229564" y="5239077"/>
                  <a:pt x="1227318" y="5242880"/>
                  <a:pt x="1221297" y="5240376"/>
                </a:cubicBezTo>
                <a:cubicBezTo>
                  <a:pt x="1221297" y="5240376"/>
                  <a:pt x="1217162" y="5241027"/>
                  <a:pt x="1217162" y="5241027"/>
                </a:cubicBezTo>
                <a:cubicBezTo>
                  <a:pt x="1214916" y="5244830"/>
                  <a:pt x="1216804" y="5247987"/>
                  <a:pt x="1219049" y="5244183"/>
                </a:cubicBezTo>
                <a:cubicBezTo>
                  <a:pt x="1247628" y="5246587"/>
                  <a:pt x="1291214" y="5236273"/>
                  <a:pt x="1325814" y="5241182"/>
                </a:cubicBezTo>
                <a:cubicBezTo>
                  <a:pt x="1327343" y="5251295"/>
                  <a:pt x="1331478" y="5250643"/>
                  <a:pt x="1320963" y="5255752"/>
                </a:cubicBezTo>
                <a:cubicBezTo>
                  <a:pt x="1317188" y="5249440"/>
                  <a:pt x="1304786" y="5251395"/>
                  <a:pt x="1292386" y="5253346"/>
                </a:cubicBezTo>
                <a:cubicBezTo>
                  <a:pt x="1291670" y="5267267"/>
                  <a:pt x="1265695" y="5254096"/>
                  <a:pt x="1247271" y="5253547"/>
                </a:cubicBezTo>
                <a:cubicBezTo>
                  <a:pt x="1198023" y="5254395"/>
                  <a:pt x="1144282" y="5262858"/>
                  <a:pt x="1093504" y="5253591"/>
                </a:cubicBezTo>
                <a:cubicBezTo>
                  <a:pt x="1087483" y="5251093"/>
                  <a:pt x="1085595" y="5247935"/>
                  <a:pt x="1079573" y="5245433"/>
                </a:cubicBezTo>
                <a:cubicBezTo>
                  <a:pt x="1063396" y="5241076"/>
                  <a:pt x="1028437" y="5243128"/>
                  <a:pt x="1018641" y="5234314"/>
                </a:cubicBezTo>
                <a:cubicBezTo>
                  <a:pt x="1018282" y="5241275"/>
                  <a:pt x="1016036" y="5245080"/>
                  <a:pt x="1008125" y="5239422"/>
                </a:cubicBezTo>
                <a:cubicBezTo>
                  <a:pt x="1003993" y="5240072"/>
                  <a:pt x="982150" y="5226251"/>
                  <a:pt x="979904" y="5230057"/>
                </a:cubicBezTo>
                <a:cubicBezTo>
                  <a:pt x="984038" y="5229407"/>
                  <a:pt x="981792" y="5233215"/>
                  <a:pt x="983682" y="5236367"/>
                </a:cubicBezTo>
                <a:lnTo>
                  <a:pt x="962101" y="5229331"/>
                </a:lnTo>
                <a:lnTo>
                  <a:pt x="960276" y="5212536"/>
                </a:lnTo>
                <a:lnTo>
                  <a:pt x="972353" y="5217440"/>
                </a:lnTo>
                <a:cubicBezTo>
                  <a:pt x="987945" y="5213258"/>
                  <a:pt x="1003739" y="5215088"/>
                  <a:pt x="1020523" y="5217622"/>
                </a:cubicBezTo>
                <a:lnTo>
                  <a:pt x="1066083" y="5221348"/>
                </a:lnTo>
                <a:lnTo>
                  <a:pt x="1072380" y="5225855"/>
                </a:lnTo>
                <a:cubicBezTo>
                  <a:pt x="1072380" y="5225855"/>
                  <a:pt x="1072380" y="5225855"/>
                  <a:pt x="1074626" y="5222049"/>
                </a:cubicBezTo>
                <a:lnTo>
                  <a:pt x="1066083" y="5221348"/>
                </a:lnTo>
                <a:lnTo>
                  <a:pt x="1064469" y="5220196"/>
                </a:lnTo>
                <a:cubicBezTo>
                  <a:pt x="1064828" y="5213235"/>
                  <a:pt x="1068962" y="5212583"/>
                  <a:pt x="1070849" y="5215741"/>
                </a:cubicBezTo>
                <a:cubicBezTo>
                  <a:pt x="1073097" y="5211933"/>
                  <a:pt x="1073097" y="5211933"/>
                  <a:pt x="1073097" y="5211933"/>
                </a:cubicBezTo>
                <a:lnTo>
                  <a:pt x="1050685" y="5205495"/>
                </a:lnTo>
                <a:lnTo>
                  <a:pt x="1036475" y="5206213"/>
                </a:lnTo>
                <a:cubicBezTo>
                  <a:pt x="1019715" y="5207790"/>
                  <a:pt x="1001072" y="5196476"/>
                  <a:pt x="985184" y="5191776"/>
                </a:cubicBezTo>
                <a:lnTo>
                  <a:pt x="983564" y="5190803"/>
                </a:lnTo>
                <a:lnTo>
                  <a:pt x="963629" y="5187746"/>
                </a:lnTo>
                <a:lnTo>
                  <a:pt x="957203" y="5184274"/>
                </a:lnTo>
                <a:lnTo>
                  <a:pt x="954691" y="5161142"/>
                </a:lnTo>
                <a:lnTo>
                  <a:pt x="969828" y="5165380"/>
                </a:lnTo>
                <a:lnTo>
                  <a:pt x="970022" y="5155363"/>
                </a:lnTo>
                <a:cubicBezTo>
                  <a:pt x="974013" y="5139853"/>
                  <a:pt x="965379" y="5135847"/>
                  <a:pt x="960374" y="5132193"/>
                </a:cubicBezTo>
                <a:cubicBezTo>
                  <a:pt x="928091" y="5113213"/>
                  <a:pt x="926569" y="5084460"/>
                  <a:pt x="951671" y="5035997"/>
                </a:cubicBezTo>
                <a:cubicBezTo>
                  <a:pt x="953920" y="5033033"/>
                  <a:pt x="957038" y="5023794"/>
                  <a:pt x="955661" y="5020486"/>
                </a:cubicBezTo>
                <a:cubicBezTo>
                  <a:pt x="948843" y="4937185"/>
                  <a:pt x="991863" y="4931758"/>
                  <a:pt x="1021606" y="4902810"/>
                </a:cubicBezTo>
                <a:cubicBezTo>
                  <a:pt x="1027484" y="4900193"/>
                  <a:pt x="1033359" y="4897577"/>
                  <a:pt x="1039237" y="4894958"/>
                </a:cubicBezTo>
                <a:cubicBezTo>
                  <a:pt x="1083491" y="4867397"/>
                  <a:pt x="1091470" y="4836371"/>
                  <a:pt x="1069416" y="4783405"/>
                </a:cubicBezTo>
                <a:cubicBezTo>
                  <a:pt x="1068038" y="4780096"/>
                  <a:pt x="1066660" y="4776784"/>
                  <a:pt x="1064411" y="4779749"/>
                </a:cubicBezTo>
                <a:cubicBezTo>
                  <a:pt x="1029662" y="4805041"/>
                  <a:pt x="1007972" y="4736215"/>
                  <a:pt x="970102" y="4770740"/>
                </a:cubicBezTo>
                <a:cubicBezTo>
                  <a:pt x="944854" y="4793760"/>
                  <a:pt x="923092" y="4791681"/>
                  <a:pt x="903431" y="4761195"/>
                </a:cubicBezTo>
                <a:cubicBezTo>
                  <a:pt x="904229" y="4821667"/>
                  <a:pt x="888994" y="4852001"/>
                  <a:pt x="850616" y="4876944"/>
                </a:cubicBezTo>
                <a:cubicBezTo>
                  <a:pt x="844741" y="4879561"/>
                  <a:pt x="836616" y="4885142"/>
                  <a:pt x="834729" y="4872248"/>
                </a:cubicBezTo>
                <a:cubicBezTo>
                  <a:pt x="832843" y="4859351"/>
                  <a:pt x="840969" y="4853770"/>
                  <a:pt x="846844" y="4851153"/>
                </a:cubicBezTo>
                <a:cubicBezTo>
                  <a:pt x="854970" y="4845570"/>
                  <a:pt x="863095" y="4839990"/>
                  <a:pt x="869335" y="4821515"/>
                </a:cubicBezTo>
                <a:cubicBezTo>
                  <a:pt x="862443" y="4804962"/>
                  <a:pt x="852068" y="4813507"/>
                  <a:pt x="845321" y="4822399"/>
                </a:cubicBezTo>
                <a:cubicBezTo>
                  <a:pt x="820583" y="4855001"/>
                  <a:pt x="790331" y="4874363"/>
                  <a:pt x="762835" y="4900347"/>
                </a:cubicBezTo>
                <a:cubicBezTo>
                  <a:pt x="729463" y="4928946"/>
                  <a:pt x="700952" y="4935760"/>
                  <a:pt x="677158" y="4895341"/>
                </a:cubicBezTo>
                <a:cubicBezTo>
                  <a:pt x="670774" y="4888377"/>
                  <a:pt x="666640" y="4878444"/>
                  <a:pt x="656266" y="4886989"/>
                </a:cubicBezTo>
                <a:cubicBezTo>
                  <a:pt x="631890" y="4903734"/>
                  <a:pt x="616365" y="4883177"/>
                  <a:pt x="603090" y="4859659"/>
                </a:cubicBezTo>
                <a:cubicBezTo>
                  <a:pt x="596198" y="4843106"/>
                  <a:pt x="622752" y="4731207"/>
                  <a:pt x="637623" y="4716735"/>
                </a:cubicBezTo>
                <a:cubicBezTo>
                  <a:pt x="699869" y="4665462"/>
                  <a:pt x="762114" y="4614191"/>
                  <a:pt x="824359" y="4562917"/>
                </a:cubicBezTo>
                <a:cubicBezTo>
                  <a:pt x="840610" y="4551753"/>
                  <a:pt x="855120" y="4553140"/>
                  <a:pt x="858892" y="4578930"/>
                </a:cubicBezTo>
                <a:cubicBezTo>
                  <a:pt x="864042" y="4608031"/>
                  <a:pt x="846414" y="4615883"/>
                  <a:pt x="833790" y="4627393"/>
                </a:cubicBezTo>
                <a:cubicBezTo>
                  <a:pt x="824793" y="4639249"/>
                  <a:pt x="811663" y="4641173"/>
                  <a:pt x="799547" y="4662268"/>
                </a:cubicBezTo>
                <a:cubicBezTo>
                  <a:pt x="855335" y="4670776"/>
                  <a:pt x="901838" y="4640249"/>
                  <a:pt x="953708" y="4597524"/>
                </a:cubicBezTo>
                <a:cubicBezTo>
                  <a:pt x="930931" y="4576277"/>
                  <a:pt x="913809" y="4593711"/>
                  <a:pt x="893931" y="4604529"/>
                </a:cubicBezTo>
                <a:cubicBezTo>
                  <a:pt x="885805" y="4610111"/>
                  <a:pt x="878551" y="4609417"/>
                  <a:pt x="875288" y="4593211"/>
                </a:cubicBezTo>
                <a:cubicBezTo>
                  <a:pt x="872022" y="4577005"/>
                  <a:pt x="872386" y="4561146"/>
                  <a:pt x="880004" y="4545980"/>
                </a:cubicBezTo>
                <a:cubicBezTo>
                  <a:pt x="889870" y="4527850"/>
                  <a:pt x="894004" y="4537780"/>
                  <a:pt x="898139" y="4547713"/>
                </a:cubicBezTo>
                <a:cubicBezTo>
                  <a:pt x="910907" y="4561646"/>
                  <a:pt x="917655" y="4552755"/>
                  <a:pt x="923893" y="4534278"/>
                </a:cubicBezTo>
                <a:cubicBezTo>
                  <a:pt x="933615" y="4490703"/>
                  <a:pt x="953494" y="4479887"/>
                  <a:pt x="974241" y="4462798"/>
                </a:cubicBezTo>
                <a:cubicBezTo>
                  <a:pt x="986865" y="4451288"/>
                  <a:pt x="991871" y="4454944"/>
                  <a:pt x="994264" y="4477425"/>
                </a:cubicBezTo>
                <a:cubicBezTo>
                  <a:pt x="996658" y="4499905"/>
                  <a:pt x="1012400" y="4479156"/>
                  <a:pt x="1012400" y="4479156"/>
                </a:cubicBezTo>
                <a:cubicBezTo>
                  <a:pt x="1007106" y="4424612"/>
                  <a:pt x="1040985" y="4405597"/>
                  <a:pt x="1051215" y="4371607"/>
                </a:cubicBezTo>
                <a:cubicBezTo>
                  <a:pt x="1052084" y="4365334"/>
                  <a:pt x="1052084" y="4365334"/>
                  <a:pt x="1050706" y="4362022"/>
                </a:cubicBezTo>
                <a:cubicBezTo>
                  <a:pt x="1035690" y="4351051"/>
                  <a:pt x="1034963" y="4382771"/>
                  <a:pt x="1024591" y="4391316"/>
                </a:cubicBezTo>
                <a:cubicBezTo>
                  <a:pt x="1015593" y="4403170"/>
                  <a:pt x="1008340" y="4402480"/>
                  <a:pt x="1004205" y="4392547"/>
                </a:cubicBezTo>
                <a:cubicBezTo>
                  <a:pt x="1000068" y="4382616"/>
                  <a:pt x="1003189" y="4373379"/>
                  <a:pt x="1009936" y="4364486"/>
                </a:cubicBezTo>
                <a:cubicBezTo>
                  <a:pt x="1034167" y="4322296"/>
                  <a:pt x="1065798" y="4306245"/>
                  <a:pt x="1100910" y="4265097"/>
                </a:cubicBezTo>
                <a:cubicBezTo>
                  <a:pt x="1063767" y="4267907"/>
                  <a:pt x="1036126" y="4268445"/>
                  <a:pt x="1015598" y="4244233"/>
                </a:cubicBezTo>
                <a:cubicBezTo>
                  <a:pt x="1010591" y="4240575"/>
                  <a:pt x="1002465" y="4246158"/>
                  <a:pt x="999346" y="4255399"/>
                </a:cubicBezTo>
                <a:cubicBezTo>
                  <a:pt x="976492" y="4300895"/>
                  <a:pt x="950595" y="4288885"/>
                  <a:pt x="925710" y="4296045"/>
                </a:cubicBezTo>
                <a:cubicBezTo>
                  <a:pt x="872825" y="4319602"/>
                  <a:pt x="841630" y="4253047"/>
                  <a:pt x="791356" y="4257782"/>
                </a:cubicBezTo>
                <a:cubicBezTo>
                  <a:pt x="772349" y="4262324"/>
                  <a:pt x="767198" y="4233223"/>
                  <a:pt x="779678" y="4196271"/>
                </a:cubicBezTo>
                <a:cubicBezTo>
                  <a:pt x="798396" y="4140840"/>
                  <a:pt x="807102" y="4078097"/>
                  <a:pt x="849977" y="4047225"/>
                </a:cubicBezTo>
                <a:cubicBezTo>
                  <a:pt x="864849" y="4032753"/>
                  <a:pt x="870072" y="3995107"/>
                  <a:pt x="875805" y="3967046"/>
                </a:cubicBezTo>
                <a:cubicBezTo>
                  <a:pt x="884149" y="3920160"/>
                  <a:pt x="898512" y="3896101"/>
                  <a:pt x="927024" y="3889287"/>
                </a:cubicBezTo>
                <a:cubicBezTo>
                  <a:pt x="944652" y="3881437"/>
                  <a:pt x="969534" y="3874277"/>
                  <a:pt x="972510" y="3839595"/>
                </a:cubicBezTo>
                <a:cubicBezTo>
                  <a:pt x="974978" y="3795328"/>
                  <a:pt x="954084" y="3786973"/>
                  <a:pt x="932321" y="3784896"/>
                </a:cubicBezTo>
                <a:cubicBezTo>
                  <a:pt x="882408" y="3773773"/>
                  <a:pt x="832498" y="3762647"/>
                  <a:pt x="788826" y="3733044"/>
                </a:cubicBezTo>
                <a:cubicBezTo>
                  <a:pt x="773809" y="3722076"/>
                  <a:pt x="768295" y="3708834"/>
                  <a:pt x="781281" y="3681465"/>
                </a:cubicBezTo>
                <a:cubicBezTo>
                  <a:pt x="788028" y="3672574"/>
                  <a:pt x="791148" y="3663335"/>
                  <a:pt x="789261" y="3650441"/>
                </a:cubicBezTo>
                <a:cubicBezTo>
                  <a:pt x="783460" y="3586311"/>
                  <a:pt x="815816" y="3538540"/>
                  <a:pt x="849476" y="3560827"/>
                </a:cubicBezTo>
                <a:cubicBezTo>
                  <a:pt x="888144" y="3586771"/>
                  <a:pt x="933920" y="3587967"/>
                  <a:pt x="968596" y="3629423"/>
                </a:cubicBezTo>
                <a:cubicBezTo>
                  <a:pt x="976358" y="3639700"/>
                  <a:pt x="985861" y="3637430"/>
                  <a:pt x="997107" y="3622609"/>
                </a:cubicBezTo>
                <a:cubicBezTo>
                  <a:pt x="1018726" y="3599244"/>
                  <a:pt x="1036499" y="3616835"/>
                  <a:pt x="1036281" y="3658139"/>
                </a:cubicBezTo>
                <a:cubicBezTo>
                  <a:pt x="1038167" y="3671036"/>
                  <a:pt x="1037803" y="3686894"/>
                  <a:pt x="1047309" y="3684621"/>
                </a:cubicBezTo>
                <a:cubicBezTo>
                  <a:pt x="1058190" y="3685661"/>
                  <a:pt x="1059931" y="3673114"/>
                  <a:pt x="1061673" y="3660566"/>
                </a:cubicBezTo>
                <a:cubicBezTo>
                  <a:pt x="1063779" y="3632157"/>
                  <a:pt x="1071902" y="3626574"/>
                  <a:pt x="1083292" y="3637198"/>
                </a:cubicBezTo>
                <a:cubicBezTo>
                  <a:pt x="1111946" y="3655829"/>
                  <a:pt x="1096785" y="3619416"/>
                  <a:pt x="1100776" y="3603902"/>
                </a:cubicBezTo>
                <a:cubicBezTo>
                  <a:pt x="1120289" y="3608946"/>
                  <a:pt x="1136685" y="3623226"/>
                  <a:pt x="1158813" y="3609446"/>
                </a:cubicBezTo>
                <a:cubicBezTo>
                  <a:pt x="1169187" y="3600902"/>
                  <a:pt x="1188702" y="3605943"/>
                  <a:pt x="1189426" y="3574224"/>
                </a:cubicBezTo>
                <a:cubicBezTo>
                  <a:pt x="1191531" y="3545817"/>
                  <a:pt x="1189500" y="3507479"/>
                  <a:pt x="1169986" y="3502436"/>
                </a:cubicBezTo>
                <a:cubicBezTo>
                  <a:pt x="1144595" y="3500009"/>
                  <a:pt x="1121307" y="3469177"/>
                  <a:pt x="1105928" y="3474066"/>
                </a:cubicBezTo>
                <a:cubicBezTo>
                  <a:pt x="1062545" y="3495353"/>
                  <a:pt x="1032875" y="3457554"/>
                  <a:pt x="993482" y="3463325"/>
                </a:cubicBezTo>
                <a:cubicBezTo>
                  <a:pt x="944587" y="3471372"/>
                  <a:pt x="904905" y="3426256"/>
                  <a:pt x="856007" y="3434303"/>
                </a:cubicBezTo>
                <a:cubicBezTo>
                  <a:pt x="848754" y="3433609"/>
                  <a:pt x="843239" y="3420366"/>
                  <a:pt x="839105" y="3410435"/>
                </a:cubicBezTo>
                <a:lnTo>
                  <a:pt x="831912" y="3399823"/>
                </a:lnTo>
                <a:lnTo>
                  <a:pt x="812962" y="3400820"/>
                </a:lnTo>
                <a:lnTo>
                  <a:pt x="807838" y="3410629"/>
                </a:lnTo>
                <a:lnTo>
                  <a:pt x="798361" y="3418710"/>
                </a:lnTo>
                <a:lnTo>
                  <a:pt x="829387" y="3418397"/>
                </a:lnTo>
                <a:cubicBezTo>
                  <a:pt x="830915" y="3428510"/>
                  <a:pt x="835049" y="3427858"/>
                  <a:pt x="824536" y="3432967"/>
                </a:cubicBezTo>
                <a:cubicBezTo>
                  <a:pt x="820760" y="3426655"/>
                  <a:pt x="808358" y="3428613"/>
                  <a:pt x="795958" y="3430563"/>
                </a:cubicBezTo>
                <a:cubicBezTo>
                  <a:pt x="795240" y="3444482"/>
                  <a:pt x="769267" y="3431311"/>
                  <a:pt x="750844" y="3430764"/>
                </a:cubicBezTo>
                <a:cubicBezTo>
                  <a:pt x="701595" y="3431610"/>
                  <a:pt x="647855" y="3440073"/>
                  <a:pt x="597075" y="3430808"/>
                </a:cubicBezTo>
                <a:cubicBezTo>
                  <a:pt x="591054" y="3428304"/>
                  <a:pt x="589167" y="3425150"/>
                  <a:pt x="583146" y="3422648"/>
                </a:cubicBezTo>
                <a:cubicBezTo>
                  <a:pt x="566969" y="3418289"/>
                  <a:pt x="532009" y="3420341"/>
                  <a:pt x="522211" y="3411527"/>
                </a:cubicBezTo>
                <a:cubicBezTo>
                  <a:pt x="521854" y="3418488"/>
                  <a:pt x="519608" y="3422294"/>
                  <a:pt x="511699" y="3416638"/>
                </a:cubicBezTo>
                <a:cubicBezTo>
                  <a:pt x="507565" y="3417289"/>
                  <a:pt x="485721" y="3403467"/>
                  <a:pt x="483476" y="3407273"/>
                </a:cubicBezTo>
                <a:cubicBezTo>
                  <a:pt x="487611" y="3406623"/>
                  <a:pt x="485364" y="3410428"/>
                  <a:pt x="487253" y="3413582"/>
                </a:cubicBezTo>
                <a:lnTo>
                  <a:pt x="465673" y="3406546"/>
                </a:lnTo>
                <a:lnTo>
                  <a:pt x="463848" y="3389750"/>
                </a:lnTo>
                <a:lnTo>
                  <a:pt x="475925" y="3394655"/>
                </a:lnTo>
                <a:cubicBezTo>
                  <a:pt x="491517" y="3390473"/>
                  <a:pt x="507309" y="3392301"/>
                  <a:pt x="524095" y="3394838"/>
                </a:cubicBezTo>
                <a:lnTo>
                  <a:pt x="569655" y="3398566"/>
                </a:lnTo>
                <a:lnTo>
                  <a:pt x="575953" y="3403068"/>
                </a:lnTo>
                <a:cubicBezTo>
                  <a:pt x="575953" y="3403068"/>
                  <a:pt x="575953" y="3403068"/>
                  <a:pt x="578198" y="3399262"/>
                </a:cubicBezTo>
                <a:lnTo>
                  <a:pt x="569655" y="3398566"/>
                </a:lnTo>
                <a:lnTo>
                  <a:pt x="568041" y="3397410"/>
                </a:lnTo>
                <a:cubicBezTo>
                  <a:pt x="568401" y="3390452"/>
                  <a:pt x="572532" y="3389798"/>
                  <a:pt x="574421" y="3392954"/>
                </a:cubicBezTo>
                <a:cubicBezTo>
                  <a:pt x="576669" y="3389147"/>
                  <a:pt x="576669" y="3389147"/>
                  <a:pt x="576669" y="3389147"/>
                </a:cubicBezTo>
                <a:cubicBezTo>
                  <a:pt x="542425" y="3377282"/>
                  <a:pt x="499915" y="3366715"/>
                  <a:pt x="467200" y="3364963"/>
                </a:cubicBezTo>
                <a:lnTo>
                  <a:pt x="460776" y="3361492"/>
                </a:lnTo>
                <a:lnTo>
                  <a:pt x="458263" y="3338357"/>
                </a:lnTo>
                <a:lnTo>
                  <a:pt x="492349" y="3347903"/>
                </a:lnTo>
                <a:lnTo>
                  <a:pt x="455701" y="3326133"/>
                </a:lnTo>
                <a:cubicBezTo>
                  <a:pt x="447938" y="3315856"/>
                  <a:pt x="437056" y="3314817"/>
                  <a:pt x="424796" y="3310467"/>
                </a:cubicBezTo>
                <a:cubicBezTo>
                  <a:pt x="428278" y="3285372"/>
                  <a:pt x="439524" y="3270550"/>
                  <a:pt x="441628" y="3242143"/>
                </a:cubicBezTo>
                <a:cubicBezTo>
                  <a:pt x="442717" y="3194566"/>
                  <a:pt x="473696" y="3143487"/>
                  <a:pt x="505832" y="3137019"/>
                </a:cubicBezTo>
                <a:cubicBezTo>
                  <a:pt x="529847" y="3136133"/>
                  <a:pt x="553495" y="3151107"/>
                  <a:pt x="578234" y="3118503"/>
                </a:cubicBezTo>
                <a:cubicBezTo>
                  <a:pt x="587230" y="3106649"/>
                  <a:pt x="594123" y="3123200"/>
                  <a:pt x="600505" y="3130167"/>
                </a:cubicBezTo>
                <a:cubicBezTo>
                  <a:pt x="615160" y="3156997"/>
                  <a:pt x="636922" y="3159076"/>
                  <a:pt x="658686" y="3161155"/>
                </a:cubicBezTo>
                <a:cubicBezTo>
                  <a:pt x="676823" y="3162884"/>
                  <a:pt x="686328" y="3160615"/>
                  <a:pt x="689302" y="3125934"/>
                </a:cubicBezTo>
                <a:cubicBezTo>
                  <a:pt x="691043" y="3113384"/>
                  <a:pt x="696411" y="3101181"/>
                  <a:pt x="703667" y="3101875"/>
                </a:cubicBezTo>
                <a:cubicBezTo>
                  <a:pt x="716797" y="3099950"/>
                  <a:pt x="714185" y="3118774"/>
                  <a:pt x="712444" y="3131321"/>
                </a:cubicBezTo>
                <a:cubicBezTo>
                  <a:pt x="709977" y="3175590"/>
                  <a:pt x="724486" y="3176975"/>
                  <a:pt x="744362" y="3166159"/>
                </a:cubicBezTo>
                <a:cubicBezTo>
                  <a:pt x="797251" y="3142602"/>
                  <a:pt x="849265" y="3125319"/>
                  <a:pt x="900048" y="3130167"/>
                </a:cubicBezTo>
                <a:cubicBezTo>
                  <a:pt x="924061" y="3129282"/>
                  <a:pt x="942779" y="3073855"/>
                  <a:pt x="968315" y="3101722"/>
                </a:cubicBezTo>
                <a:cubicBezTo>
                  <a:pt x="969693" y="3105031"/>
                  <a:pt x="975933" y="3086557"/>
                  <a:pt x="976802" y="3080282"/>
                </a:cubicBezTo>
                <a:cubicBezTo>
                  <a:pt x="980285" y="3055183"/>
                  <a:pt x="974772" y="3041942"/>
                  <a:pt x="964760" y="3034628"/>
                </a:cubicBezTo>
                <a:cubicBezTo>
                  <a:pt x="958376" y="3027661"/>
                  <a:pt x="946986" y="3017039"/>
                  <a:pt x="942126" y="3038825"/>
                </a:cubicBezTo>
                <a:cubicBezTo>
                  <a:pt x="930518" y="3069503"/>
                  <a:pt x="919129" y="3058878"/>
                  <a:pt x="904620" y="3057493"/>
                </a:cubicBezTo>
                <a:cubicBezTo>
                  <a:pt x="860584" y="3043752"/>
                  <a:pt x="821409" y="3008223"/>
                  <a:pt x="771643" y="3022543"/>
                </a:cubicBezTo>
                <a:cubicBezTo>
                  <a:pt x="756264" y="3027430"/>
                  <a:pt x="755248" y="3008262"/>
                  <a:pt x="751983" y="2992054"/>
                </a:cubicBezTo>
                <a:cubicBezTo>
                  <a:pt x="749953" y="2953715"/>
                  <a:pt x="736314" y="2946056"/>
                  <a:pt x="713680" y="2950250"/>
                </a:cubicBezTo>
                <a:cubicBezTo>
                  <a:pt x="677916" y="2956371"/>
                  <a:pt x="668269" y="2933199"/>
                  <a:pt x="684227" y="2871147"/>
                </a:cubicBezTo>
                <a:cubicBezTo>
                  <a:pt x="689959" y="2843086"/>
                  <a:pt x="679584" y="2851632"/>
                  <a:pt x="674579" y="2847975"/>
                </a:cubicBezTo>
                <a:lnTo>
                  <a:pt x="633692" y="2838664"/>
                </a:lnTo>
                <a:lnTo>
                  <a:pt x="618886" y="2837421"/>
                </a:lnTo>
                <a:cubicBezTo>
                  <a:pt x="618168" y="2851340"/>
                  <a:pt x="592195" y="2838168"/>
                  <a:pt x="573772" y="2837619"/>
                </a:cubicBezTo>
                <a:cubicBezTo>
                  <a:pt x="524524" y="2838472"/>
                  <a:pt x="470783" y="2846931"/>
                  <a:pt x="420003" y="2837664"/>
                </a:cubicBezTo>
                <a:cubicBezTo>
                  <a:pt x="413983" y="2835164"/>
                  <a:pt x="412096" y="2832008"/>
                  <a:pt x="406073" y="2829504"/>
                </a:cubicBezTo>
                <a:cubicBezTo>
                  <a:pt x="389896" y="2825149"/>
                  <a:pt x="354938" y="2827201"/>
                  <a:pt x="345140" y="2818388"/>
                </a:cubicBezTo>
                <a:cubicBezTo>
                  <a:pt x="344781" y="2825346"/>
                  <a:pt x="342537" y="2829154"/>
                  <a:pt x="334626" y="2823495"/>
                </a:cubicBezTo>
                <a:cubicBezTo>
                  <a:pt x="330491" y="2824145"/>
                  <a:pt x="308651" y="2810327"/>
                  <a:pt x="306405" y="2814130"/>
                </a:cubicBezTo>
                <a:cubicBezTo>
                  <a:pt x="310539" y="2813479"/>
                  <a:pt x="308292" y="2817286"/>
                  <a:pt x="310180" y="2820440"/>
                </a:cubicBezTo>
                <a:lnTo>
                  <a:pt x="288601" y="2813401"/>
                </a:lnTo>
                <a:lnTo>
                  <a:pt x="286776" y="2796607"/>
                </a:lnTo>
                <a:lnTo>
                  <a:pt x="298853" y="2801511"/>
                </a:lnTo>
                <a:cubicBezTo>
                  <a:pt x="314445" y="2797333"/>
                  <a:pt x="330239" y="2799158"/>
                  <a:pt x="347023" y="2801697"/>
                </a:cubicBezTo>
                <a:lnTo>
                  <a:pt x="392584" y="2805423"/>
                </a:lnTo>
                <a:lnTo>
                  <a:pt x="398880" y="2809927"/>
                </a:lnTo>
                <a:cubicBezTo>
                  <a:pt x="398880" y="2809927"/>
                  <a:pt x="398880" y="2809927"/>
                  <a:pt x="401125" y="2806122"/>
                </a:cubicBezTo>
                <a:lnTo>
                  <a:pt x="392584" y="2805423"/>
                </a:lnTo>
                <a:lnTo>
                  <a:pt x="390970" y="2804265"/>
                </a:lnTo>
                <a:cubicBezTo>
                  <a:pt x="391329" y="2797305"/>
                  <a:pt x="395463" y="2796656"/>
                  <a:pt x="397351" y="2799814"/>
                </a:cubicBezTo>
                <a:lnTo>
                  <a:pt x="398941" y="2797119"/>
                </a:lnTo>
                <a:lnTo>
                  <a:pt x="378374" y="2797434"/>
                </a:lnTo>
                <a:cubicBezTo>
                  <a:pt x="330858" y="2808788"/>
                  <a:pt x="287185" y="2779187"/>
                  <a:pt x="241771" y="2762136"/>
                </a:cubicBezTo>
                <a:cubicBezTo>
                  <a:pt x="225884" y="2757438"/>
                  <a:pt x="218628" y="2756747"/>
                  <a:pt x="203757" y="2771219"/>
                </a:cubicBezTo>
                <a:cubicBezTo>
                  <a:pt x="187506" y="2782380"/>
                  <a:pt x="160519" y="2817949"/>
                  <a:pt x="160592" y="2751203"/>
                </a:cubicBezTo>
                <a:cubicBezTo>
                  <a:pt x="160955" y="2735343"/>
                  <a:pt x="148696" y="2730993"/>
                  <a:pt x="143326" y="2743197"/>
                </a:cubicBezTo>
                <a:cubicBezTo>
                  <a:pt x="118733" y="2801242"/>
                  <a:pt x="95446" y="2770411"/>
                  <a:pt x="71433" y="2771293"/>
                </a:cubicBezTo>
                <a:cubicBezTo>
                  <a:pt x="53297" y="2769564"/>
                  <a:pt x="37409" y="2764867"/>
                  <a:pt x="21522" y="2760170"/>
                </a:cubicBezTo>
                <a:cubicBezTo>
                  <a:pt x="-5755" y="2744850"/>
                  <a:pt x="-6772" y="2725681"/>
                  <a:pt x="16590" y="2689768"/>
                </a:cubicBezTo>
                <a:cubicBezTo>
                  <a:pt x="21958" y="2677565"/>
                  <a:pt x="27834" y="2674947"/>
                  <a:pt x="28197" y="2659088"/>
                </a:cubicBezTo>
                <a:cubicBezTo>
                  <a:pt x="24281" y="2607851"/>
                  <a:pt x="39878" y="2561663"/>
                  <a:pt x="72017" y="2555195"/>
                </a:cubicBezTo>
                <a:lnTo>
                  <a:pt x="99611" y="2548450"/>
                </a:lnTo>
                <a:lnTo>
                  <a:pt x="99314" y="2542473"/>
                </a:lnTo>
                <a:lnTo>
                  <a:pt x="106532" y="2546757"/>
                </a:lnTo>
                <a:lnTo>
                  <a:pt x="120708" y="2543294"/>
                </a:lnTo>
                <a:lnTo>
                  <a:pt x="109450" y="2537587"/>
                </a:lnTo>
                <a:lnTo>
                  <a:pt x="108594" y="2520298"/>
                </a:lnTo>
                <a:lnTo>
                  <a:pt x="120146" y="2527157"/>
                </a:lnTo>
                <a:lnTo>
                  <a:pt x="136052" y="2529771"/>
                </a:lnTo>
                <a:lnTo>
                  <a:pt x="135975" y="2528192"/>
                </a:lnTo>
                <a:lnTo>
                  <a:pt x="103968" y="2517899"/>
                </a:lnTo>
                <a:lnTo>
                  <a:pt x="97869" y="2513376"/>
                </a:lnTo>
                <a:lnTo>
                  <a:pt x="96687" y="2489558"/>
                </a:lnTo>
                <a:lnTo>
                  <a:pt x="117930" y="2499269"/>
                </a:lnTo>
                <a:lnTo>
                  <a:pt x="117873" y="2498119"/>
                </a:lnTo>
                <a:lnTo>
                  <a:pt x="119505" y="2499090"/>
                </a:lnTo>
                <a:lnTo>
                  <a:pt x="119380" y="2498170"/>
                </a:lnTo>
                <a:lnTo>
                  <a:pt x="131650" y="2502222"/>
                </a:lnTo>
                <a:lnTo>
                  <a:pt x="133162" y="2502126"/>
                </a:lnTo>
                <a:lnTo>
                  <a:pt x="113248" y="2495722"/>
                </a:lnTo>
                <a:lnTo>
                  <a:pt x="107149" y="2491199"/>
                </a:lnTo>
                <a:lnTo>
                  <a:pt x="105966" y="2467385"/>
                </a:lnTo>
                <a:lnTo>
                  <a:pt x="133584" y="2480008"/>
                </a:lnTo>
                <a:lnTo>
                  <a:pt x="133437" y="2477057"/>
                </a:lnTo>
                <a:lnTo>
                  <a:pt x="122526" y="2473550"/>
                </a:lnTo>
                <a:lnTo>
                  <a:pt x="122273" y="2473361"/>
                </a:lnTo>
                <a:lnTo>
                  <a:pt x="122170" y="2473352"/>
                </a:lnTo>
                <a:lnTo>
                  <a:pt x="115620" y="2470341"/>
                </a:lnTo>
                <a:lnTo>
                  <a:pt x="112542" y="2447559"/>
                </a:lnTo>
                <a:lnTo>
                  <a:pt x="115392" y="2448152"/>
                </a:lnTo>
                <a:lnTo>
                  <a:pt x="115247" y="2445209"/>
                </a:lnTo>
                <a:lnTo>
                  <a:pt x="126931" y="2450551"/>
                </a:lnTo>
                <a:lnTo>
                  <a:pt x="169414" y="2459380"/>
                </a:lnTo>
                <a:cubicBezTo>
                  <a:pt x="200675" y="2464461"/>
                  <a:pt x="229446" y="2466659"/>
                  <a:pt x="258361" y="2463659"/>
                </a:cubicBezTo>
                <a:cubicBezTo>
                  <a:pt x="276721" y="2469892"/>
                  <a:pt x="303369" y="2474279"/>
                  <a:pt x="319946" y="2470588"/>
                </a:cubicBezTo>
                <a:cubicBezTo>
                  <a:pt x="307904" y="2459500"/>
                  <a:pt x="324483" y="2455803"/>
                  <a:pt x="322706" y="2445873"/>
                </a:cubicBezTo>
                <a:cubicBezTo>
                  <a:pt x="330994" y="2444027"/>
                  <a:pt x="330798" y="2450956"/>
                  <a:pt x="341062" y="2452110"/>
                </a:cubicBezTo>
                <a:cubicBezTo>
                  <a:pt x="355471" y="2452343"/>
                  <a:pt x="324483" y="2455803"/>
                  <a:pt x="338696" y="2462968"/>
                </a:cubicBezTo>
                <a:cubicBezTo>
                  <a:pt x="377780" y="2464585"/>
                  <a:pt x="408963" y="2454191"/>
                  <a:pt x="447853" y="2462739"/>
                </a:cubicBezTo>
                <a:cubicBezTo>
                  <a:pt x="462650" y="2449112"/>
                  <a:pt x="485351" y="2447496"/>
                  <a:pt x="506074" y="2442875"/>
                </a:cubicBezTo>
                <a:lnTo>
                  <a:pt x="550277" y="2435397"/>
                </a:lnTo>
                <a:lnTo>
                  <a:pt x="545190" y="2434469"/>
                </a:lnTo>
                <a:cubicBezTo>
                  <a:pt x="495943" y="2435320"/>
                  <a:pt x="442202" y="2443779"/>
                  <a:pt x="391424" y="2434518"/>
                </a:cubicBezTo>
                <a:cubicBezTo>
                  <a:pt x="385403" y="2432014"/>
                  <a:pt x="383514" y="2428858"/>
                  <a:pt x="377492" y="2426356"/>
                </a:cubicBezTo>
                <a:cubicBezTo>
                  <a:pt x="361315" y="2422000"/>
                  <a:pt x="326357" y="2424049"/>
                  <a:pt x="316559" y="2415237"/>
                </a:cubicBezTo>
                <a:cubicBezTo>
                  <a:pt x="316202" y="2422199"/>
                  <a:pt x="313956" y="2426004"/>
                  <a:pt x="306045" y="2420344"/>
                </a:cubicBezTo>
                <a:cubicBezTo>
                  <a:pt x="301912" y="2420993"/>
                  <a:pt x="280071" y="2407175"/>
                  <a:pt x="277824" y="2410982"/>
                </a:cubicBezTo>
                <a:cubicBezTo>
                  <a:pt x="281959" y="2410331"/>
                  <a:pt x="279713" y="2414136"/>
                  <a:pt x="281602" y="2417291"/>
                </a:cubicBezTo>
                <a:lnTo>
                  <a:pt x="260019" y="2410254"/>
                </a:lnTo>
                <a:lnTo>
                  <a:pt x="259100" y="2401786"/>
                </a:lnTo>
                <a:lnTo>
                  <a:pt x="256627" y="2399933"/>
                </a:lnTo>
                <a:cubicBezTo>
                  <a:pt x="254159" y="2395576"/>
                  <a:pt x="252677" y="2388878"/>
                  <a:pt x="252731" y="2378551"/>
                </a:cubicBezTo>
                <a:lnTo>
                  <a:pt x="255013" y="2364167"/>
                </a:lnTo>
                <a:lnTo>
                  <a:pt x="252611" y="2342065"/>
                </a:lnTo>
                <a:lnTo>
                  <a:pt x="262463" y="2344824"/>
                </a:lnTo>
                <a:lnTo>
                  <a:pt x="266271" y="2338917"/>
                </a:lnTo>
                <a:cubicBezTo>
                  <a:pt x="273989" y="2331312"/>
                  <a:pt x="283710" y="2327472"/>
                  <a:pt x="291836" y="2321889"/>
                </a:cubicBezTo>
                <a:cubicBezTo>
                  <a:pt x="314833" y="2301835"/>
                  <a:pt x="339717" y="2294676"/>
                  <a:pt x="362859" y="2300063"/>
                </a:cubicBezTo>
                <a:cubicBezTo>
                  <a:pt x="418139" y="2298987"/>
                  <a:pt x="474145" y="2266192"/>
                  <a:pt x="528045" y="2261804"/>
                </a:cubicBezTo>
                <a:cubicBezTo>
                  <a:pt x="544803" y="2260225"/>
                  <a:pt x="552278" y="2219616"/>
                  <a:pt x="572155" y="2208798"/>
                </a:cubicBezTo>
                <a:cubicBezTo>
                  <a:pt x="590655" y="2194671"/>
                  <a:pt x="606397" y="2173923"/>
                  <a:pt x="595733" y="2131582"/>
                </a:cubicBezTo>
                <a:cubicBezTo>
                  <a:pt x="589713" y="2108755"/>
                  <a:pt x="608212" y="2094628"/>
                  <a:pt x="622213" y="2086429"/>
                </a:cubicBezTo>
                <a:cubicBezTo>
                  <a:pt x="633966" y="2081195"/>
                  <a:pt x="642598" y="2085197"/>
                  <a:pt x="641365" y="2107330"/>
                </a:cubicBezTo>
                <a:cubicBezTo>
                  <a:pt x="639623" y="2119879"/>
                  <a:pt x="637011" y="2138703"/>
                  <a:pt x="651521" y="2140090"/>
                </a:cubicBezTo>
                <a:cubicBezTo>
                  <a:pt x="650143" y="2136779"/>
                  <a:pt x="653263" y="2127541"/>
                  <a:pt x="653263" y="2127541"/>
                </a:cubicBezTo>
                <a:cubicBezTo>
                  <a:pt x="659575" y="2042318"/>
                  <a:pt x="678945" y="2021915"/>
                  <a:pt x="718991" y="2051168"/>
                </a:cubicBezTo>
                <a:cubicBezTo>
                  <a:pt x="732628" y="2058830"/>
                  <a:pt x="740536" y="2094549"/>
                  <a:pt x="755409" y="2080079"/>
                </a:cubicBezTo>
                <a:cubicBezTo>
                  <a:pt x="785154" y="2051132"/>
                  <a:pt x="820410" y="2035427"/>
                  <a:pt x="844642" y="1993239"/>
                </a:cubicBezTo>
                <a:cubicBezTo>
                  <a:pt x="854508" y="1975108"/>
                  <a:pt x="860747" y="1956630"/>
                  <a:pt x="875257" y="1958018"/>
                </a:cubicBezTo>
                <a:cubicBezTo>
                  <a:pt x="899269" y="1957134"/>
                  <a:pt x="894119" y="1928033"/>
                  <a:pt x="890853" y="1911824"/>
                </a:cubicBezTo>
                <a:cubicBezTo>
                  <a:pt x="885703" y="1882725"/>
                  <a:pt x="842683" y="1888152"/>
                  <a:pt x="829697" y="1915520"/>
                </a:cubicBezTo>
                <a:cubicBezTo>
                  <a:pt x="821208" y="1936961"/>
                  <a:pt x="814464" y="1945853"/>
                  <a:pt x="799955" y="1944468"/>
                </a:cubicBezTo>
                <a:cubicBezTo>
                  <a:pt x="785443" y="1943079"/>
                  <a:pt x="761794" y="1928110"/>
                  <a:pt x="767090" y="1982652"/>
                </a:cubicBezTo>
                <a:cubicBezTo>
                  <a:pt x="767598" y="1992237"/>
                  <a:pt x="761721" y="1994854"/>
                  <a:pt x="755845" y="1997470"/>
                </a:cubicBezTo>
                <a:cubicBezTo>
                  <a:pt x="733572" y="1985808"/>
                  <a:pt x="749172" y="1939616"/>
                  <a:pt x="735895" y="1916099"/>
                </a:cubicBezTo>
                <a:cubicBezTo>
                  <a:pt x="730382" y="1902856"/>
                  <a:pt x="745763" y="1897968"/>
                  <a:pt x="756137" y="1889423"/>
                </a:cubicBezTo>
                <a:cubicBezTo>
                  <a:pt x="776885" y="1872332"/>
                  <a:pt x="803654" y="1878067"/>
                  <a:pt x="817004" y="1834840"/>
                </a:cubicBezTo>
                <a:cubicBezTo>
                  <a:pt x="817875" y="1828565"/>
                  <a:pt x="823750" y="1825947"/>
                  <a:pt x="827377" y="1826293"/>
                </a:cubicBezTo>
                <a:cubicBezTo>
                  <a:pt x="863506" y="1844049"/>
                  <a:pt x="896981" y="1798969"/>
                  <a:pt x="930774" y="1775823"/>
                </a:cubicBezTo>
                <a:lnTo>
                  <a:pt x="938594" y="1772903"/>
                </a:lnTo>
                <a:lnTo>
                  <a:pt x="934448" y="1742148"/>
                </a:lnTo>
                <a:cubicBezTo>
                  <a:pt x="934810" y="1726289"/>
                  <a:pt x="922552" y="1721939"/>
                  <a:pt x="917182" y="1734143"/>
                </a:cubicBezTo>
                <a:cubicBezTo>
                  <a:pt x="892588" y="1792188"/>
                  <a:pt x="869301" y="1761358"/>
                  <a:pt x="845290" y="1762241"/>
                </a:cubicBezTo>
                <a:cubicBezTo>
                  <a:pt x="827153" y="1760512"/>
                  <a:pt x="811263" y="1755813"/>
                  <a:pt x="795376" y="1751117"/>
                </a:cubicBezTo>
                <a:cubicBezTo>
                  <a:pt x="768102" y="1735799"/>
                  <a:pt x="767084" y="1716627"/>
                  <a:pt x="790445" y="1680714"/>
                </a:cubicBezTo>
                <a:cubicBezTo>
                  <a:pt x="795812" y="1668512"/>
                  <a:pt x="801690" y="1665894"/>
                  <a:pt x="802052" y="1650034"/>
                </a:cubicBezTo>
                <a:cubicBezTo>
                  <a:pt x="798136" y="1598799"/>
                  <a:pt x="813734" y="1552609"/>
                  <a:pt x="845872" y="1546143"/>
                </a:cubicBezTo>
                <a:cubicBezTo>
                  <a:pt x="901516" y="1529204"/>
                  <a:pt x="957159" y="1512269"/>
                  <a:pt x="1008956" y="1536289"/>
                </a:cubicBezTo>
                <a:cubicBezTo>
                  <a:pt x="1022596" y="1543949"/>
                  <a:pt x="1036232" y="1551607"/>
                  <a:pt x="1050234" y="1543410"/>
                </a:cubicBezTo>
                <a:cubicBezTo>
                  <a:pt x="1082989" y="1525877"/>
                  <a:pt x="1115908" y="1517101"/>
                  <a:pt x="1148454" y="1512659"/>
                </a:cubicBezTo>
                <a:lnTo>
                  <a:pt x="1239674" y="1508155"/>
                </a:lnTo>
                <a:lnTo>
                  <a:pt x="1261863" y="1489520"/>
                </a:lnTo>
                <a:lnTo>
                  <a:pt x="1321951" y="1472899"/>
                </a:lnTo>
                <a:lnTo>
                  <a:pt x="1337447" y="1446870"/>
                </a:lnTo>
                <a:cubicBezTo>
                  <a:pt x="1347312" y="1428740"/>
                  <a:pt x="1362692" y="1423850"/>
                  <a:pt x="1377201" y="1425238"/>
                </a:cubicBezTo>
                <a:cubicBezTo>
                  <a:pt x="1382206" y="1428896"/>
                  <a:pt x="1388083" y="1426278"/>
                  <a:pt x="1389825" y="1413731"/>
                </a:cubicBezTo>
                <a:lnTo>
                  <a:pt x="1387189" y="1407400"/>
                </a:lnTo>
                <a:lnTo>
                  <a:pt x="1381836" y="1409589"/>
                </a:lnTo>
                <a:lnTo>
                  <a:pt x="1370192" y="1396612"/>
                </a:lnTo>
                <a:lnTo>
                  <a:pt x="1320834" y="1394423"/>
                </a:lnTo>
                <a:cubicBezTo>
                  <a:pt x="1300539" y="1391689"/>
                  <a:pt x="1280679" y="1385819"/>
                  <a:pt x="1261346" y="1372847"/>
                </a:cubicBezTo>
                <a:cubicBezTo>
                  <a:pt x="1196852" y="1427084"/>
                  <a:pt x="1137655" y="1376928"/>
                  <a:pt x="1073887" y="1399443"/>
                </a:cubicBezTo>
                <a:cubicBezTo>
                  <a:pt x="1070261" y="1399099"/>
                  <a:pt x="1068012" y="1402064"/>
                  <a:pt x="1064383" y="1401718"/>
                </a:cubicBezTo>
                <a:cubicBezTo>
                  <a:pt x="1050745" y="1394056"/>
                  <a:pt x="1026369" y="1410803"/>
                  <a:pt x="1026587" y="1369499"/>
                </a:cubicBezTo>
                <a:cubicBezTo>
                  <a:pt x="1026696" y="1348846"/>
                  <a:pt x="1032410" y="1337471"/>
                  <a:pt x="1040128" y="1329865"/>
                </a:cubicBezTo>
                <a:lnTo>
                  <a:pt x="1051249" y="1322454"/>
                </a:lnTo>
                <a:lnTo>
                  <a:pt x="1049677" y="1308623"/>
                </a:lnTo>
                <a:lnTo>
                  <a:pt x="1091372" y="1294706"/>
                </a:lnTo>
                <a:cubicBezTo>
                  <a:pt x="1094555" y="1292442"/>
                  <a:pt x="1098298" y="1289217"/>
                  <a:pt x="1102278" y="1286383"/>
                </a:cubicBezTo>
                <a:lnTo>
                  <a:pt x="1111430" y="1281953"/>
                </a:lnTo>
                <a:lnTo>
                  <a:pt x="1111707" y="1282196"/>
                </a:lnTo>
                <a:cubicBezTo>
                  <a:pt x="1112463" y="1282498"/>
                  <a:pt x="1113497" y="1282322"/>
                  <a:pt x="1114613" y="1280409"/>
                </a:cubicBezTo>
                <a:lnTo>
                  <a:pt x="1111430" y="1281953"/>
                </a:lnTo>
                <a:lnTo>
                  <a:pt x="1110479" y="1281110"/>
                </a:lnTo>
                <a:cubicBezTo>
                  <a:pt x="1109361" y="1283028"/>
                  <a:pt x="1108326" y="1283201"/>
                  <a:pt x="1107851" y="1282419"/>
                </a:cubicBezTo>
                <a:lnTo>
                  <a:pt x="1108163" y="1280500"/>
                </a:lnTo>
                <a:lnTo>
                  <a:pt x="1229190" y="1241077"/>
                </a:lnTo>
                <a:lnTo>
                  <a:pt x="1231090" y="1246828"/>
                </a:lnTo>
                <a:cubicBezTo>
                  <a:pt x="1266412" y="1237381"/>
                  <a:pt x="1287093" y="1233867"/>
                  <a:pt x="1322416" y="1224418"/>
                </a:cubicBezTo>
                <a:lnTo>
                  <a:pt x="1326533" y="1224876"/>
                </a:lnTo>
                <a:lnTo>
                  <a:pt x="1346011" y="1199747"/>
                </a:lnTo>
                <a:cubicBezTo>
                  <a:pt x="1364509" y="1185618"/>
                  <a:pt x="1380253" y="1164871"/>
                  <a:pt x="1369590" y="1122529"/>
                </a:cubicBezTo>
                <a:cubicBezTo>
                  <a:pt x="1363568" y="1099701"/>
                  <a:pt x="1382067" y="1085574"/>
                  <a:pt x="1396068" y="1077377"/>
                </a:cubicBezTo>
                <a:cubicBezTo>
                  <a:pt x="1407821" y="1072142"/>
                  <a:pt x="1416454" y="1076143"/>
                  <a:pt x="1415221" y="1098276"/>
                </a:cubicBezTo>
                <a:cubicBezTo>
                  <a:pt x="1413479" y="1110825"/>
                  <a:pt x="1410867" y="1129649"/>
                  <a:pt x="1425376" y="1131037"/>
                </a:cubicBezTo>
                <a:cubicBezTo>
                  <a:pt x="1423999" y="1127726"/>
                  <a:pt x="1427118" y="1118487"/>
                  <a:pt x="1427118" y="1118487"/>
                </a:cubicBezTo>
                <a:cubicBezTo>
                  <a:pt x="1433430" y="1033264"/>
                  <a:pt x="1452801" y="1012861"/>
                  <a:pt x="1492846" y="1042114"/>
                </a:cubicBezTo>
                <a:cubicBezTo>
                  <a:pt x="1506484" y="1049778"/>
                  <a:pt x="1514392" y="1085497"/>
                  <a:pt x="1529264" y="1071025"/>
                </a:cubicBezTo>
                <a:cubicBezTo>
                  <a:pt x="1559010" y="1042078"/>
                  <a:pt x="1594266" y="1026373"/>
                  <a:pt x="1618496" y="984185"/>
                </a:cubicBezTo>
                <a:cubicBezTo>
                  <a:pt x="1628364" y="966055"/>
                  <a:pt x="1634605" y="947579"/>
                  <a:pt x="1649112" y="948964"/>
                </a:cubicBezTo>
                <a:cubicBezTo>
                  <a:pt x="1673125" y="948079"/>
                  <a:pt x="1667974" y="918978"/>
                  <a:pt x="1664710" y="902770"/>
                </a:cubicBezTo>
                <a:cubicBezTo>
                  <a:pt x="1659560" y="873672"/>
                  <a:pt x="1616540" y="879100"/>
                  <a:pt x="1603553" y="906466"/>
                </a:cubicBezTo>
                <a:cubicBezTo>
                  <a:pt x="1595065" y="927908"/>
                  <a:pt x="1588318" y="936800"/>
                  <a:pt x="1573809" y="935417"/>
                </a:cubicBezTo>
                <a:cubicBezTo>
                  <a:pt x="1559299" y="934027"/>
                  <a:pt x="1535650" y="919057"/>
                  <a:pt x="1540945" y="973600"/>
                </a:cubicBezTo>
                <a:cubicBezTo>
                  <a:pt x="1541453" y="983186"/>
                  <a:pt x="1535577" y="985800"/>
                  <a:pt x="1529701" y="988418"/>
                </a:cubicBezTo>
                <a:cubicBezTo>
                  <a:pt x="1507428" y="976754"/>
                  <a:pt x="1523028" y="930562"/>
                  <a:pt x="1509752" y="907045"/>
                </a:cubicBezTo>
                <a:cubicBezTo>
                  <a:pt x="1504238" y="893802"/>
                  <a:pt x="1519617" y="888914"/>
                  <a:pt x="1529993" y="880367"/>
                </a:cubicBezTo>
                <a:cubicBezTo>
                  <a:pt x="1550740" y="863278"/>
                  <a:pt x="1577510" y="869013"/>
                  <a:pt x="1590859" y="825788"/>
                </a:cubicBezTo>
                <a:cubicBezTo>
                  <a:pt x="1591730" y="819513"/>
                  <a:pt x="1597606" y="816895"/>
                  <a:pt x="1601233" y="817240"/>
                </a:cubicBezTo>
                <a:cubicBezTo>
                  <a:pt x="1649402" y="840915"/>
                  <a:pt x="1692860" y="752883"/>
                  <a:pt x="1738638" y="754075"/>
                </a:cubicBezTo>
                <a:cubicBezTo>
                  <a:pt x="1749519" y="755114"/>
                  <a:pt x="1759892" y="746567"/>
                  <a:pt x="1770774" y="747608"/>
                </a:cubicBezTo>
                <a:cubicBezTo>
                  <a:pt x="1802549" y="757002"/>
                  <a:pt x="1831932" y="743913"/>
                  <a:pt x="1863562" y="727862"/>
                </a:cubicBezTo>
                <a:cubicBezTo>
                  <a:pt x="1871686" y="722280"/>
                  <a:pt x="1878942" y="722974"/>
                  <a:pt x="1887066" y="717393"/>
                </a:cubicBezTo>
                <a:cubicBezTo>
                  <a:pt x="1902810" y="696644"/>
                  <a:pt x="1925008" y="775053"/>
                  <a:pt x="1938575" y="690522"/>
                </a:cubicBezTo>
                <a:cubicBezTo>
                  <a:pt x="1945176" y="656187"/>
                  <a:pt x="1966797" y="632822"/>
                  <a:pt x="1971513" y="585591"/>
                </a:cubicBezTo>
                <a:cubicBezTo>
                  <a:pt x="1977100" y="532085"/>
                  <a:pt x="2001332" y="489899"/>
                  <a:pt x="2035716" y="480467"/>
                </a:cubicBezTo>
                <a:cubicBezTo>
                  <a:pt x="2129375" y="454447"/>
                  <a:pt x="2223903" y="422150"/>
                  <a:pt x="2317704" y="421576"/>
                </a:cubicBezTo>
                <a:cubicBezTo>
                  <a:pt x="2348972" y="421380"/>
                  <a:pt x="2381619" y="424500"/>
                  <a:pt x="2413756" y="418032"/>
                </a:cubicBezTo>
                <a:cubicBezTo>
                  <a:pt x="2438640" y="410874"/>
                  <a:pt x="2462798" y="435429"/>
                  <a:pt x="2485068" y="447093"/>
                </a:cubicBezTo>
                <a:cubicBezTo>
                  <a:pt x="2495081" y="454409"/>
                  <a:pt x="2505962" y="455449"/>
                  <a:pt x="2518585" y="443937"/>
                </a:cubicBezTo>
                <a:cubicBezTo>
                  <a:pt x="2568714" y="413759"/>
                  <a:pt x="2617103" y="396129"/>
                  <a:pt x="2674125" y="382504"/>
                </a:cubicBezTo>
                <a:cubicBezTo>
                  <a:pt x="2665349" y="353056"/>
                  <a:pt x="2660195" y="323955"/>
                  <a:pt x="2652797" y="297821"/>
                </a:cubicBezTo>
                <a:cubicBezTo>
                  <a:pt x="2649534" y="281613"/>
                  <a:pt x="2641771" y="271336"/>
                  <a:pt x="2633644" y="276918"/>
                </a:cubicBezTo>
                <a:cubicBezTo>
                  <a:pt x="2592150" y="311097"/>
                  <a:pt x="2546083" y="259016"/>
                  <a:pt x="2505237" y="328227"/>
                </a:cubicBezTo>
                <a:cubicBezTo>
                  <a:pt x="2480211" y="309943"/>
                  <a:pt x="2439002" y="395012"/>
                  <a:pt x="2416803" y="316603"/>
                </a:cubicBezTo>
                <a:cubicBezTo>
                  <a:pt x="2410783" y="293775"/>
                  <a:pt x="2386915" y="320105"/>
                  <a:pt x="2371028" y="315410"/>
                </a:cubicBezTo>
                <a:cubicBezTo>
                  <a:pt x="2307479" y="296625"/>
                  <a:pt x="2244218" y="328728"/>
                  <a:pt x="2182481" y="389585"/>
                </a:cubicBezTo>
                <a:cubicBezTo>
                  <a:pt x="2161731" y="406676"/>
                  <a:pt x="2147223" y="405289"/>
                  <a:pt x="2136196" y="378806"/>
                </a:cubicBezTo>
                <a:cubicBezTo>
                  <a:pt x="2154915" y="323376"/>
                  <a:pt x="2183787" y="300706"/>
                  <a:pt x="2220423" y="288309"/>
                </a:cubicBezTo>
                <a:cubicBezTo>
                  <a:pt x="2242367" y="282461"/>
                  <a:pt x="2264150" y="267851"/>
                  <a:pt x="2285806" y="250845"/>
                </a:cubicBezTo>
                <a:lnTo>
                  <a:pt x="2316994" y="225825"/>
                </a:lnTo>
                <a:lnTo>
                  <a:pt x="2306163" y="226806"/>
                </a:lnTo>
                <a:cubicBezTo>
                  <a:pt x="2306163" y="226806"/>
                  <a:pt x="2306688" y="219824"/>
                  <a:pt x="2302570" y="220197"/>
                </a:cubicBezTo>
                <a:cubicBezTo>
                  <a:pt x="2277352" y="229418"/>
                  <a:pt x="2283786" y="225367"/>
                  <a:pt x="2262683" y="234212"/>
                </a:cubicBezTo>
                <a:cubicBezTo>
                  <a:pt x="2254450" y="234956"/>
                  <a:pt x="2246217" y="235700"/>
                  <a:pt x="2233868" y="236821"/>
                </a:cubicBezTo>
                <a:cubicBezTo>
                  <a:pt x="2209285" y="251179"/>
                  <a:pt x="2184776" y="257731"/>
                  <a:pt x="2159014" y="263966"/>
                </a:cubicBezTo>
                <a:lnTo>
                  <a:pt x="2124593" y="274502"/>
                </a:lnTo>
                <a:lnTo>
                  <a:pt x="2121456" y="236540"/>
                </a:lnTo>
                <a:lnTo>
                  <a:pt x="2163143" y="225892"/>
                </a:lnTo>
                <a:cubicBezTo>
                  <a:pt x="2166362" y="223865"/>
                  <a:pt x="2170159" y="220924"/>
                  <a:pt x="2174179" y="218393"/>
                </a:cubicBezTo>
                <a:lnTo>
                  <a:pt x="2183370" y="214670"/>
                </a:lnTo>
                <a:lnTo>
                  <a:pt x="2183638" y="214939"/>
                </a:lnTo>
                <a:cubicBezTo>
                  <a:pt x="2184379" y="215301"/>
                  <a:pt x="2185406" y="215210"/>
                  <a:pt x="2186565" y="213371"/>
                </a:cubicBezTo>
                <a:lnTo>
                  <a:pt x="2183370" y="214670"/>
                </a:lnTo>
                <a:lnTo>
                  <a:pt x="2182448" y="213742"/>
                </a:lnTo>
                <a:cubicBezTo>
                  <a:pt x="2181290" y="215581"/>
                  <a:pt x="2180262" y="215675"/>
                  <a:pt x="2179812" y="214850"/>
                </a:cubicBezTo>
                <a:lnTo>
                  <a:pt x="2180175" y="212939"/>
                </a:lnTo>
                <a:lnTo>
                  <a:pt x="2301153" y="183027"/>
                </a:lnTo>
                <a:lnTo>
                  <a:pt x="2302867" y="188971"/>
                </a:lnTo>
                <a:cubicBezTo>
                  <a:pt x="2338113" y="182313"/>
                  <a:pt x="2358696" y="180451"/>
                  <a:pt x="2393942" y="173793"/>
                </a:cubicBezTo>
                <a:lnTo>
                  <a:pt x="2394378" y="173879"/>
                </a:lnTo>
                <a:lnTo>
                  <a:pt x="2395087" y="173471"/>
                </a:lnTo>
                <a:lnTo>
                  <a:pt x="2430320" y="177778"/>
                </a:lnTo>
                <a:lnTo>
                  <a:pt x="2539286" y="171029"/>
                </a:lnTo>
                <a:lnTo>
                  <a:pt x="2570717" y="171518"/>
                </a:lnTo>
                <a:lnTo>
                  <a:pt x="2578704" y="167962"/>
                </a:lnTo>
                <a:cubicBezTo>
                  <a:pt x="2581815" y="167069"/>
                  <a:pt x="2584536" y="167329"/>
                  <a:pt x="2585912" y="170637"/>
                </a:cubicBezTo>
                <a:lnTo>
                  <a:pt x="2586946" y="171772"/>
                </a:lnTo>
                <a:lnTo>
                  <a:pt x="2596455" y="171921"/>
                </a:lnTo>
                <a:lnTo>
                  <a:pt x="2649792" y="167894"/>
                </a:lnTo>
                <a:lnTo>
                  <a:pt x="2649902" y="167948"/>
                </a:lnTo>
                <a:cubicBezTo>
                  <a:pt x="2649902" y="167948"/>
                  <a:pt x="2649902" y="167948"/>
                  <a:pt x="2654017" y="167574"/>
                </a:cubicBezTo>
                <a:lnTo>
                  <a:pt x="2649792" y="167894"/>
                </a:lnTo>
                <a:lnTo>
                  <a:pt x="2643986" y="165016"/>
                </a:lnTo>
                <a:cubicBezTo>
                  <a:pt x="2646307" y="161339"/>
                  <a:pt x="2648626" y="157664"/>
                  <a:pt x="2654538" y="160594"/>
                </a:cubicBezTo>
                <a:cubicBezTo>
                  <a:pt x="2654538" y="160594"/>
                  <a:pt x="2658655" y="160222"/>
                  <a:pt x="2658655" y="160222"/>
                </a:cubicBezTo>
                <a:cubicBezTo>
                  <a:pt x="2660975" y="156543"/>
                  <a:pt x="2659179" y="153242"/>
                  <a:pt x="2656858" y="156917"/>
                </a:cubicBezTo>
                <a:cubicBezTo>
                  <a:pt x="2628568" y="152544"/>
                  <a:pt x="2585086" y="159951"/>
                  <a:pt x="2550883" y="152646"/>
                </a:cubicBezTo>
                <a:cubicBezTo>
                  <a:pt x="2549610" y="142363"/>
                  <a:pt x="2545492" y="142735"/>
                  <a:pt x="2556044" y="138312"/>
                </a:cubicBezTo>
                <a:cubicBezTo>
                  <a:pt x="2559638" y="144921"/>
                  <a:pt x="2571985" y="143806"/>
                  <a:pt x="2584334" y="142685"/>
                </a:cubicBezTo>
                <a:cubicBezTo>
                  <a:pt x="2585381" y="128725"/>
                  <a:pt x="2610829" y="143753"/>
                  <a:pt x="2629090" y="145566"/>
                </a:cubicBezTo>
                <a:cubicBezTo>
                  <a:pt x="2653525" y="146820"/>
                  <a:pt x="2679122" y="146236"/>
                  <a:pt x="2704878" y="146935"/>
                </a:cubicBezTo>
                <a:lnTo>
                  <a:pt x="2776123" y="155370"/>
                </a:lnTo>
                <a:lnTo>
                  <a:pt x="2778009" y="153870"/>
                </a:lnTo>
                <a:cubicBezTo>
                  <a:pt x="2781255" y="153039"/>
                  <a:pt x="2784049" y="154001"/>
                  <a:pt x="2786185" y="155992"/>
                </a:cubicBezTo>
                <a:lnTo>
                  <a:pt x="2786808" y="159510"/>
                </a:lnTo>
                <a:lnTo>
                  <a:pt x="2795241" y="165184"/>
                </a:lnTo>
                <a:cubicBezTo>
                  <a:pt x="2811183" y="170676"/>
                  <a:pt x="2845909" y="170994"/>
                  <a:pt x="2855417" y="180537"/>
                </a:cubicBezTo>
                <a:cubicBezTo>
                  <a:pt x="2855938" y="173555"/>
                  <a:pt x="2858258" y="169878"/>
                  <a:pt x="2865967" y="176113"/>
                </a:cubicBezTo>
                <a:cubicBezTo>
                  <a:pt x="2870085" y="175737"/>
                  <a:pt x="2891417" y="191139"/>
                  <a:pt x="2893737" y="187462"/>
                </a:cubicBezTo>
                <a:cubicBezTo>
                  <a:pt x="2889619" y="187838"/>
                  <a:pt x="2891940" y="184163"/>
                  <a:pt x="2890145" y="180857"/>
                </a:cubicBezTo>
                <a:lnTo>
                  <a:pt x="2911379" y="189412"/>
                </a:lnTo>
                <a:lnTo>
                  <a:pt x="2912112" y="198285"/>
                </a:lnTo>
                <a:lnTo>
                  <a:pt x="2922116" y="192816"/>
                </a:lnTo>
                <a:cubicBezTo>
                  <a:pt x="2929309" y="192311"/>
                  <a:pt x="2936818" y="197798"/>
                  <a:pt x="2945016" y="204936"/>
                </a:cubicBezTo>
                <a:cubicBezTo>
                  <a:pt x="2957273" y="209287"/>
                  <a:pt x="2961190" y="260521"/>
                  <a:pt x="2987671" y="215368"/>
                </a:cubicBezTo>
                <a:cubicBezTo>
                  <a:pt x="2997537" y="197238"/>
                  <a:pt x="3024814" y="212558"/>
                  <a:pt x="3028151" y="162017"/>
                </a:cubicBezTo>
                <a:cubicBezTo>
                  <a:pt x="3028515" y="146159"/>
                  <a:pt x="3043024" y="147544"/>
                  <a:pt x="3050280" y="148238"/>
                </a:cubicBezTo>
                <a:cubicBezTo>
                  <a:pt x="3069794" y="153280"/>
                  <a:pt x="3085319" y="173833"/>
                  <a:pt x="3110565" y="150815"/>
                </a:cubicBezTo>
                <a:cubicBezTo>
                  <a:pt x="3120940" y="142269"/>
                  <a:pt x="3121955" y="161439"/>
                  <a:pt x="3121591" y="177299"/>
                </a:cubicBezTo>
                <a:cubicBezTo>
                  <a:pt x="3119995" y="215291"/>
                  <a:pt x="3119776" y="256594"/>
                  <a:pt x="3118180" y="294588"/>
                </a:cubicBezTo>
                <a:cubicBezTo>
                  <a:pt x="3116948" y="316720"/>
                  <a:pt x="3115712" y="338854"/>
                  <a:pt x="3125723" y="346166"/>
                </a:cubicBezTo>
                <a:cubicBezTo>
                  <a:pt x="3137113" y="356791"/>
                  <a:pt x="3144731" y="341625"/>
                  <a:pt x="3153729" y="329770"/>
                </a:cubicBezTo>
                <a:cubicBezTo>
                  <a:pt x="3168093" y="305710"/>
                  <a:pt x="3176724" y="309716"/>
                  <a:pt x="3191742" y="320687"/>
                </a:cubicBezTo>
                <a:cubicBezTo>
                  <a:pt x="3238169" y="356908"/>
                  <a:pt x="3292581" y="362105"/>
                  <a:pt x="3347714" y="335582"/>
                </a:cubicBezTo>
                <a:cubicBezTo>
                  <a:pt x="3371221" y="325114"/>
                  <a:pt x="3392982" y="327191"/>
                  <a:pt x="3413876" y="335544"/>
                </a:cubicBezTo>
                <a:cubicBezTo>
                  <a:pt x="3442026" y="344590"/>
                  <a:pt x="3475541" y="341436"/>
                  <a:pt x="3496942" y="359373"/>
                </a:cubicBezTo>
                <a:cubicBezTo>
                  <a:pt x="3531111" y="391246"/>
                  <a:pt x="3572244" y="372920"/>
                  <a:pt x="3606777" y="388934"/>
                </a:cubicBezTo>
                <a:cubicBezTo>
                  <a:pt x="3624042" y="396942"/>
                  <a:pt x="3640801" y="395363"/>
                  <a:pt x="3659807" y="390823"/>
                </a:cubicBezTo>
                <a:lnTo>
                  <a:pt x="3724531" y="388473"/>
                </a:lnTo>
                <a:lnTo>
                  <a:pt x="3721238" y="378988"/>
                </a:lnTo>
                <a:cubicBezTo>
                  <a:pt x="3716081" y="364676"/>
                  <a:pt x="3709626" y="342288"/>
                  <a:pt x="3723664" y="323112"/>
                </a:cubicBezTo>
                <a:cubicBezTo>
                  <a:pt x="3735799" y="309826"/>
                  <a:pt x="3744810" y="330365"/>
                  <a:pt x="3749318" y="340637"/>
                </a:cubicBezTo>
                <a:lnTo>
                  <a:pt x="3775548" y="392393"/>
                </a:lnTo>
                <a:lnTo>
                  <a:pt x="3858947" y="425736"/>
                </a:lnTo>
                <a:cubicBezTo>
                  <a:pt x="3863952" y="429392"/>
                  <a:pt x="3870335" y="436359"/>
                  <a:pt x="3874326" y="420849"/>
                </a:cubicBezTo>
                <a:cubicBezTo>
                  <a:pt x="3886297" y="374309"/>
                  <a:pt x="3907190" y="382663"/>
                  <a:pt x="3925326" y="384395"/>
                </a:cubicBezTo>
                <a:cubicBezTo>
                  <a:pt x="3966606" y="391515"/>
                  <a:pt x="4008101" y="357336"/>
                  <a:pt x="4052499" y="355217"/>
                </a:cubicBezTo>
                <a:cubicBezTo>
                  <a:pt x="4085581" y="275729"/>
                  <a:pt x="4096752" y="327653"/>
                  <a:pt x="4111915" y="364070"/>
                </a:cubicBezTo>
                <a:cubicBezTo>
                  <a:pt x="4116049" y="374003"/>
                  <a:pt x="4126060" y="381315"/>
                  <a:pt x="4135928" y="363185"/>
                </a:cubicBezTo>
                <a:cubicBezTo>
                  <a:pt x="4168282" y="315417"/>
                  <a:pt x="4195053" y="321152"/>
                  <a:pt x="4212607" y="380047"/>
                </a:cubicBezTo>
                <a:cubicBezTo>
                  <a:pt x="4215365" y="386667"/>
                  <a:pt x="4218121" y="393288"/>
                  <a:pt x="4225377" y="393982"/>
                </a:cubicBezTo>
                <a:cubicBezTo>
                  <a:pt x="4229003" y="394328"/>
                  <a:pt x="4233500" y="388396"/>
                  <a:pt x="4236621" y="379162"/>
                </a:cubicBezTo>
                <a:cubicBezTo>
                  <a:pt x="4243731" y="354408"/>
                  <a:pt x="4225667" y="285928"/>
                  <a:pt x="4270718" y="318843"/>
                </a:cubicBezTo>
                <a:cubicBezTo>
                  <a:pt x="4293935" y="257484"/>
                  <a:pt x="4331222" y="280118"/>
                  <a:pt x="4361837" y="244897"/>
                </a:cubicBezTo>
                <a:cubicBezTo>
                  <a:pt x="4376711" y="230424"/>
                  <a:pt x="4392089" y="225535"/>
                  <a:pt x="4411241" y="246436"/>
                </a:cubicBezTo>
                <a:cubicBezTo>
                  <a:pt x="4425388" y="263681"/>
                  <a:pt x="4453899" y="256869"/>
                  <a:pt x="4477911" y="255982"/>
                </a:cubicBezTo>
                <a:cubicBezTo>
                  <a:pt x="4490172" y="260333"/>
                  <a:pt x="4501056" y="261371"/>
                  <a:pt x="4510194" y="274960"/>
                </a:cubicBezTo>
                <a:cubicBezTo>
                  <a:pt x="4519334" y="288551"/>
                  <a:pt x="4533624" y="331236"/>
                  <a:pt x="4546831" y="262565"/>
                </a:cubicBezTo>
                <a:cubicBezTo>
                  <a:pt x="4557855" y="289049"/>
                  <a:pt x="4583177" y="199282"/>
                  <a:pt x="4588111" y="269687"/>
                </a:cubicBezTo>
                <a:cubicBezTo>
                  <a:pt x="4588111" y="269687"/>
                  <a:pt x="4589487" y="272995"/>
                  <a:pt x="4591736" y="270035"/>
                </a:cubicBezTo>
                <a:cubicBezTo>
                  <a:pt x="4603614" y="267195"/>
                  <a:pt x="4613836" y="271350"/>
                  <a:pt x="4623371" y="278569"/>
                </a:cubicBezTo>
                <a:lnTo>
                  <a:pt x="4633758" y="288722"/>
                </a:lnTo>
                <a:lnTo>
                  <a:pt x="4675447" y="259855"/>
                </a:lnTo>
                <a:cubicBezTo>
                  <a:pt x="4689975" y="254395"/>
                  <a:pt x="4704692" y="254021"/>
                  <a:pt x="4720634" y="259883"/>
                </a:cubicBezTo>
                <a:cubicBezTo>
                  <a:pt x="4761407" y="274518"/>
                  <a:pt x="4807715" y="232600"/>
                  <a:pt x="4851251" y="237762"/>
                </a:cubicBezTo>
                <a:cubicBezTo>
                  <a:pt x="4857078" y="234482"/>
                  <a:pt x="4865050" y="228011"/>
                  <a:pt x="4868115" y="234200"/>
                </a:cubicBezTo>
                <a:lnTo>
                  <a:pt x="4877408" y="242628"/>
                </a:lnTo>
                <a:lnTo>
                  <a:pt x="4882001" y="242525"/>
                </a:lnTo>
                <a:lnTo>
                  <a:pt x="4909819" y="247168"/>
                </a:lnTo>
                <a:lnTo>
                  <a:pt x="4950289" y="219578"/>
                </a:lnTo>
                <a:cubicBezTo>
                  <a:pt x="4980951" y="206265"/>
                  <a:pt x="5009773" y="211801"/>
                  <a:pt x="5038590" y="217338"/>
                </a:cubicBezTo>
                <a:cubicBezTo>
                  <a:pt x="5043802" y="220339"/>
                  <a:pt x="5048096" y="213960"/>
                  <a:pt x="5050858" y="204489"/>
                </a:cubicBezTo>
                <a:cubicBezTo>
                  <a:pt x="5065887" y="182172"/>
                  <a:pt x="5078760" y="200648"/>
                  <a:pt x="5073851" y="213308"/>
                </a:cubicBezTo>
                <a:cubicBezTo>
                  <a:pt x="5062190" y="257477"/>
                  <a:pt x="5081201" y="250728"/>
                  <a:pt x="5093770" y="253542"/>
                </a:cubicBezTo>
                <a:cubicBezTo>
                  <a:pt x="5117377" y="256077"/>
                  <a:pt x="5144978" y="236573"/>
                  <a:pt x="5166741" y="257956"/>
                </a:cubicBezTo>
                <a:cubicBezTo>
                  <a:pt x="5173485" y="264053"/>
                  <a:pt x="5183605" y="254395"/>
                  <a:pt x="5188513" y="241734"/>
                </a:cubicBezTo>
                <a:cubicBezTo>
                  <a:pt x="5201092" y="206942"/>
                  <a:pt x="5215195" y="212852"/>
                  <a:pt x="5232362" y="224953"/>
                </a:cubicBezTo>
                <a:cubicBezTo>
                  <a:pt x="5244931" y="227766"/>
                  <a:pt x="5251052" y="277752"/>
                  <a:pt x="5275898" y="230114"/>
                </a:cubicBezTo>
                <a:cubicBezTo>
                  <a:pt x="5285102" y="211077"/>
                  <a:pt x="5313305" y="222897"/>
                  <a:pt x="5314543" y="172723"/>
                </a:cubicBezTo>
                <a:cubicBezTo>
                  <a:pt x="5314240" y="157062"/>
                  <a:pt x="5328959" y="156688"/>
                  <a:pt x="5336316" y="156501"/>
                </a:cubicBezTo>
                <a:cubicBezTo>
                  <a:pt x="5356246" y="159129"/>
                  <a:pt x="5372797" y="177510"/>
                  <a:pt x="5397332" y="151817"/>
                </a:cubicBezTo>
                <a:cubicBezTo>
                  <a:pt x="5407453" y="142158"/>
                  <a:pt x="5409288" y="160916"/>
                  <a:pt x="5409590" y="176577"/>
                </a:cubicBezTo>
                <a:cubicBezTo>
                  <a:pt x="5409581" y="214184"/>
                  <a:pt x="5411104" y="254886"/>
                  <a:pt x="5411094" y="292492"/>
                </a:cubicBezTo>
                <a:cubicBezTo>
                  <a:pt x="5410783" y="314437"/>
                  <a:pt x="5410471" y="336383"/>
                  <a:pt x="5420894" y="342384"/>
                </a:cubicBezTo>
                <a:cubicBezTo>
                  <a:pt x="5432850" y="351484"/>
                  <a:pt x="5439905" y="335635"/>
                  <a:pt x="5448494" y="322882"/>
                </a:cubicBezTo>
                <a:cubicBezTo>
                  <a:pt x="5461989" y="297468"/>
                  <a:pt x="5470881" y="300376"/>
                  <a:pt x="5486514" y="309380"/>
                </a:cubicBezTo>
                <a:cubicBezTo>
                  <a:pt x="5534950" y="339490"/>
                  <a:pt x="5590139" y="338088"/>
                  <a:pt x="5644723" y="305362"/>
                </a:cubicBezTo>
                <a:cubicBezTo>
                  <a:pt x="5668028" y="292237"/>
                  <a:pt x="5690103" y="291675"/>
                  <a:pt x="5711564" y="297396"/>
                </a:cubicBezTo>
                <a:cubicBezTo>
                  <a:pt x="5740384" y="302933"/>
                  <a:pt x="5774112" y="295810"/>
                  <a:pt x="5796490" y="310910"/>
                </a:cubicBezTo>
                <a:cubicBezTo>
                  <a:pt x="5832357" y="338205"/>
                  <a:pt x="5873139" y="315232"/>
                  <a:pt x="5908703" y="326864"/>
                </a:cubicBezTo>
                <a:cubicBezTo>
                  <a:pt x="5926484" y="332682"/>
                  <a:pt x="5943348" y="329120"/>
                  <a:pt x="5962359" y="322369"/>
                </a:cubicBezTo>
                <a:cubicBezTo>
                  <a:pt x="6032577" y="298648"/>
                  <a:pt x="6100335" y="300061"/>
                  <a:pt x="6165021" y="332891"/>
                </a:cubicBezTo>
                <a:cubicBezTo>
                  <a:pt x="6170233" y="335892"/>
                  <a:pt x="6176976" y="341989"/>
                  <a:pt x="6180352" y="326235"/>
                </a:cubicBezTo>
                <a:cubicBezTo>
                  <a:pt x="6190482" y="278969"/>
                  <a:pt x="6211943" y="284692"/>
                  <a:pt x="6230338" y="284225"/>
                </a:cubicBezTo>
                <a:cubicBezTo>
                  <a:pt x="6272343" y="286292"/>
                  <a:pt x="6312823" y="247658"/>
                  <a:pt x="6357589" y="240253"/>
                </a:cubicBezTo>
                <a:cubicBezTo>
                  <a:pt x="6387656" y="158008"/>
                  <a:pt x="6401135" y="207809"/>
                  <a:pt x="6417990" y="241853"/>
                </a:cubicBezTo>
                <a:cubicBezTo>
                  <a:pt x="6422587" y="251139"/>
                  <a:pt x="6433010" y="257142"/>
                  <a:pt x="6442213" y="238105"/>
                </a:cubicBezTo>
                <a:cubicBezTo>
                  <a:pt x="6472885" y="187184"/>
                  <a:pt x="6500173" y="189624"/>
                  <a:pt x="6520395" y="245521"/>
                </a:cubicBezTo>
                <a:cubicBezTo>
                  <a:pt x="6523459" y="251711"/>
                  <a:pt x="6526523" y="257900"/>
                  <a:pt x="6533883" y="257713"/>
                </a:cubicBezTo>
                <a:cubicBezTo>
                  <a:pt x="6537561" y="257621"/>
                  <a:pt x="6541855" y="251244"/>
                  <a:pt x="6544617" y="241773"/>
                </a:cubicBezTo>
                <a:cubicBezTo>
                  <a:pt x="6550756" y="216546"/>
                  <a:pt x="6529615" y="151271"/>
                  <a:pt x="6576519" y="178285"/>
                </a:cubicBezTo>
                <a:cubicBezTo>
                  <a:pt x="6597383" y="115079"/>
                  <a:pt x="6636011" y="132900"/>
                  <a:pt x="6665455" y="94545"/>
                </a:cubicBezTo>
                <a:cubicBezTo>
                  <a:pt x="6679869" y="78510"/>
                  <a:pt x="6695199" y="71853"/>
                  <a:pt x="6715431" y="90142"/>
                </a:cubicBezTo>
                <a:cubicBezTo>
                  <a:pt x="6730452" y="105431"/>
                  <a:pt x="6758969" y="95305"/>
                  <a:pt x="6783191" y="91555"/>
                </a:cubicBezTo>
                <a:cubicBezTo>
                  <a:pt x="6795761" y="94370"/>
                  <a:pt x="6806799" y="94090"/>
                  <a:pt x="6816607" y="106378"/>
                </a:cubicBezTo>
                <a:cubicBezTo>
                  <a:pt x="6826416" y="118663"/>
                  <a:pt x="6842655" y="158991"/>
                  <a:pt x="6853096" y="89782"/>
                </a:cubicBezTo>
                <a:cubicBezTo>
                  <a:pt x="6865354" y="114542"/>
                  <a:pt x="6887145" y="23105"/>
                  <a:pt x="6895102" y="91847"/>
                </a:cubicBezTo>
                <a:cubicBezTo>
                  <a:pt x="6895102" y="91847"/>
                  <a:pt x="6896632" y="94943"/>
                  <a:pt x="6898779" y="91754"/>
                </a:cubicBezTo>
                <a:cubicBezTo>
                  <a:pt x="6946307" y="74878"/>
                  <a:pt x="6971731" y="171382"/>
                  <a:pt x="7027545" y="126092"/>
                </a:cubicBezTo>
                <a:cubicBezTo>
                  <a:pt x="7047785" y="106773"/>
                  <a:pt x="7072008" y="103025"/>
                  <a:pt x="7088266" y="68140"/>
                </a:cubicBezTo>
                <a:cubicBezTo>
                  <a:pt x="7099615" y="45913"/>
                  <a:pt x="7112800" y="42446"/>
                  <a:pt x="7125986" y="38977"/>
                </a:cubicBezTo>
                <a:cubicBezTo>
                  <a:pt x="7168604" y="34762"/>
                  <a:pt x="7213985" y="21073"/>
                  <a:pt x="7253227" y="32613"/>
                </a:cubicBezTo>
                <a:cubicBezTo>
                  <a:pt x="7276220" y="41430"/>
                  <a:pt x="7297992" y="25208"/>
                  <a:pt x="7319150" y="15268"/>
                </a:cubicBezTo>
                <a:cubicBezTo>
                  <a:pt x="7344603" y="-1046"/>
                  <a:pt x="7368212" y="1487"/>
                  <a:pt x="7385681" y="29249"/>
                </a:cubicBezTo>
                <a:cubicBezTo>
                  <a:pt x="7420619" y="84773"/>
                  <a:pt x="7465687" y="93029"/>
                  <a:pt x="7517510" y="69776"/>
                </a:cubicBezTo>
                <a:cubicBezTo>
                  <a:pt x="7561972" y="46711"/>
                  <a:pt x="7586187" y="80568"/>
                  <a:pt x="7607638" y="123896"/>
                </a:cubicBezTo>
                <a:cubicBezTo>
                  <a:pt x="7610703" y="130086"/>
                  <a:pt x="7612310" y="139447"/>
                  <a:pt x="7612772" y="150257"/>
                </a:cubicBezTo>
                <a:lnTo>
                  <a:pt x="7611677" y="172331"/>
                </a:lnTo>
                <a:lnTo>
                  <a:pt x="7621673" y="172666"/>
                </a:lnTo>
                <a:cubicBezTo>
                  <a:pt x="7642457" y="174279"/>
                  <a:pt x="7664429" y="184052"/>
                  <a:pt x="7686337" y="198375"/>
                </a:cubicBezTo>
                <a:cubicBezTo>
                  <a:pt x="7701784" y="209823"/>
                  <a:pt x="7716021" y="214629"/>
                  <a:pt x="7729115" y="208243"/>
                </a:cubicBezTo>
                <a:cubicBezTo>
                  <a:pt x="7739602" y="202225"/>
                  <a:pt x="7755133" y="207606"/>
                  <a:pt x="7769392" y="210896"/>
                </a:cubicBezTo>
                <a:cubicBezTo>
                  <a:pt x="7774583" y="211679"/>
                  <a:pt x="7786173" y="219885"/>
                  <a:pt x="7779901" y="203360"/>
                </a:cubicBezTo>
                <a:cubicBezTo>
                  <a:pt x="7776150" y="192535"/>
                  <a:pt x="7780302" y="174541"/>
                  <a:pt x="7762144" y="171044"/>
                </a:cubicBezTo>
                <a:cubicBezTo>
                  <a:pt x="7756931" y="171778"/>
                  <a:pt x="7751762" y="169478"/>
                  <a:pt x="7745321" y="165088"/>
                </a:cubicBezTo>
                <a:cubicBezTo>
                  <a:pt x="7731146" y="155730"/>
                  <a:pt x="7718390" y="137847"/>
                  <a:pt x="7704194" y="130008"/>
                </a:cubicBezTo>
                <a:cubicBezTo>
                  <a:pt x="7691290" y="122742"/>
                  <a:pt x="7678177" y="130644"/>
                  <a:pt x="7664043" y="118254"/>
                </a:cubicBezTo>
                <a:cubicBezTo>
                  <a:pt x="7662836" y="111612"/>
                  <a:pt x="7665442" y="111245"/>
                  <a:pt x="7669340" y="111453"/>
                </a:cubicBezTo>
                <a:cubicBezTo>
                  <a:pt x="7693981" y="116308"/>
                  <a:pt x="7718728" y="113579"/>
                  <a:pt x="7743411" y="115400"/>
                </a:cubicBezTo>
                <a:cubicBezTo>
                  <a:pt x="7752500" y="116390"/>
                  <a:pt x="7760297" y="116805"/>
                  <a:pt x="7763942" y="135214"/>
                </a:cubicBezTo>
                <a:cubicBezTo>
                  <a:pt x="7765066" y="147925"/>
                  <a:pt x="7775385" y="154040"/>
                  <a:pt x="7785724" y="158638"/>
                </a:cubicBezTo>
                <a:cubicBezTo>
                  <a:pt x="7789602" y="160363"/>
                  <a:pt x="7793521" y="159053"/>
                  <a:pt x="7798691" y="161353"/>
                </a:cubicBezTo>
                <a:cubicBezTo>
                  <a:pt x="7805175" y="162711"/>
                  <a:pt x="7810302" y="168044"/>
                  <a:pt x="7812802" y="175261"/>
                </a:cubicBezTo>
                <a:cubicBezTo>
                  <a:pt x="7816574" y="184570"/>
                  <a:pt x="7811341" y="186820"/>
                  <a:pt x="7807421" y="188129"/>
                </a:cubicBezTo>
                <a:cubicBezTo>
                  <a:pt x="7803502" y="189438"/>
                  <a:pt x="7799583" y="190747"/>
                  <a:pt x="7800812" y="195873"/>
                </a:cubicBezTo>
                <a:cubicBezTo>
                  <a:pt x="7802062" y="199481"/>
                  <a:pt x="7804604" y="203664"/>
                  <a:pt x="7807189" y="204814"/>
                </a:cubicBezTo>
                <a:cubicBezTo>
                  <a:pt x="7812338" y="208631"/>
                  <a:pt x="7811151" y="200471"/>
                  <a:pt x="7813778" y="198587"/>
                </a:cubicBezTo>
                <a:cubicBezTo>
                  <a:pt x="7816427" y="195187"/>
                  <a:pt x="7819053" y="193303"/>
                  <a:pt x="7821702" y="189903"/>
                </a:cubicBezTo>
                <a:lnTo>
                  <a:pt x="7832751" y="185064"/>
                </a:lnTo>
                <a:lnTo>
                  <a:pt x="7836124" y="176415"/>
                </a:lnTo>
                <a:lnTo>
                  <a:pt x="7897392" y="176415"/>
                </a:lnTo>
                <a:lnTo>
                  <a:pt x="7909389" y="161559"/>
                </a:lnTo>
                <a:cubicBezTo>
                  <a:pt x="7923038" y="150269"/>
                  <a:pt x="7938123" y="140953"/>
                  <a:pt x="7952572" y="130592"/>
                </a:cubicBezTo>
                <a:cubicBezTo>
                  <a:pt x="7964393" y="122115"/>
                  <a:pt x="7969859" y="103179"/>
                  <a:pt x="7990538" y="112375"/>
                </a:cubicBezTo>
                <a:cubicBezTo>
                  <a:pt x="7994415" y="114100"/>
                  <a:pt x="7997105" y="107666"/>
                  <a:pt x="7998461" y="103690"/>
                </a:cubicBezTo>
                <a:cubicBezTo>
                  <a:pt x="8002655" y="82662"/>
                  <a:pt x="8013248" y="69060"/>
                  <a:pt x="8027633" y="63248"/>
                </a:cubicBezTo>
                <a:cubicBezTo>
                  <a:pt x="8043312" y="58012"/>
                  <a:pt x="8057845" y="41583"/>
                  <a:pt x="8080856" y="70132"/>
                </a:cubicBezTo>
                <a:cubicBezTo>
                  <a:pt x="8089798" y="81741"/>
                  <a:pt x="8096197" y="89165"/>
                  <a:pt x="8096007" y="102816"/>
                </a:cubicBezTo>
                <a:lnTo>
                  <a:pt x="8081592" y="176415"/>
                </a:lnTo>
                <a:lnTo>
                  <a:pt x="8091130" y="176415"/>
                </a:lnTo>
                <a:lnTo>
                  <a:pt x="8115668" y="150311"/>
                </a:lnTo>
                <a:cubicBezTo>
                  <a:pt x="8121943" y="144290"/>
                  <a:pt x="8128266" y="138711"/>
                  <a:pt x="8134387" y="132863"/>
                </a:cubicBezTo>
                <a:lnTo>
                  <a:pt x="8150608" y="115205"/>
                </a:lnTo>
                <a:lnTo>
                  <a:pt x="8150656" y="115185"/>
                </a:lnTo>
                <a:cubicBezTo>
                  <a:pt x="8150656" y="115185"/>
                  <a:pt x="8150656" y="115185"/>
                  <a:pt x="8151893" y="113806"/>
                </a:cubicBezTo>
                <a:lnTo>
                  <a:pt x="8150608" y="115205"/>
                </a:lnTo>
                <a:lnTo>
                  <a:pt x="8147995" y="116184"/>
                </a:lnTo>
                <a:cubicBezTo>
                  <a:pt x="8147805" y="114421"/>
                  <a:pt x="8147615" y="112659"/>
                  <a:pt x="8150277" y="111661"/>
                </a:cubicBezTo>
                <a:cubicBezTo>
                  <a:pt x="8150277" y="111661"/>
                  <a:pt x="8151513" y="110281"/>
                  <a:pt x="8151513" y="110281"/>
                </a:cubicBezTo>
                <a:cubicBezTo>
                  <a:pt x="8151324" y="108518"/>
                  <a:pt x="8149897" y="108135"/>
                  <a:pt x="8150087" y="109897"/>
                </a:cubicBezTo>
                <a:cubicBezTo>
                  <a:pt x="8139819" y="117414"/>
                  <a:pt x="8127649" y="132981"/>
                  <a:pt x="8114719" y="141496"/>
                </a:cubicBezTo>
                <a:cubicBezTo>
                  <a:pt x="8111677" y="138968"/>
                  <a:pt x="8110441" y="140349"/>
                  <a:pt x="8112724" y="135825"/>
                </a:cubicBezTo>
                <a:cubicBezTo>
                  <a:pt x="8115576" y="136591"/>
                  <a:pt x="8119283" y="132449"/>
                  <a:pt x="8122991" y="128308"/>
                </a:cubicBezTo>
                <a:cubicBezTo>
                  <a:pt x="8119759" y="124017"/>
                  <a:pt x="8131833" y="120409"/>
                  <a:pt x="8138203" y="115269"/>
                </a:cubicBezTo>
                <a:cubicBezTo>
                  <a:pt x="8154652" y="100851"/>
                  <a:pt x="8170720" y="82906"/>
                  <a:pt x="8190210" y="71015"/>
                </a:cubicBezTo>
                <a:cubicBezTo>
                  <a:pt x="8192871" y="70016"/>
                  <a:pt x="8194298" y="70399"/>
                  <a:pt x="8196959" y="69401"/>
                </a:cubicBezTo>
                <a:cubicBezTo>
                  <a:pt x="8203519" y="66025"/>
                  <a:pt x="8214833" y="55365"/>
                  <a:pt x="8220346" y="55132"/>
                </a:cubicBezTo>
                <a:cubicBezTo>
                  <a:pt x="8218731" y="52987"/>
                  <a:pt x="8218542" y="51224"/>
                  <a:pt x="8222629" y="50608"/>
                </a:cubicBezTo>
                <a:cubicBezTo>
                  <a:pt x="8223865" y="49229"/>
                  <a:pt x="8234703" y="47000"/>
                  <a:pt x="8234513" y="45237"/>
                </a:cubicBezTo>
                <a:cubicBezTo>
                  <a:pt x="8233277" y="46617"/>
                  <a:pt x="8233087" y="44853"/>
                  <a:pt x="8231660" y="44472"/>
                </a:cubicBezTo>
                <a:lnTo>
                  <a:pt x="8240717" y="40327"/>
                </a:lnTo>
                <a:lnTo>
                  <a:pt x="8245526" y="44731"/>
                </a:lnTo>
                <a:lnTo>
                  <a:pt x="8240217" y="46766"/>
                </a:lnTo>
                <a:cubicBezTo>
                  <a:pt x="8235986" y="52480"/>
                  <a:pt x="8230186" y="56486"/>
                  <a:pt x="8223876" y="60572"/>
                </a:cubicBezTo>
                <a:lnTo>
                  <a:pt x="8207533" y="72587"/>
                </a:lnTo>
                <a:lnTo>
                  <a:pt x="8204279" y="73076"/>
                </a:lnTo>
                <a:cubicBezTo>
                  <a:pt x="8204279" y="73076"/>
                  <a:pt x="8204279" y="73076"/>
                  <a:pt x="8204469" y="74839"/>
                </a:cubicBezTo>
                <a:lnTo>
                  <a:pt x="8207533" y="72587"/>
                </a:lnTo>
                <a:lnTo>
                  <a:pt x="8208367" y="72461"/>
                </a:lnTo>
                <a:cubicBezTo>
                  <a:pt x="8209983" y="74607"/>
                  <a:pt x="8208747" y="75987"/>
                  <a:pt x="8207321" y="75604"/>
                </a:cubicBezTo>
                <a:cubicBezTo>
                  <a:pt x="8207511" y="77368"/>
                  <a:pt x="8207511" y="77368"/>
                  <a:pt x="8207511" y="77368"/>
                </a:cubicBezTo>
                <a:lnTo>
                  <a:pt x="8216699" y="72809"/>
                </a:lnTo>
                <a:lnTo>
                  <a:pt x="8221327" y="68509"/>
                </a:lnTo>
                <a:cubicBezTo>
                  <a:pt x="8226603" y="63225"/>
                  <a:pt x="8235733" y="61181"/>
                  <a:pt x="8242281" y="57989"/>
                </a:cubicBezTo>
                <a:lnTo>
                  <a:pt x="8243072" y="57809"/>
                </a:lnTo>
                <a:lnTo>
                  <a:pt x="8250579" y="52970"/>
                </a:lnTo>
                <a:lnTo>
                  <a:pt x="8253619" y="52140"/>
                </a:lnTo>
                <a:lnTo>
                  <a:pt x="8260242" y="58205"/>
                </a:lnTo>
                <a:lnTo>
                  <a:pt x="8254063" y="61316"/>
                </a:lnTo>
                <a:lnTo>
                  <a:pt x="8256498" y="64312"/>
                </a:lnTo>
                <a:cubicBezTo>
                  <a:pt x="8259019" y="70011"/>
                  <a:pt x="8262939" y="68703"/>
                  <a:pt x="8265544" y="68335"/>
                </a:cubicBezTo>
                <a:cubicBezTo>
                  <a:pt x="8281202" y="64616"/>
                  <a:pt x="8288893" y="72615"/>
                  <a:pt x="8292496" y="94059"/>
                </a:cubicBezTo>
                <a:cubicBezTo>
                  <a:pt x="8292475" y="95575"/>
                  <a:pt x="8293726" y="99184"/>
                  <a:pt x="8295017" y="99758"/>
                </a:cubicBezTo>
                <a:cubicBezTo>
                  <a:pt x="8318113" y="122241"/>
                  <a:pt x="8304914" y="136211"/>
                  <a:pt x="8302077" y="153263"/>
                </a:cubicBezTo>
                <a:cubicBezTo>
                  <a:pt x="8300742" y="155722"/>
                  <a:pt x="8299407" y="158180"/>
                  <a:pt x="8298072" y="160639"/>
                </a:cubicBezTo>
                <a:cubicBezTo>
                  <a:pt x="8289980" y="181459"/>
                  <a:pt x="8295024" y="192860"/>
                  <a:pt x="8315703" y="202056"/>
                </a:cubicBezTo>
                <a:cubicBezTo>
                  <a:pt x="8316995" y="202631"/>
                  <a:pt x="8318288" y="203206"/>
                  <a:pt x="8318309" y="201689"/>
                </a:cubicBezTo>
                <a:cubicBezTo>
                  <a:pt x="8323752" y="184270"/>
                  <a:pt x="8348267" y="198226"/>
                  <a:pt x="8352461" y="177199"/>
                </a:cubicBezTo>
                <a:cubicBezTo>
                  <a:pt x="8355257" y="163180"/>
                  <a:pt x="8363138" y="157528"/>
                  <a:pt x="8377398" y="160818"/>
                </a:cubicBezTo>
                <a:cubicBezTo>
                  <a:pt x="8362035" y="143302"/>
                  <a:pt x="8359619" y="130018"/>
                  <a:pt x="8366377" y="111656"/>
                </a:cubicBezTo>
                <a:cubicBezTo>
                  <a:pt x="8367711" y="109198"/>
                  <a:pt x="8369067" y="105223"/>
                  <a:pt x="8372923" y="108463"/>
                </a:cubicBezTo>
                <a:cubicBezTo>
                  <a:pt x="8376780" y="111705"/>
                  <a:pt x="8375424" y="115681"/>
                  <a:pt x="8374090" y="118139"/>
                </a:cubicBezTo>
                <a:cubicBezTo>
                  <a:pt x="8372734" y="122116"/>
                  <a:pt x="8371378" y="126090"/>
                  <a:pt x="8373878" y="133307"/>
                </a:cubicBezTo>
                <a:cubicBezTo>
                  <a:pt x="8380341" y="136182"/>
                  <a:pt x="8381718" y="130689"/>
                  <a:pt x="8381781" y="126139"/>
                </a:cubicBezTo>
                <a:cubicBezTo>
                  <a:pt x="8382013" y="109454"/>
                  <a:pt x="8387415" y="95069"/>
                  <a:pt x="8390232" y="79533"/>
                </a:cubicBezTo>
                <a:cubicBezTo>
                  <a:pt x="8394384" y="61539"/>
                  <a:pt x="8402328" y="51337"/>
                  <a:pt x="8420465" y="56351"/>
                </a:cubicBezTo>
                <a:cubicBezTo>
                  <a:pt x="8424363" y="56558"/>
                  <a:pt x="8428240" y="58283"/>
                  <a:pt x="8429617" y="52791"/>
                </a:cubicBezTo>
                <a:cubicBezTo>
                  <a:pt x="8433684" y="40864"/>
                  <a:pt x="8444066" y="42430"/>
                  <a:pt x="8454427" y="45512"/>
                </a:cubicBezTo>
                <a:cubicBezTo>
                  <a:pt x="8460890" y="48386"/>
                  <a:pt x="8479833" y="88861"/>
                  <a:pt x="8478414" y="97387"/>
                </a:cubicBezTo>
                <a:cubicBezTo>
                  <a:pt x="8470153" y="130342"/>
                  <a:pt x="8461892" y="163296"/>
                  <a:pt x="8453631" y="196250"/>
                </a:cubicBezTo>
                <a:cubicBezTo>
                  <a:pt x="8450920" y="204202"/>
                  <a:pt x="8445665" y="207969"/>
                  <a:pt x="8437953" y="201487"/>
                </a:cubicBezTo>
                <a:cubicBezTo>
                  <a:pt x="8428948" y="194429"/>
                  <a:pt x="8432951" y="187053"/>
                  <a:pt x="8434349" y="180044"/>
                </a:cubicBezTo>
                <a:cubicBezTo>
                  <a:pt x="8434434" y="173976"/>
                  <a:pt x="8438396" y="169634"/>
                  <a:pt x="8437230" y="159958"/>
                </a:cubicBezTo>
                <a:cubicBezTo>
                  <a:pt x="8426732" y="166735"/>
                  <a:pt x="8419455" y="175708"/>
                  <a:pt x="8413942" y="186419"/>
                </a:cubicBezTo>
                <a:lnTo>
                  <a:pt x="8404824" y="212895"/>
                </a:lnTo>
                <a:lnTo>
                  <a:pt x="8414268" y="213422"/>
                </a:lnTo>
                <a:lnTo>
                  <a:pt x="8415436" y="213412"/>
                </a:lnTo>
                <a:lnTo>
                  <a:pt x="8419710" y="204057"/>
                </a:lnTo>
                <a:cubicBezTo>
                  <a:pt x="8421066" y="200081"/>
                  <a:pt x="8423693" y="198197"/>
                  <a:pt x="8428842" y="202014"/>
                </a:cubicBezTo>
                <a:lnTo>
                  <a:pt x="8436360" y="213238"/>
                </a:lnTo>
                <a:lnTo>
                  <a:pt x="8451576" y="213112"/>
                </a:lnTo>
                <a:cubicBezTo>
                  <a:pt x="8455337" y="223087"/>
                  <a:pt x="8477735" y="217408"/>
                  <a:pt x="8495314" y="224970"/>
                </a:cubicBezTo>
                <a:cubicBezTo>
                  <a:pt x="8488201" y="219123"/>
                  <a:pt x="8486317" y="214135"/>
                  <a:pt x="8500132" y="211726"/>
                </a:cubicBezTo>
                <a:cubicBezTo>
                  <a:pt x="8533405" y="221865"/>
                  <a:pt x="8593896" y="213083"/>
                  <a:pt x="8613768" y="239738"/>
                </a:cubicBezTo>
                <a:cubicBezTo>
                  <a:pt x="8648095" y="226659"/>
                  <a:pt x="8686603" y="237659"/>
                  <a:pt x="8723636" y="257775"/>
                </a:cubicBezTo>
                <a:cubicBezTo>
                  <a:pt x="8726988" y="253643"/>
                  <a:pt x="8726988" y="253643"/>
                  <a:pt x="8726988" y="253643"/>
                </a:cubicBezTo>
                <a:cubicBezTo>
                  <a:pt x="8726988" y="253643"/>
                  <a:pt x="8728869" y="258631"/>
                  <a:pt x="8728869" y="258631"/>
                </a:cubicBezTo>
                <a:cubicBezTo>
                  <a:pt x="8732220" y="254505"/>
                  <a:pt x="8739334" y="260348"/>
                  <a:pt x="8739334" y="260348"/>
                </a:cubicBezTo>
                <a:cubicBezTo>
                  <a:pt x="8744566" y="261209"/>
                  <a:pt x="8741216" y="265338"/>
                  <a:pt x="8735981" y="264478"/>
                </a:cubicBezTo>
                <a:cubicBezTo>
                  <a:pt x="8732633" y="268608"/>
                  <a:pt x="8732633" y="268608"/>
                  <a:pt x="8730751" y="263620"/>
                </a:cubicBezTo>
                <a:cubicBezTo>
                  <a:pt x="8739746" y="274453"/>
                  <a:pt x="8762144" y="268771"/>
                  <a:pt x="8762555" y="282877"/>
                </a:cubicBezTo>
                <a:cubicBezTo>
                  <a:pt x="8751253" y="282190"/>
                  <a:pt x="8741757" y="283846"/>
                  <a:pt x="8733126" y="286379"/>
                </a:cubicBezTo>
                <a:lnTo>
                  <a:pt x="8729727" y="287603"/>
                </a:lnTo>
                <a:lnTo>
                  <a:pt x="8745756" y="292689"/>
                </a:lnTo>
                <a:cubicBezTo>
                  <a:pt x="8752660" y="293630"/>
                  <a:pt x="8758496" y="295093"/>
                  <a:pt x="8758974" y="302030"/>
                </a:cubicBezTo>
                <a:lnTo>
                  <a:pt x="8748688" y="304336"/>
                </a:lnTo>
                <a:lnTo>
                  <a:pt x="8749016" y="304705"/>
                </a:lnTo>
                <a:cubicBezTo>
                  <a:pt x="8752951" y="311632"/>
                  <a:pt x="8756272" y="320567"/>
                  <a:pt x="8758908" y="331959"/>
                </a:cubicBezTo>
                <a:lnTo>
                  <a:pt x="8752735" y="338086"/>
                </a:lnTo>
                <a:lnTo>
                  <a:pt x="8771251" y="337228"/>
                </a:lnTo>
                <a:cubicBezTo>
                  <a:pt x="8772587" y="318955"/>
                  <a:pt x="8805961" y="338436"/>
                  <a:pt x="8829886" y="340672"/>
                </a:cubicBezTo>
                <a:cubicBezTo>
                  <a:pt x="8893911" y="343601"/>
                  <a:pt x="8963994" y="336869"/>
                  <a:pt x="9029716" y="353247"/>
                </a:cubicBezTo>
                <a:cubicBezTo>
                  <a:pt x="9037468" y="357036"/>
                  <a:pt x="9039829" y="361347"/>
                  <a:pt x="9047582" y="365140"/>
                </a:cubicBezTo>
                <a:cubicBezTo>
                  <a:pt x="9068479" y="372205"/>
                  <a:pt x="9113968" y="372377"/>
                  <a:pt x="9126445" y="384785"/>
                </a:cubicBezTo>
                <a:cubicBezTo>
                  <a:pt x="9127113" y="375650"/>
                  <a:pt x="9130141" y="370822"/>
                  <a:pt x="9140256" y="378925"/>
                </a:cubicBezTo>
                <a:cubicBezTo>
                  <a:pt x="9145650" y="378407"/>
                  <a:pt x="9173630" y="398406"/>
                  <a:pt x="9176661" y="393573"/>
                </a:cubicBezTo>
                <a:cubicBezTo>
                  <a:pt x="9171270" y="394092"/>
                  <a:pt x="9174298" y="389265"/>
                  <a:pt x="9171936" y="384955"/>
                </a:cubicBezTo>
                <a:lnTo>
                  <a:pt x="9199777" y="395995"/>
                </a:lnTo>
                <a:lnTo>
                  <a:pt x="9201664" y="418265"/>
                </a:lnTo>
                <a:lnTo>
                  <a:pt x="9186110" y="410815"/>
                </a:lnTo>
                <a:cubicBezTo>
                  <a:pt x="9165726" y="415037"/>
                  <a:pt x="9145253" y="411334"/>
                  <a:pt x="9123516" y="406617"/>
                </a:cubicBezTo>
                <a:lnTo>
                  <a:pt x="9064414" y="397967"/>
                </a:lnTo>
                <a:lnTo>
                  <a:pt x="9056363" y="391513"/>
                </a:lnTo>
                <a:cubicBezTo>
                  <a:pt x="9056363" y="391513"/>
                  <a:pt x="9056363" y="391513"/>
                  <a:pt x="9053337" y="396343"/>
                </a:cubicBezTo>
                <a:lnTo>
                  <a:pt x="9064414" y="397967"/>
                </a:lnTo>
                <a:lnTo>
                  <a:pt x="9066479" y="399617"/>
                </a:lnTo>
                <a:cubicBezTo>
                  <a:pt x="9065812" y="408753"/>
                  <a:pt x="9060419" y="409272"/>
                  <a:pt x="9058059" y="404961"/>
                </a:cubicBezTo>
                <a:cubicBezTo>
                  <a:pt x="9055029" y="409790"/>
                  <a:pt x="9055029" y="409790"/>
                  <a:pt x="9055029" y="409790"/>
                </a:cubicBezTo>
                <a:cubicBezTo>
                  <a:pt x="9077108" y="419011"/>
                  <a:pt x="9101881" y="427972"/>
                  <a:pt x="9126443" y="435256"/>
                </a:cubicBezTo>
                <a:lnTo>
                  <a:pt x="9174377" y="445766"/>
                </a:lnTo>
                <a:lnTo>
                  <a:pt x="9263464" y="446885"/>
                </a:lnTo>
                <a:cubicBezTo>
                  <a:pt x="9297200" y="447614"/>
                  <a:pt x="9331154" y="450025"/>
                  <a:pt x="9364012" y="458211"/>
                </a:cubicBezTo>
                <a:cubicBezTo>
                  <a:pt x="9371766" y="462004"/>
                  <a:pt x="9374127" y="466314"/>
                  <a:pt x="9381881" y="470103"/>
                </a:cubicBezTo>
                <a:cubicBezTo>
                  <a:pt x="9402779" y="477172"/>
                  <a:pt x="9448268" y="477343"/>
                  <a:pt x="9460746" y="489753"/>
                </a:cubicBezTo>
                <a:cubicBezTo>
                  <a:pt x="9461411" y="480618"/>
                  <a:pt x="9464440" y="475789"/>
                  <a:pt x="9474555" y="483889"/>
                </a:cubicBezTo>
                <a:cubicBezTo>
                  <a:pt x="9479947" y="483372"/>
                  <a:pt x="9507930" y="503369"/>
                  <a:pt x="9510960" y="498541"/>
                </a:cubicBezTo>
                <a:cubicBezTo>
                  <a:pt x="9505569" y="499060"/>
                  <a:pt x="9508598" y="494231"/>
                  <a:pt x="9506234" y="489921"/>
                </a:cubicBezTo>
                <a:lnTo>
                  <a:pt x="9534076" y="500961"/>
                </a:lnTo>
                <a:lnTo>
                  <a:pt x="9535960" y="523233"/>
                </a:lnTo>
                <a:lnTo>
                  <a:pt x="9520409" y="515783"/>
                </a:lnTo>
                <a:cubicBezTo>
                  <a:pt x="9500024" y="520005"/>
                  <a:pt x="9479553" y="516302"/>
                  <a:pt x="9457812" y="511583"/>
                </a:cubicBezTo>
                <a:lnTo>
                  <a:pt x="9398714" y="502933"/>
                </a:lnTo>
                <a:lnTo>
                  <a:pt x="9390661" y="496482"/>
                </a:lnTo>
                <a:cubicBezTo>
                  <a:pt x="9390661" y="496482"/>
                  <a:pt x="9390661" y="496482"/>
                  <a:pt x="9387635" y="501307"/>
                </a:cubicBezTo>
                <a:lnTo>
                  <a:pt x="9398714" y="502933"/>
                </a:lnTo>
                <a:lnTo>
                  <a:pt x="9400778" y="504586"/>
                </a:lnTo>
                <a:cubicBezTo>
                  <a:pt x="9400110" y="513719"/>
                  <a:pt x="9394718" y="514237"/>
                  <a:pt x="9392358" y="509925"/>
                </a:cubicBezTo>
                <a:cubicBezTo>
                  <a:pt x="9389329" y="514756"/>
                  <a:pt x="9389329" y="514756"/>
                  <a:pt x="9389329" y="514756"/>
                </a:cubicBezTo>
                <a:cubicBezTo>
                  <a:pt x="9411407" y="523976"/>
                  <a:pt x="9436178" y="532940"/>
                  <a:pt x="9460741" y="540226"/>
                </a:cubicBezTo>
                <a:lnTo>
                  <a:pt x="9470090" y="542273"/>
                </a:lnTo>
                <a:lnTo>
                  <a:pt x="9477109" y="541277"/>
                </a:lnTo>
                <a:cubicBezTo>
                  <a:pt x="9499475" y="536267"/>
                  <a:pt x="9522667" y="528282"/>
                  <a:pt x="9535918" y="523719"/>
                </a:cubicBezTo>
                <a:cubicBezTo>
                  <a:pt x="9540908" y="538593"/>
                  <a:pt x="9543280" y="557312"/>
                  <a:pt x="9546369" y="574803"/>
                </a:cubicBezTo>
                <a:lnTo>
                  <a:pt x="9556003" y="603347"/>
                </a:lnTo>
                <a:lnTo>
                  <a:pt x="9606952" y="582547"/>
                </a:lnTo>
                <a:cubicBezTo>
                  <a:pt x="9607180" y="573476"/>
                  <a:pt x="9598921" y="579902"/>
                  <a:pt x="9599148" y="570831"/>
                </a:cubicBezTo>
                <a:cubicBezTo>
                  <a:pt x="9623924" y="551563"/>
                  <a:pt x="9637610" y="543884"/>
                  <a:pt x="9656730" y="534942"/>
                </a:cubicBezTo>
                <a:cubicBezTo>
                  <a:pt x="9673023" y="531160"/>
                  <a:pt x="9692140" y="522220"/>
                  <a:pt x="9722117" y="510759"/>
                </a:cubicBezTo>
                <a:cubicBezTo>
                  <a:pt x="9727321" y="518568"/>
                  <a:pt x="9749270" y="504463"/>
                  <a:pt x="9768161" y="504591"/>
                </a:cubicBezTo>
                <a:cubicBezTo>
                  <a:pt x="9760128" y="501945"/>
                  <a:pt x="9757527" y="498039"/>
                  <a:pt x="9771216" y="490357"/>
                </a:cubicBezTo>
                <a:cubicBezTo>
                  <a:pt x="9806398" y="486706"/>
                  <a:pt x="9866582" y="454716"/>
                  <a:pt x="9890449" y="471723"/>
                </a:cubicBezTo>
                <a:cubicBezTo>
                  <a:pt x="9923483" y="446030"/>
                  <a:pt x="9964096" y="441119"/>
                  <a:pt x="10004481" y="445275"/>
                </a:cubicBezTo>
                <a:cubicBezTo>
                  <a:pt x="10007309" y="440113"/>
                  <a:pt x="10007309" y="440113"/>
                  <a:pt x="10007309" y="440113"/>
                </a:cubicBezTo>
                <a:cubicBezTo>
                  <a:pt x="10007309" y="440113"/>
                  <a:pt x="10009909" y="444019"/>
                  <a:pt x="10009909" y="444019"/>
                </a:cubicBezTo>
                <a:cubicBezTo>
                  <a:pt x="10012738" y="438853"/>
                  <a:pt x="10020770" y="441501"/>
                  <a:pt x="10020770" y="441501"/>
                </a:cubicBezTo>
                <a:cubicBezTo>
                  <a:pt x="10026200" y="440239"/>
                  <a:pt x="10023372" y="445402"/>
                  <a:pt x="10017942" y="446661"/>
                </a:cubicBezTo>
                <a:lnTo>
                  <a:pt x="10016546" y="448671"/>
                </a:lnTo>
                <a:lnTo>
                  <a:pt x="10012511" y="447922"/>
                </a:lnTo>
                <a:cubicBezTo>
                  <a:pt x="10013812" y="449874"/>
                  <a:pt x="10014462" y="450850"/>
                  <a:pt x="10015141" y="450693"/>
                </a:cubicBezTo>
                <a:lnTo>
                  <a:pt x="10016546" y="448671"/>
                </a:lnTo>
                <a:lnTo>
                  <a:pt x="10022125" y="449707"/>
                </a:lnTo>
                <a:cubicBezTo>
                  <a:pt x="10025715" y="449509"/>
                  <a:pt x="10029529" y="448765"/>
                  <a:pt x="10033085" y="448221"/>
                </a:cubicBezTo>
                <a:lnTo>
                  <a:pt x="10039371" y="450459"/>
                </a:lnTo>
                <a:lnTo>
                  <a:pt x="10100677" y="423262"/>
                </a:lnTo>
                <a:cubicBezTo>
                  <a:pt x="10134944" y="408365"/>
                  <a:pt x="10169695" y="394905"/>
                  <a:pt x="10204285" y="387230"/>
                </a:cubicBezTo>
                <a:cubicBezTo>
                  <a:pt x="10212746" y="387118"/>
                  <a:pt x="10215839" y="389969"/>
                  <a:pt x="10224302" y="389856"/>
                </a:cubicBezTo>
                <a:lnTo>
                  <a:pt x="10231734" y="387763"/>
                </a:lnTo>
                <a:lnTo>
                  <a:pt x="10228395" y="387261"/>
                </a:lnTo>
                <a:cubicBezTo>
                  <a:pt x="10272514" y="360921"/>
                  <a:pt x="10305417" y="345715"/>
                  <a:pt x="10337948" y="339605"/>
                </a:cubicBezTo>
                <a:lnTo>
                  <a:pt x="10342955" y="337708"/>
                </a:lnTo>
                <a:lnTo>
                  <a:pt x="10354913" y="314353"/>
                </a:lnTo>
                <a:cubicBezTo>
                  <a:pt x="10359657" y="303114"/>
                  <a:pt x="10364419" y="293181"/>
                  <a:pt x="10371046" y="290899"/>
                </a:cubicBezTo>
                <a:cubicBezTo>
                  <a:pt x="10400390" y="280793"/>
                  <a:pt x="10429937" y="273385"/>
                  <a:pt x="10459641" y="265924"/>
                </a:cubicBezTo>
                <a:lnTo>
                  <a:pt x="10482659" y="259420"/>
                </a:lnTo>
                <a:lnTo>
                  <a:pt x="10486570" y="257530"/>
                </a:lnTo>
                <a:cubicBezTo>
                  <a:pt x="10502838" y="254475"/>
                  <a:pt x="10522000" y="246364"/>
                  <a:pt x="10552007" y="236218"/>
                </a:cubicBezTo>
                <a:cubicBezTo>
                  <a:pt x="10557058" y="244298"/>
                  <a:pt x="10579116" y="231127"/>
                  <a:pt x="10597909" y="232113"/>
                </a:cubicBezTo>
                <a:cubicBezTo>
                  <a:pt x="10589962" y="229091"/>
                  <a:pt x="10587437" y="225049"/>
                  <a:pt x="10601177" y="217955"/>
                </a:cubicBezTo>
                <a:cubicBezTo>
                  <a:pt x="10636235" y="215889"/>
                  <a:pt x="10696620" y="186496"/>
                  <a:pt x="10720091" y="204662"/>
                </a:cubicBezTo>
                <a:cubicBezTo>
                  <a:pt x="10736728" y="192508"/>
                  <a:pt x="10755167" y="185658"/>
                  <a:pt x="10774459" y="182602"/>
                </a:cubicBezTo>
                <a:lnTo>
                  <a:pt x="10818571" y="183107"/>
                </a:lnTo>
                <a:lnTo>
                  <a:pt x="10825838" y="181046"/>
                </a:lnTo>
                <a:cubicBezTo>
                  <a:pt x="10870626" y="168329"/>
                  <a:pt x="10925984" y="148248"/>
                  <a:pt x="10970772" y="135535"/>
                </a:cubicBezTo>
                <a:cubicBezTo>
                  <a:pt x="11015562" y="122819"/>
                  <a:pt x="11051794" y="111443"/>
                  <a:pt x="11059595" y="124518"/>
                </a:cubicBezTo>
                <a:cubicBezTo>
                  <a:pt x="11061607" y="118486"/>
                  <a:pt x="11061607" y="118486"/>
                  <a:pt x="11061607" y="118486"/>
                </a:cubicBezTo>
                <a:cubicBezTo>
                  <a:pt x="11061607" y="118486"/>
                  <a:pt x="11061607" y="118486"/>
                  <a:pt x="11066891" y="114802"/>
                </a:cubicBezTo>
                <a:lnTo>
                  <a:pt x="11072135" y="118563"/>
                </a:lnTo>
                <a:lnTo>
                  <a:pt x="11103982" y="102339"/>
                </a:lnTo>
                <a:cubicBezTo>
                  <a:pt x="11119610" y="95655"/>
                  <a:pt x="11130834" y="93254"/>
                  <a:pt x="11135383" y="98545"/>
                </a:cubicBezTo>
                <a:cubicBezTo>
                  <a:pt x="11136886" y="92230"/>
                  <a:pt x="11136886" y="92230"/>
                  <a:pt x="11136886" y="92230"/>
                </a:cubicBezTo>
                <a:cubicBezTo>
                  <a:pt x="11136886" y="92230"/>
                  <a:pt x="11136886" y="92230"/>
                  <a:pt x="11141923" y="87339"/>
                </a:cubicBezTo>
                <a:cubicBezTo>
                  <a:pt x="11145458" y="88763"/>
                  <a:pt x="11148993" y="90182"/>
                  <a:pt x="11152526" y="91607"/>
                </a:cubicBezTo>
                <a:cubicBezTo>
                  <a:pt x="11152526" y="91607"/>
                  <a:pt x="11152526" y="91607"/>
                  <a:pt x="11147489" y="96499"/>
                </a:cubicBezTo>
                <a:cubicBezTo>
                  <a:pt x="11147489" y="96499"/>
                  <a:pt x="11147489" y="96499"/>
                  <a:pt x="11142450" y="101390"/>
                </a:cubicBezTo>
                <a:cubicBezTo>
                  <a:pt x="11159594" y="94454"/>
                  <a:pt x="11176738" y="87514"/>
                  <a:pt x="11193882" y="80575"/>
                </a:cubicBezTo>
                <a:cubicBezTo>
                  <a:pt x="11192378" y="86890"/>
                  <a:pt x="11211554" y="87689"/>
                  <a:pt x="11205012" y="98897"/>
                </a:cubicBezTo>
                <a:cubicBezTo>
                  <a:pt x="11295766" y="59315"/>
                  <a:pt x="11360358" y="64555"/>
                  <a:pt x="11421333" y="19907"/>
                </a:cubicBezTo>
                <a:cubicBezTo>
                  <a:pt x="11476825" y="14565"/>
                  <a:pt x="11507131" y="33685"/>
                  <a:pt x="11567132" y="9399"/>
                </a:cubicBezTo>
                <a:cubicBezTo>
                  <a:pt x="11569163" y="17137"/>
                  <a:pt x="11581269" y="15094"/>
                  <a:pt x="11584804" y="16513"/>
                </a:cubicBezTo>
                <a:cubicBezTo>
                  <a:pt x="11610519" y="6106"/>
                  <a:pt x="11641798" y="4858"/>
                  <a:pt x="11673079" y="3613"/>
                </a:cubicBezTo>
                <a:cubicBezTo>
                  <a:pt x="11683418" y="855"/>
                  <a:pt x="11693382" y="-324"/>
                  <a:pt x="11702969" y="76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181674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Images &amp;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4272000" y="0"/>
            <a:ext cx="7920000" cy="388804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4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0" y="2970032"/>
            <a:ext cx="3960000" cy="388804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 sz="1200"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58594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20174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NG set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8" y="123479"/>
            <a:ext cx="11573197" cy="72425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PNG LAYOUT</a:t>
            </a:r>
          </a:p>
        </p:txBody>
      </p:sp>
    </p:spTree>
    <p:extLst>
      <p:ext uri="{BB962C8B-B14F-4D97-AF65-F5344CB8AC3E}">
        <p14:creationId xmlns:p14="http://schemas.microsoft.com/office/powerpoint/2010/main" val="122746515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34584" y="214315"/>
            <a:ext cx="10405533" cy="5918263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  <a:lvl2pPr>
              <a:defRPr>
                <a:cs typeface="Times New Roman" panose="02020603050405020304" pitchFamily="18" charset="0"/>
              </a:defRPr>
            </a:lvl2pPr>
            <a:lvl3pPr>
              <a:defRPr>
                <a:cs typeface="Times New Roman" panose="02020603050405020304" pitchFamily="18" charset="0"/>
              </a:defRPr>
            </a:lvl3pPr>
            <a:lvl4pPr>
              <a:defRPr>
                <a:cs typeface="Times New Roman" panose="02020603050405020304" pitchFamily="18" charset="0"/>
              </a:defRPr>
            </a:lvl4pPr>
            <a:lvl5pPr>
              <a:defRPr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2"/>
          </p:nvPr>
        </p:nvSpPr>
        <p:spPr>
          <a:xfrm>
            <a:off x="609600" y="6356418"/>
            <a:ext cx="2844800" cy="3651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356418"/>
            <a:ext cx="3860800" cy="3651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356418"/>
            <a:ext cx="2844800" cy="365129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4A93E8-A62C-4A29-B720-A9D90CCD441A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‹#›</a:t>
            </a:fld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64567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609607"/>
            <a:ext cx="8534400" cy="487368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91584" y="6477069"/>
            <a:ext cx="2540000" cy="261941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753600" y="6461194"/>
            <a:ext cx="2336800" cy="320678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r>
              <a:t>www.themegallery.com</a:t>
            </a:r>
            <a:endParaRPr sz="100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588000" y="6477069"/>
            <a:ext cx="1117600" cy="261941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25072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BAAD2D-E155-4930-B7B6-C4DEBF7569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AC1CCB-7135-4B10-AA59-58B0F748DF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7B24AA-8C5B-489B-8D76-26520A472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8/0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83610-7093-4756-9548-A44633289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1121917-1AE1-4786-B80F-949542DEE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89751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A5ED7E-5E45-430A-8151-2B2A59991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380687-B7A4-42A2-89F2-ED91DB7A72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6AEC17-1600-4203-9089-5C7E876BA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8/0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540B89-4B0C-4D59-9C29-F663AFCFB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133160-9222-48B8-8487-67F6F8DCF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98375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8D804-AC27-4302-BCD5-67B885BB8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03EE7E-B580-4825-AF42-1EC0FE9BD0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B418C6-8329-4AF6-A23C-A359B33D7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8/0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745CC2-EF71-449B-8BFC-645536AE9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6F3669-86B0-4086-9909-9793EDE6B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69780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439E6-4F47-40B6-8E5B-3C0FD4E82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5D94E9-8A9E-4BFE-8AFF-2FD37BDA37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94CD48-3081-4ED0-A9D7-AD99BC89A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F21C2EB-ED80-448C-A415-C71E76BE4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8/0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C98061-F78D-41AC-BC66-566828D0F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CB79CE-8C66-42E8-8218-D834D029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9254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F5E0DA-6E9D-463F-A2DD-29DE51FAC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6AA701-00FA-4298-9CAA-877EF5410C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351546-7C59-4175-9BFE-17003AC341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240F54-C375-4504-BECC-DF497AD203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6B05408-1F3D-493D-B7A2-C776BFDD19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6851279-2D44-45B8-B481-029791165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8/04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5B88272-16C8-4CDC-ADCB-02EBA955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4BF59B6-FDC9-49CA-89E6-318F2BB32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78009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889BE-2EA3-4F1E-AD4A-720EC39B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8120AF-995E-43E9-9C76-D00D3CE45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8/04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8CA7BFF-56B8-439F-8678-ADC75895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20069F-E42F-4FCF-9889-ACCD9C80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67218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EAE7B8-C2C1-404D-9AAE-D00086810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8/04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3B9C5F-6E06-4FCE-B0DD-781AD2B34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D301F8-B063-4A27-9601-D5980F7C7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955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58463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232F5-D7F7-441C-ADA4-49F9AD638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380A6A-41BE-418E-A8DD-DCDE6C6BBE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9C981A5-B44A-4A15-B682-5429809AF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F0E258-2AFB-4C0D-91D3-8DD539CD4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8/0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672DAF-38C7-40CF-87CF-054BCE0D4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962FD2-8875-4D0D-B230-163296AEF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1332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B706CF-D2B2-498E-B1A4-E035CFCDA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1F30A05-212A-451C-8E7A-96F49FF82E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27FD212-2C7E-45EE-AC46-E2223238AB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3533D7-6C68-40EC-979B-D92512285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8/04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655689-4232-4DF3-9715-90AFC1597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96D20C-BCB5-48A1-A7B0-016FB546E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9676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8ECCB9-4BCD-46B0-953E-1AB9463C7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7453EB7-9C22-4F76-A0C1-09917E1076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241B2F-D552-48D4-937C-514AAE63A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8/0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FEC662-9187-4C31-BD3C-A06B7A15B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CA6AAB-C339-47CB-85C4-7E0F26ABB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7547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5B1161F-716E-4BB5-9AAA-4BED10A7E6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43BFCA-4B6F-402E-8ADF-5FD82E1D4E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338A54-1739-44FE-94BE-9F6A839C6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18/0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075CA6-3F6F-4465-A774-09ABDBB3F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ED3999-CBFE-4CA8-8B6C-A53A2448D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65471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750309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343541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051182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473457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423729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12432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40329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358933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579695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626414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659220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6830100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28804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569853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106280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824470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72794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20970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248612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809891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946817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136800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348139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0449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9770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E99A8-390B-4900-B9B7-C1EFD401C56A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1341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1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17" Type="http://schemas.openxmlformats.org/officeDocument/2006/relationships/slideLayout" Target="../slideLayouts/slideLayout40.xml"/><Relationship Id="rId2" Type="http://schemas.openxmlformats.org/officeDocument/2006/relationships/slideLayout" Target="../slideLayouts/slideLayout25.xml"/><Relationship Id="rId16" Type="http://schemas.openxmlformats.org/officeDocument/2006/relationships/slideLayout" Target="../slideLayouts/slideLayout39.xml"/><Relationship Id="rId20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33.xml"/><Relationship Id="rId19" Type="http://schemas.openxmlformats.org/officeDocument/2006/relationships/slideLayout" Target="../slideLayouts/slideLayout42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image" Target="../media/image9.jpeg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image" Target="../media/image10.jpeg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E99A8-390B-4900-B9B7-C1EFD401C56A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B1D643-CDC8-4B23-8AB8-4CA0DBBBCB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84354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 sz="1800"/>
          </a:p>
        </p:txBody>
      </p:sp>
      <p:cxnSp>
        <p:nvCxnSpPr>
          <p:cNvPr id="15" name="Straight Connector 14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481329"/>
            <a:ext cx="10972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8969376" y="6407944"/>
            <a:ext cx="256032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82A5C7D6-8711-45FE-ABD4-1BF1A51636AB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5840097" y="6407945"/>
            <a:ext cx="313424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1529696" y="6407945"/>
            <a:ext cx="48768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0EA38AE1-FB62-42F7-8F54-70D6426670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103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A1C593-65D0-4073-BCC9-577B9352EA97}" type="datetimeFigureOut">
              <a:rPr lang="en-US" smtClean="0"/>
              <a:t>18/0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745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  <p:sldLayoutId id="2147483699" r:id="rId14"/>
    <p:sldLayoutId id="2147483700" r:id="rId15"/>
    <p:sldLayoutId id="2147483701" r:id="rId16"/>
    <p:sldLayoutId id="2147483702" r:id="rId17"/>
    <p:sldLayoutId id="2147483703" r:id="rId18"/>
    <p:sldLayoutId id="2147483704" r:id="rId1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9D1CF6-06F4-4E97-B3A3-986F040E3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15A3EE-2B69-4F61-9D6B-E41538689E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118F42-D90A-454D-BCF8-D95CF83F7C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pPr/>
              <a:t>18/04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A2430F-0F2C-4DAD-95FF-057245B7AA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AFC7AF-5ACB-4B84-A4B9-3F81B87B23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809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40773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47226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image" Target="../media/image18.gif"/><Relationship Id="rId3" Type="http://schemas.openxmlformats.org/officeDocument/2006/relationships/slideLayout" Target="../slideLayouts/slideLayout55.xml"/><Relationship Id="rId7" Type="http://schemas.openxmlformats.org/officeDocument/2006/relationships/slide" Target="slide13.xml"/><Relationship Id="rId12" Type="http://schemas.openxmlformats.org/officeDocument/2006/relationships/image" Target="../media/image17.gif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slide" Target="slide12.xml"/><Relationship Id="rId11" Type="http://schemas.openxmlformats.org/officeDocument/2006/relationships/slide" Target="slide17.xml"/><Relationship Id="rId5" Type="http://schemas.openxmlformats.org/officeDocument/2006/relationships/image" Target="../media/image16.png"/><Relationship Id="rId15" Type="http://schemas.openxmlformats.org/officeDocument/2006/relationships/image" Target="../media/image20.png"/><Relationship Id="rId10" Type="http://schemas.openxmlformats.org/officeDocument/2006/relationships/slide" Target="slide16.xml"/><Relationship Id="rId4" Type="http://schemas.openxmlformats.org/officeDocument/2006/relationships/image" Target="../media/image15.png"/><Relationship Id="rId9" Type="http://schemas.openxmlformats.org/officeDocument/2006/relationships/slide" Target="slide15.xml"/><Relationship Id="rId14" Type="http://schemas.openxmlformats.org/officeDocument/2006/relationships/image" Target="../media/image19.gif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6.png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12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Relationship Id="rId6" Type="http://schemas.microsoft.com/office/2007/relationships/hdphoto" Target="../media/hdphoto1.wdp"/><Relationship Id="rId11" Type="http://schemas.openxmlformats.org/officeDocument/2006/relationships/image" Target="../media/image24.png"/><Relationship Id="rId5" Type="http://schemas.openxmlformats.org/officeDocument/2006/relationships/image" Target="../media/image21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23.png"/><Relationship Id="rId14" Type="http://schemas.openxmlformats.org/officeDocument/2006/relationships/slide" Target="slide11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7.png"/><Relationship Id="rId3" Type="http://schemas.openxmlformats.org/officeDocument/2006/relationships/audio" Target="../media/audio3.wav"/><Relationship Id="rId7" Type="http://schemas.openxmlformats.org/officeDocument/2006/relationships/image" Target="../media/image22.png"/><Relationship Id="rId12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Relationship Id="rId6" Type="http://schemas.microsoft.com/office/2007/relationships/hdphoto" Target="../media/hdphoto1.wdp"/><Relationship Id="rId11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23.png"/><Relationship Id="rId14" Type="http://schemas.openxmlformats.org/officeDocument/2006/relationships/slide" Target="slide11.xml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6.png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12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Relationship Id="rId6" Type="http://schemas.microsoft.com/office/2007/relationships/hdphoto" Target="../media/hdphoto1.wdp"/><Relationship Id="rId11" Type="http://schemas.openxmlformats.org/officeDocument/2006/relationships/image" Target="../media/image24.png"/><Relationship Id="rId5" Type="http://schemas.openxmlformats.org/officeDocument/2006/relationships/image" Target="../media/image21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23.png"/><Relationship Id="rId14" Type="http://schemas.openxmlformats.org/officeDocument/2006/relationships/slide" Target="slide11.xml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11.xml"/><Relationship Id="rId3" Type="http://schemas.openxmlformats.org/officeDocument/2006/relationships/audio" Target="../media/audio3.wav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Relationship Id="rId6" Type="http://schemas.microsoft.com/office/2007/relationships/hdphoto" Target="../media/hdphoto1.wdp"/><Relationship Id="rId11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7.png"/><Relationship Id="rId3" Type="http://schemas.openxmlformats.org/officeDocument/2006/relationships/audio" Target="../media/audio3.wav"/><Relationship Id="rId7" Type="http://schemas.openxmlformats.org/officeDocument/2006/relationships/image" Target="../media/image22.png"/><Relationship Id="rId12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Relationship Id="rId6" Type="http://schemas.microsoft.com/office/2007/relationships/hdphoto" Target="../media/hdphoto1.wdp"/><Relationship Id="rId11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23.png"/><Relationship Id="rId14" Type="http://schemas.openxmlformats.org/officeDocument/2006/relationships/slide" Target="slide11.xml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11.xml"/><Relationship Id="rId3" Type="http://schemas.openxmlformats.org/officeDocument/2006/relationships/audio" Target="../media/audio3.wav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5.xml"/><Relationship Id="rId6" Type="http://schemas.microsoft.com/office/2007/relationships/hdphoto" Target="../media/hdphoto1.wdp"/><Relationship Id="rId11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8.xml"/><Relationship Id="rId6" Type="http://schemas.openxmlformats.org/officeDocument/2006/relationships/image" Target="../media/image29.png"/><Relationship Id="rId5" Type="http://schemas.microsoft.com/office/2007/relationships/hdphoto" Target="../media/hdphoto4.wdp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8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NULL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600200" y="1065075"/>
            <a:ext cx="9067800" cy="187743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4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T LIỆT CHÀO MỪNG </a:t>
            </a:r>
          </a:p>
          <a:p>
            <a:pPr algn="ctr">
              <a:defRPr/>
            </a:pPr>
            <a:r>
              <a:rPr lang="en-US" sz="36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THẦY CÔ GIÁO VỀ DỰ HỘI GIẢNG </a:t>
            </a:r>
          </a:p>
          <a:p>
            <a:pPr algn="ctr">
              <a:defRPr/>
            </a:pPr>
            <a:r>
              <a:rPr lang="en-US" sz="3600" b="1" dirty="0">
                <a:ln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/11 NĂM HỌC 2022 - 2023</a:t>
            </a:r>
          </a:p>
        </p:txBody>
      </p:sp>
    </p:spTree>
    <p:extLst>
      <p:ext uri="{BB962C8B-B14F-4D97-AF65-F5344CB8AC3E}">
        <p14:creationId xmlns:p14="http://schemas.microsoft.com/office/powerpoint/2010/main" val="19238575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>
            <a:alphaModFix amt="70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72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</a:rPr>
              <a:t>VÒNG QUAY MAY MẮ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</a:rPr>
              <a:t>ÁP DỤNG CHO CÂU HỎI 4 ĐÁP ÁN</a:t>
            </a:r>
          </a:p>
        </p:txBody>
      </p:sp>
    </p:spTree>
    <p:extLst>
      <p:ext uri="{BB962C8B-B14F-4D97-AF65-F5344CB8AC3E}">
        <p14:creationId xmlns:p14="http://schemas.microsoft.com/office/powerpoint/2010/main" val="16222422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print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6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7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8" action="ppaction://hlinksldjump"/>
          </p:cNvPr>
          <p:cNvSpPr/>
          <p:nvPr/>
        </p:nvSpPr>
        <p:spPr>
          <a:xfrm>
            <a:off x="3853638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9" action="ppaction://hlinksldjump"/>
          </p:cNvPr>
          <p:cNvSpPr/>
          <p:nvPr/>
        </p:nvSpPr>
        <p:spPr>
          <a:xfrm>
            <a:off x="858563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10" action="ppaction://hlinksldjump"/>
          </p:cNvPr>
          <p:cNvSpPr/>
          <p:nvPr/>
        </p:nvSpPr>
        <p:spPr>
          <a:xfrm>
            <a:off x="2356480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>
            <a:hlinkClick r:id="rId11" action="ppaction://hlinksldjump"/>
          </p:cNvPr>
          <p:cNvSpPr/>
          <p:nvPr/>
        </p:nvSpPr>
        <p:spPr>
          <a:xfrm>
            <a:off x="3854396" y="3733049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 cstate="print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audio>
              <p:cMediaNode vol="80000">
                <p:cTn id="2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iên kết tạo thành do sự góp chung electron thuộc loại liên kết nào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</a:t>
            </a:r>
            <a:r>
              <a:rPr lang="vi-VN" sz="3200" noProof="0" dirty="0">
                <a:solidFill>
                  <a:prstClr val="black"/>
                </a:solidFill>
                <a:latin typeface="Arial" panose="020B0604020202020204" pitchFamily="34" charset="0"/>
              </a:rPr>
              <a:t>Liên kết c</a:t>
            </a: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ộng hóa trị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Liên kết ion.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Liên kết hidro.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Liên kết kim loại.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57" name="Cloud 56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iên kết cộng hóa trị phân cực thường là liên kết giữa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110220" y="1837830"/>
            <a:ext cx="4906798" cy="88233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</a:t>
            </a: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Hai phi kim giống nhau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837830"/>
            <a:ext cx="4906798" cy="88652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Hai phi kim khác nhau.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Hai kim loại.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Kim loại và phi kim.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iên kết cộng hóa trị không phân cực thường là liên kết giữa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Hai phi kim giống nhau.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Hai phi kim khác nhau.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Kim loại mạnh và phi kim mạnh.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Kim loại yếu và phi kim yếu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17" name="Cloud 16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ã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N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H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NH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NaCl, HCl, H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ã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ứ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ự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à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3.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4.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2.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5.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482" y="2902112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pt-B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các chất sau: Cl</a:t>
            </a:r>
            <a:r>
              <a:rPr lang="pt-BR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Cl, O</a:t>
            </a:r>
            <a:r>
              <a:rPr lang="pt-BR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</a:t>
            </a:r>
            <a:r>
              <a:rPr lang="pt-BR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NaCl, CaO, Na</a:t>
            </a:r>
            <a:r>
              <a:rPr lang="pt-BR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NH</a:t>
            </a:r>
            <a:r>
              <a:rPr lang="pt-BR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. Số chất mà trong phân tử chứa liên kết ion, liên kết cộng hóa trị phân cực, liên kết cộng hóa trị không phân cực lần lượt là</a:t>
            </a:r>
            <a:endParaRPr kumimoji="0" lang="vi-VN" sz="44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3, 4, 2.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</a:t>
            </a: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4, 3, 2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2, 3, 4.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4, 2, 3.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255583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H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CO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Cl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N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I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C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C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pt-BR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. 4.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. 5.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. 2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. </a:t>
            </a:r>
            <a:r>
              <a:rPr lang="vi-VN" sz="3200" dirty="0">
                <a:solidFill>
                  <a:prstClr val="black"/>
                </a:solidFill>
                <a:latin typeface="Arial" panose="020B0604020202020204" pitchFamily="34" charset="0"/>
              </a:rPr>
              <a:t>3.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4614" y="2902112"/>
            <a:ext cx="732404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915181"/>
            <a:ext cx="804742" cy="643793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6764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4"/>
          <p:cNvSpPr txBox="1">
            <a:spLocks noChangeArrowheads="1"/>
          </p:cNvSpPr>
          <p:nvPr/>
        </p:nvSpPr>
        <p:spPr bwMode="auto">
          <a:xfrm>
            <a:off x="3628776" y="2516378"/>
            <a:ext cx="5042463" cy="1320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80" tIns="34238" rIns="68480" bIns="34238" numCol="1" anchor="ctr" anchorCtr="0" compatLnSpc="1"/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marL="0" marR="0" lvl="0" indent="0" algn="ctr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5995" b="1" i="0" u="none" strike="noStrike" kern="0" cap="none" spc="0" normalizeH="0" baseline="0" noProof="0" dirty="0">
                <a:ln>
                  <a:noFill/>
                </a:ln>
                <a:solidFill>
                  <a:srgbClr val="1D41D5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100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460" y="2131040"/>
            <a:ext cx="2212355" cy="2212855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" name="Picture 3" descr="C:\Users\Administrator\Desktop\微立体创业计划\00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356" y="2249432"/>
            <a:ext cx="1975207" cy="1975683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6" name="组合 105"/>
          <p:cNvGrpSpPr/>
          <p:nvPr/>
        </p:nvGrpSpPr>
        <p:grpSpPr>
          <a:xfrm>
            <a:off x="7695941" y="50108"/>
            <a:ext cx="1177891" cy="1178318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7" name="同心圆 10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椭圆 10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5881208" y="663443"/>
            <a:ext cx="629487" cy="629715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0" name="同心圆 10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椭圆 11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6778216" y="760406"/>
            <a:ext cx="889469" cy="889792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3" name="同心圆 11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椭圆 11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9562010" y="774809"/>
            <a:ext cx="216031" cy="239823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6" name="同心圆 11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椭圆 11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2298326" y="5826425"/>
            <a:ext cx="588163" cy="588376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9" name="同心圆 11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椭圆 11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5491180" y="5316206"/>
            <a:ext cx="252194" cy="252285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2" name="同心圆 12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椭圆 12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4710711" y="5113571"/>
            <a:ext cx="528451" cy="528643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5" name="同心圆 12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6" name="椭圆 12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7" name="组合 126"/>
          <p:cNvGrpSpPr/>
          <p:nvPr/>
        </p:nvGrpSpPr>
        <p:grpSpPr>
          <a:xfrm>
            <a:off x="9773197" y="32889"/>
            <a:ext cx="1177891" cy="1178318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8" name="同心圆 12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9" name="椭圆 128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9212072" y="867100"/>
            <a:ext cx="222817" cy="222898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1" name="同心圆 13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2" name="椭圆 13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3" name="组合 132"/>
          <p:cNvGrpSpPr/>
          <p:nvPr/>
        </p:nvGrpSpPr>
        <p:grpSpPr>
          <a:xfrm>
            <a:off x="3473841" y="5492354"/>
            <a:ext cx="1177891" cy="1178318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4" name="同心圆 13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椭圆 134"/>
            <p:cNvSpPr/>
            <p:nvPr/>
          </p:nvSpPr>
          <p:spPr>
            <a:xfrm>
              <a:off x="392112" y="760412"/>
              <a:ext cx="3825873" cy="3825873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组合 135"/>
          <p:cNvGrpSpPr/>
          <p:nvPr/>
        </p:nvGrpSpPr>
        <p:grpSpPr>
          <a:xfrm>
            <a:off x="2806569" y="5392936"/>
            <a:ext cx="519579" cy="519768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7" name="同心圆 1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椭圆 13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1823441" y="5707792"/>
            <a:ext cx="316504" cy="316618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40" name="同心圆 1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椭圆 14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2" name="组合 141"/>
          <p:cNvGrpSpPr/>
          <p:nvPr/>
        </p:nvGrpSpPr>
        <p:grpSpPr>
          <a:xfrm>
            <a:off x="1649681" y="5524636"/>
            <a:ext cx="158251" cy="158309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43" name="同心圆 1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椭圆 14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1219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528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528" repeatCount="300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528" repeatCount="3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10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2" presetID="26" presetClass="emph" presetSubtype="0" repeatCount="3000" fill="hold" nodeType="withEffect">
                                  <p:stCondLst>
                                    <p:cond delay="7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 tmFilter="0, 0; .2, .5; .8, .5; 1, 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250" autoRev="1" fill="hold"/>
                                        <p:tgtEl>
                                          <p:spTgt spid="1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5" presetID="26" presetClass="emph" presetSubtype="0" repeatCount="3000" fill="hold" nodeType="withEffect">
                                  <p:stCondLst>
                                    <p:cond delay="4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 tmFilter="0, 0; .2, .5; .8, .5; 1, 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7" dur="250" autoRev="1" fill="hold"/>
                                        <p:tgtEl>
                                          <p:spTgt spid="1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26" presetClass="emph" presetSubtype="0" repeatCount="3000" fill="hold" nodeType="withEffect">
                                  <p:stCondLst>
                                    <p:cond delay="8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 tmFilter="0, 0; .2, .5; .8, .5; 1, 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0" dur="250" autoRev="1" fill="hold"/>
                                        <p:tgtEl>
                                          <p:spTgt spid="1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60"/>
          <p:cNvGrpSpPr/>
          <p:nvPr/>
        </p:nvGrpSpPr>
        <p:grpSpPr>
          <a:xfrm>
            <a:off x="1688657" y="1130042"/>
            <a:ext cx="290592" cy="3076832"/>
            <a:chOff x="1322576" y="181190"/>
            <a:chExt cx="387790" cy="2372165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227176"/>
              <a:ext cx="286946" cy="286946"/>
              <a:chOff x="505017" y="3509933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50993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58926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35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5654" y="181190"/>
              <a:ext cx="244712" cy="2372165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35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805982" y="1191060"/>
            <a:ext cx="183375" cy="2919546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5955" y="1191259"/>
            <a:ext cx="8879840" cy="3015615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Nitrogen </a:t>
            </a:r>
            <a:r>
              <a:rPr kumimoji="0" lang="vi-V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là chất khí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chiế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khoả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78%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thể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tí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khô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khí</a:t>
            </a:r>
            <a:r>
              <a:rPr kumimoji="0" lang="vi-V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.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Ở nhiệt độ cao khí nitrogen hoạt động hóa học mạ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vi-V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Nhưng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ở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điề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kiệ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thường</a:t>
            </a:r>
            <a:r>
              <a:rPr kumimoji="0" lang="vi-VN" alt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nitrogen không hoạt động, giải thích ?</a:t>
            </a:r>
          </a:p>
        </p:txBody>
      </p:sp>
      <p:pic>
        <p:nvPicPr>
          <p:cNvPr id="2" name="Picture 1" descr="sourc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36940" y="3514090"/>
            <a:ext cx="3015615" cy="30156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bldLvl="0" animBg="1"/>
      <p:bldP spid="4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10">
            <a:hlinkClick r:id="" action="ppaction://media"/>
          </p:cNvPr>
          <p:cNvPicPr>
            <a:picLocks noGrp="1" noChangeAspect="1"/>
          </p:cNvPicPr>
          <p:nvPr>
            <p:ph type="pic" idx="14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7041136" cy="6483985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5721553-9DC1-D9B8-A95C-52DBA916CAA2}"/>
              </a:ext>
            </a:extLst>
          </p:cNvPr>
          <p:cNvSpPr/>
          <p:nvPr/>
        </p:nvSpPr>
        <p:spPr>
          <a:xfrm>
            <a:off x="7041136" y="100668"/>
            <a:ext cx="5150864" cy="6383317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30000"/>
              </a:lnSpc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1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video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à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?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a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?</a:t>
            </a:r>
          </a:p>
          <a:p>
            <a:pPr algn="just">
              <a:lnSpc>
                <a:spcPct val="130000"/>
              </a:lnSpc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2: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ự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à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ữ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?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ion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</a:p>
          <a:p>
            <a:pPr algn="just">
              <a:lnSpc>
                <a:spcPct val="130000"/>
              </a:lnSpc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íc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>
            <a:off x="6318885" y="4439920"/>
            <a:ext cx="3655695" cy="1787525"/>
          </a:xfrm>
          <a:custGeom>
            <a:avLst/>
            <a:gdLst>
              <a:gd name="connsiteX0" fmla="*/ 260350 w 2209800"/>
              <a:gd name="connsiteY0" fmla="*/ 1104900 h 1104900"/>
              <a:gd name="connsiteX1" fmla="*/ 1797050 w 2209800"/>
              <a:gd name="connsiteY1" fmla="*/ 1104900 h 1104900"/>
              <a:gd name="connsiteX2" fmla="*/ 2209800 w 2209800"/>
              <a:gd name="connsiteY2" fmla="*/ 590550 h 1104900"/>
              <a:gd name="connsiteX3" fmla="*/ 2012950 w 2209800"/>
              <a:gd name="connsiteY3" fmla="*/ 0 h 1104900"/>
              <a:gd name="connsiteX4" fmla="*/ 1936750 w 2209800"/>
              <a:gd name="connsiteY4" fmla="*/ 38100 h 1104900"/>
              <a:gd name="connsiteX5" fmla="*/ 1409700 w 2209800"/>
              <a:gd name="connsiteY5" fmla="*/ 107950 h 1104900"/>
              <a:gd name="connsiteX6" fmla="*/ 685800 w 2209800"/>
              <a:gd name="connsiteY6" fmla="*/ 254000 h 1104900"/>
              <a:gd name="connsiteX7" fmla="*/ 0 w 2209800"/>
              <a:gd name="connsiteY7" fmla="*/ 704850 h 1104900"/>
              <a:gd name="connsiteX8" fmla="*/ 260350 w 2209800"/>
              <a:gd name="connsiteY8" fmla="*/ 1104900 h 1104900"/>
              <a:gd name="connsiteX0-1" fmla="*/ 260350 w 2209800"/>
              <a:gd name="connsiteY0-2" fmla="*/ 1104900 h 1104900"/>
              <a:gd name="connsiteX1-3" fmla="*/ 1797050 w 2209800"/>
              <a:gd name="connsiteY1-4" fmla="*/ 1104900 h 1104900"/>
              <a:gd name="connsiteX2-5" fmla="*/ 2209800 w 2209800"/>
              <a:gd name="connsiteY2-6" fmla="*/ 590550 h 1104900"/>
              <a:gd name="connsiteX3-7" fmla="*/ 2012950 w 2209800"/>
              <a:gd name="connsiteY3-8" fmla="*/ 0 h 1104900"/>
              <a:gd name="connsiteX4-9" fmla="*/ 1409700 w 2209800"/>
              <a:gd name="connsiteY4-10" fmla="*/ 107950 h 1104900"/>
              <a:gd name="connsiteX5-11" fmla="*/ 685800 w 2209800"/>
              <a:gd name="connsiteY5-12" fmla="*/ 254000 h 1104900"/>
              <a:gd name="connsiteX6-13" fmla="*/ 0 w 2209800"/>
              <a:gd name="connsiteY6-14" fmla="*/ 704850 h 1104900"/>
              <a:gd name="connsiteX7-15" fmla="*/ 260350 w 2209800"/>
              <a:gd name="connsiteY7-16" fmla="*/ 1104900 h 1104900"/>
              <a:gd name="connsiteX0-17" fmla="*/ 260350 w 2209800"/>
              <a:gd name="connsiteY0-18" fmla="*/ 1104900 h 1104900"/>
              <a:gd name="connsiteX1-19" fmla="*/ 1797050 w 2209800"/>
              <a:gd name="connsiteY1-20" fmla="*/ 1104900 h 1104900"/>
              <a:gd name="connsiteX2-21" fmla="*/ 2209800 w 2209800"/>
              <a:gd name="connsiteY2-22" fmla="*/ 590550 h 1104900"/>
              <a:gd name="connsiteX3-23" fmla="*/ 2012950 w 2209800"/>
              <a:gd name="connsiteY3-24" fmla="*/ 0 h 1104900"/>
              <a:gd name="connsiteX4-25" fmla="*/ 1426369 w 2209800"/>
              <a:gd name="connsiteY4-26" fmla="*/ 91281 h 1104900"/>
              <a:gd name="connsiteX5-27" fmla="*/ 685800 w 2209800"/>
              <a:gd name="connsiteY5-28" fmla="*/ 254000 h 1104900"/>
              <a:gd name="connsiteX6-29" fmla="*/ 0 w 2209800"/>
              <a:gd name="connsiteY6-30" fmla="*/ 704850 h 1104900"/>
              <a:gd name="connsiteX7-31" fmla="*/ 260350 w 2209800"/>
              <a:gd name="connsiteY7-32" fmla="*/ 1104900 h 1104900"/>
              <a:gd name="connsiteX0-33" fmla="*/ 260350 w 2209800"/>
              <a:gd name="connsiteY0-34" fmla="*/ 1149945 h 1149945"/>
              <a:gd name="connsiteX1-35" fmla="*/ 1797050 w 2209800"/>
              <a:gd name="connsiteY1-36" fmla="*/ 1149945 h 1149945"/>
              <a:gd name="connsiteX2-37" fmla="*/ 2209800 w 2209800"/>
              <a:gd name="connsiteY2-38" fmla="*/ 635595 h 1149945"/>
              <a:gd name="connsiteX3-39" fmla="*/ 2012950 w 2209800"/>
              <a:gd name="connsiteY3-40" fmla="*/ 45045 h 1149945"/>
              <a:gd name="connsiteX4-41" fmla="*/ 1426369 w 2209800"/>
              <a:gd name="connsiteY4-42" fmla="*/ 136326 h 1149945"/>
              <a:gd name="connsiteX5-43" fmla="*/ 685800 w 2209800"/>
              <a:gd name="connsiteY5-44" fmla="*/ 299045 h 1149945"/>
              <a:gd name="connsiteX6-45" fmla="*/ 0 w 2209800"/>
              <a:gd name="connsiteY6-46" fmla="*/ 749895 h 1149945"/>
              <a:gd name="connsiteX7-47" fmla="*/ 260350 w 2209800"/>
              <a:gd name="connsiteY7-48" fmla="*/ 1149945 h 1149945"/>
              <a:gd name="connsiteX0-49" fmla="*/ 260350 w 2209800"/>
              <a:gd name="connsiteY0-50" fmla="*/ 1151694 h 1151694"/>
              <a:gd name="connsiteX1-51" fmla="*/ 1797050 w 2209800"/>
              <a:gd name="connsiteY1-52" fmla="*/ 1151694 h 1151694"/>
              <a:gd name="connsiteX2-53" fmla="*/ 2209800 w 2209800"/>
              <a:gd name="connsiteY2-54" fmla="*/ 637344 h 1151694"/>
              <a:gd name="connsiteX3-55" fmla="*/ 2022475 w 2209800"/>
              <a:gd name="connsiteY3-56" fmla="*/ 42032 h 1151694"/>
              <a:gd name="connsiteX4-57" fmla="*/ 1426369 w 2209800"/>
              <a:gd name="connsiteY4-58" fmla="*/ 138075 h 1151694"/>
              <a:gd name="connsiteX5-59" fmla="*/ 685800 w 2209800"/>
              <a:gd name="connsiteY5-60" fmla="*/ 300794 h 1151694"/>
              <a:gd name="connsiteX6-61" fmla="*/ 0 w 2209800"/>
              <a:gd name="connsiteY6-62" fmla="*/ 751644 h 1151694"/>
              <a:gd name="connsiteX7-63" fmla="*/ 260350 w 2209800"/>
              <a:gd name="connsiteY7-64" fmla="*/ 1151694 h 1151694"/>
              <a:gd name="connsiteX0-65" fmla="*/ 260350 w 2209800"/>
              <a:gd name="connsiteY0-66" fmla="*/ 1205145 h 1205145"/>
              <a:gd name="connsiteX1-67" fmla="*/ 1797050 w 2209800"/>
              <a:gd name="connsiteY1-68" fmla="*/ 1205145 h 1205145"/>
              <a:gd name="connsiteX2-69" fmla="*/ 2209800 w 2209800"/>
              <a:gd name="connsiteY2-70" fmla="*/ 690795 h 1205145"/>
              <a:gd name="connsiteX3-71" fmla="*/ 2022475 w 2209800"/>
              <a:gd name="connsiteY3-72" fmla="*/ 95483 h 1205145"/>
              <a:gd name="connsiteX4-73" fmla="*/ 1426369 w 2209800"/>
              <a:gd name="connsiteY4-74" fmla="*/ 191526 h 1205145"/>
              <a:gd name="connsiteX5-75" fmla="*/ 685800 w 2209800"/>
              <a:gd name="connsiteY5-76" fmla="*/ 354245 h 1205145"/>
              <a:gd name="connsiteX6-77" fmla="*/ 0 w 2209800"/>
              <a:gd name="connsiteY6-78" fmla="*/ 805095 h 1205145"/>
              <a:gd name="connsiteX7-79" fmla="*/ 260350 w 2209800"/>
              <a:gd name="connsiteY7-80" fmla="*/ 1205145 h 1205145"/>
              <a:gd name="connsiteX0-81" fmla="*/ 260350 w 2209800"/>
              <a:gd name="connsiteY0-82" fmla="*/ 1205145 h 1205145"/>
              <a:gd name="connsiteX1-83" fmla="*/ 1797050 w 2209800"/>
              <a:gd name="connsiteY1-84" fmla="*/ 1205145 h 1205145"/>
              <a:gd name="connsiteX2-85" fmla="*/ 2209800 w 2209800"/>
              <a:gd name="connsiteY2-86" fmla="*/ 690795 h 1205145"/>
              <a:gd name="connsiteX3-87" fmla="*/ 2022475 w 2209800"/>
              <a:gd name="connsiteY3-88" fmla="*/ 95483 h 1205145"/>
              <a:gd name="connsiteX4-89" fmla="*/ 1426369 w 2209800"/>
              <a:gd name="connsiteY4-90" fmla="*/ 191526 h 1205145"/>
              <a:gd name="connsiteX5-91" fmla="*/ 685800 w 2209800"/>
              <a:gd name="connsiteY5-92" fmla="*/ 354245 h 1205145"/>
              <a:gd name="connsiteX6-93" fmla="*/ 0 w 2209800"/>
              <a:gd name="connsiteY6-94" fmla="*/ 805095 h 1205145"/>
              <a:gd name="connsiteX7-95" fmla="*/ 260350 w 2209800"/>
              <a:gd name="connsiteY7-96" fmla="*/ 1205145 h 1205145"/>
              <a:gd name="connsiteX0-97" fmla="*/ 260350 w 2216944"/>
              <a:gd name="connsiteY0-98" fmla="*/ 1205145 h 1205145"/>
              <a:gd name="connsiteX1-99" fmla="*/ 1797050 w 2216944"/>
              <a:gd name="connsiteY1-100" fmla="*/ 1205145 h 1205145"/>
              <a:gd name="connsiteX2-101" fmla="*/ 2216944 w 2216944"/>
              <a:gd name="connsiteY2-102" fmla="*/ 705083 h 1205145"/>
              <a:gd name="connsiteX3-103" fmla="*/ 2022475 w 2216944"/>
              <a:gd name="connsiteY3-104" fmla="*/ 95483 h 1205145"/>
              <a:gd name="connsiteX4-105" fmla="*/ 1426369 w 2216944"/>
              <a:gd name="connsiteY4-106" fmla="*/ 191526 h 1205145"/>
              <a:gd name="connsiteX5-107" fmla="*/ 685800 w 2216944"/>
              <a:gd name="connsiteY5-108" fmla="*/ 354245 h 1205145"/>
              <a:gd name="connsiteX6-109" fmla="*/ 0 w 2216944"/>
              <a:gd name="connsiteY6-110" fmla="*/ 805095 h 1205145"/>
              <a:gd name="connsiteX7-111" fmla="*/ 260350 w 2216944"/>
              <a:gd name="connsiteY7-112" fmla="*/ 1205145 h 1205145"/>
              <a:gd name="connsiteX0-113" fmla="*/ 260350 w 2227794"/>
              <a:gd name="connsiteY0-114" fmla="*/ 1205145 h 1205145"/>
              <a:gd name="connsiteX1-115" fmla="*/ 1797050 w 2227794"/>
              <a:gd name="connsiteY1-116" fmla="*/ 1205145 h 1205145"/>
              <a:gd name="connsiteX2-117" fmla="*/ 2216944 w 2227794"/>
              <a:gd name="connsiteY2-118" fmla="*/ 705083 h 1205145"/>
              <a:gd name="connsiteX3-119" fmla="*/ 2022475 w 2227794"/>
              <a:gd name="connsiteY3-120" fmla="*/ 95483 h 1205145"/>
              <a:gd name="connsiteX4-121" fmla="*/ 1426369 w 2227794"/>
              <a:gd name="connsiteY4-122" fmla="*/ 191526 h 1205145"/>
              <a:gd name="connsiteX5-123" fmla="*/ 685800 w 2227794"/>
              <a:gd name="connsiteY5-124" fmla="*/ 354245 h 1205145"/>
              <a:gd name="connsiteX6-125" fmla="*/ 0 w 2227794"/>
              <a:gd name="connsiteY6-126" fmla="*/ 805095 h 1205145"/>
              <a:gd name="connsiteX7-127" fmla="*/ 260350 w 2227794"/>
              <a:gd name="connsiteY7-128" fmla="*/ 1205145 h 1205145"/>
              <a:gd name="connsiteX0-129" fmla="*/ 260350 w 2227794"/>
              <a:gd name="connsiteY0-130" fmla="*/ 1205145 h 1205145"/>
              <a:gd name="connsiteX1-131" fmla="*/ 1797050 w 2227794"/>
              <a:gd name="connsiteY1-132" fmla="*/ 1205145 h 1205145"/>
              <a:gd name="connsiteX2-133" fmla="*/ 2216944 w 2227794"/>
              <a:gd name="connsiteY2-134" fmla="*/ 705083 h 1205145"/>
              <a:gd name="connsiteX3-135" fmla="*/ 2022475 w 2227794"/>
              <a:gd name="connsiteY3-136" fmla="*/ 95483 h 1205145"/>
              <a:gd name="connsiteX4-137" fmla="*/ 1426369 w 2227794"/>
              <a:gd name="connsiteY4-138" fmla="*/ 191526 h 1205145"/>
              <a:gd name="connsiteX5-139" fmla="*/ 685800 w 2227794"/>
              <a:gd name="connsiteY5-140" fmla="*/ 354245 h 1205145"/>
              <a:gd name="connsiteX6-141" fmla="*/ 0 w 2227794"/>
              <a:gd name="connsiteY6-142" fmla="*/ 805095 h 1205145"/>
              <a:gd name="connsiteX7-143" fmla="*/ 260350 w 2227794"/>
              <a:gd name="connsiteY7-144" fmla="*/ 1205145 h 1205145"/>
              <a:gd name="connsiteX0-145" fmla="*/ 260350 w 2227794"/>
              <a:gd name="connsiteY0-146" fmla="*/ 1205145 h 1205145"/>
              <a:gd name="connsiteX1-147" fmla="*/ 1799431 w 2227794"/>
              <a:gd name="connsiteY1-148" fmla="*/ 1164664 h 1205145"/>
              <a:gd name="connsiteX2-149" fmla="*/ 2216944 w 2227794"/>
              <a:gd name="connsiteY2-150" fmla="*/ 705083 h 1205145"/>
              <a:gd name="connsiteX3-151" fmla="*/ 2022475 w 2227794"/>
              <a:gd name="connsiteY3-152" fmla="*/ 95483 h 1205145"/>
              <a:gd name="connsiteX4-153" fmla="*/ 1426369 w 2227794"/>
              <a:gd name="connsiteY4-154" fmla="*/ 191526 h 1205145"/>
              <a:gd name="connsiteX5-155" fmla="*/ 685800 w 2227794"/>
              <a:gd name="connsiteY5-156" fmla="*/ 354245 h 1205145"/>
              <a:gd name="connsiteX6-157" fmla="*/ 0 w 2227794"/>
              <a:gd name="connsiteY6-158" fmla="*/ 805095 h 1205145"/>
              <a:gd name="connsiteX7-159" fmla="*/ 260350 w 2227794"/>
              <a:gd name="connsiteY7-160" fmla="*/ 1205145 h 1205145"/>
              <a:gd name="connsiteX0-161" fmla="*/ 260350 w 2227794"/>
              <a:gd name="connsiteY0-162" fmla="*/ 1205145 h 1205145"/>
              <a:gd name="connsiteX1-163" fmla="*/ 1799431 w 2227794"/>
              <a:gd name="connsiteY1-164" fmla="*/ 1164664 h 1205145"/>
              <a:gd name="connsiteX2-165" fmla="*/ 2216944 w 2227794"/>
              <a:gd name="connsiteY2-166" fmla="*/ 705083 h 1205145"/>
              <a:gd name="connsiteX3-167" fmla="*/ 2022475 w 2227794"/>
              <a:gd name="connsiteY3-168" fmla="*/ 95483 h 1205145"/>
              <a:gd name="connsiteX4-169" fmla="*/ 1426369 w 2227794"/>
              <a:gd name="connsiteY4-170" fmla="*/ 191526 h 1205145"/>
              <a:gd name="connsiteX5-171" fmla="*/ 685800 w 2227794"/>
              <a:gd name="connsiteY5-172" fmla="*/ 354245 h 1205145"/>
              <a:gd name="connsiteX6-173" fmla="*/ 0 w 2227794"/>
              <a:gd name="connsiteY6-174" fmla="*/ 805095 h 1205145"/>
              <a:gd name="connsiteX7-175" fmla="*/ 260350 w 2227794"/>
              <a:gd name="connsiteY7-176" fmla="*/ 1205145 h 1205145"/>
              <a:gd name="connsiteX0-177" fmla="*/ 288925 w 2227794"/>
              <a:gd name="connsiteY0-178" fmla="*/ 1157520 h 1164664"/>
              <a:gd name="connsiteX1-179" fmla="*/ 1799431 w 2227794"/>
              <a:gd name="connsiteY1-180" fmla="*/ 1164664 h 1164664"/>
              <a:gd name="connsiteX2-181" fmla="*/ 2216944 w 2227794"/>
              <a:gd name="connsiteY2-182" fmla="*/ 705083 h 1164664"/>
              <a:gd name="connsiteX3-183" fmla="*/ 2022475 w 2227794"/>
              <a:gd name="connsiteY3-184" fmla="*/ 95483 h 1164664"/>
              <a:gd name="connsiteX4-185" fmla="*/ 1426369 w 2227794"/>
              <a:gd name="connsiteY4-186" fmla="*/ 191526 h 1164664"/>
              <a:gd name="connsiteX5-187" fmla="*/ 685800 w 2227794"/>
              <a:gd name="connsiteY5-188" fmla="*/ 354245 h 1164664"/>
              <a:gd name="connsiteX6-189" fmla="*/ 0 w 2227794"/>
              <a:gd name="connsiteY6-190" fmla="*/ 805095 h 1164664"/>
              <a:gd name="connsiteX7-191" fmla="*/ 288925 w 2227794"/>
              <a:gd name="connsiteY7-192" fmla="*/ 1157520 h 1164664"/>
              <a:gd name="connsiteX0-193" fmla="*/ 288925 w 2227794"/>
              <a:gd name="connsiteY0-194" fmla="*/ 1157520 h 1164664"/>
              <a:gd name="connsiteX1-195" fmla="*/ 1799431 w 2227794"/>
              <a:gd name="connsiteY1-196" fmla="*/ 1164664 h 1164664"/>
              <a:gd name="connsiteX2-197" fmla="*/ 2216944 w 2227794"/>
              <a:gd name="connsiteY2-198" fmla="*/ 705083 h 1164664"/>
              <a:gd name="connsiteX3-199" fmla="*/ 2022475 w 2227794"/>
              <a:gd name="connsiteY3-200" fmla="*/ 95483 h 1164664"/>
              <a:gd name="connsiteX4-201" fmla="*/ 1426369 w 2227794"/>
              <a:gd name="connsiteY4-202" fmla="*/ 191526 h 1164664"/>
              <a:gd name="connsiteX5-203" fmla="*/ 685800 w 2227794"/>
              <a:gd name="connsiteY5-204" fmla="*/ 354245 h 1164664"/>
              <a:gd name="connsiteX6-205" fmla="*/ 0 w 2227794"/>
              <a:gd name="connsiteY6-206" fmla="*/ 805095 h 1164664"/>
              <a:gd name="connsiteX7-207" fmla="*/ 288925 w 2227794"/>
              <a:gd name="connsiteY7-208" fmla="*/ 1157520 h 1164664"/>
              <a:gd name="connsiteX0-209" fmla="*/ 390126 w 2328995"/>
              <a:gd name="connsiteY0-210" fmla="*/ 1157520 h 1164664"/>
              <a:gd name="connsiteX1-211" fmla="*/ 1900632 w 2328995"/>
              <a:gd name="connsiteY1-212" fmla="*/ 1164664 h 1164664"/>
              <a:gd name="connsiteX2-213" fmla="*/ 2318145 w 2328995"/>
              <a:gd name="connsiteY2-214" fmla="*/ 705083 h 1164664"/>
              <a:gd name="connsiteX3-215" fmla="*/ 2123676 w 2328995"/>
              <a:gd name="connsiteY3-216" fmla="*/ 95483 h 1164664"/>
              <a:gd name="connsiteX4-217" fmla="*/ 1527570 w 2328995"/>
              <a:gd name="connsiteY4-218" fmla="*/ 191526 h 1164664"/>
              <a:gd name="connsiteX5-219" fmla="*/ 787001 w 2328995"/>
              <a:gd name="connsiteY5-220" fmla="*/ 354245 h 1164664"/>
              <a:gd name="connsiteX6-221" fmla="*/ 101201 w 2328995"/>
              <a:gd name="connsiteY6-222" fmla="*/ 805095 h 1164664"/>
              <a:gd name="connsiteX7-223" fmla="*/ 390126 w 2328995"/>
              <a:gd name="connsiteY7-224" fmla="*/ 1157520 h 1164664"/>
              <a:gd name="connsiteX0-225" fmla="*/ 399528 w 2338397"/>
              <a:gd name="connsiteY0-226" fmla="*/ 1157520 h 1164664"/>
              <a:gd name="connsiteX1-227" fmla="*/ 1910034 w 2338397"/>
              <a:gd name="connsiteY1-228" fmla="*/ 1164664 h 1164664"/>
              <a:gd name="connsiteX2-229" fmla="*/ 2327547 w 2338397"/>
              <a:gd name="connsiteY2-230" fmla="*/ 705083 h 1164664"/>
              <a:gd name="connsiteX3-231" fmla="*/ 2133078 w 2338397"/>
              <a:gd name="connsiteY3-232" fmla="*/ 95483 h 1164664"/>
              <a:gd name="connsiteX4-233" fmla="*/ 1536972 w 2338397"/>
              <a:gd name="connsiteY4-234" fmla="*/ 191526 h 1164664"/>
              <a:gd name="connsiteX5-235" fmla="*/ 796403 w 2338397"/>
              <a:gd name="connsiteY5-236" fmla="*/ 354245 h 1164664"/>
              <a:gd name="connsiteX6-237" fmla="*/ 110603 w 2338397"/>
              <a:gd name="connsiteY6-238" fmla="*/ 805095 h 1164664"/>
              <a:gd name="connsiteX7-239" fmla="*/ 399528 w 2338397"/>
              <a:gd name="connsiteY7-240" fmla="*/ 1157520 h 1164664"/>
              <a:gd name="connsiteX0-241" fmla="*/ 399528 w 2338397"/>
              <a:gd name="connsiteY0-242" fmla="*/ 1157520 h 1164664"/>
              <a:gd name="connsiteX1-243" fmla="*/ 1910034 w 2338397"/>
              <a:gd name="connsiteY1-244" fmla="*/ 1164664 h 1164664"/>
              <a:gd name="connsiteX2-245" fmla="*/ 2327547 w 2338397"/>
              <a:gd name="connsiteY2-246" fmla="*/ 705083 h 1164664"/>
              <a:gd name="connsiteX3-247" fmla="*/ 2133078 w 2338397"/>
              <a:gd name="connsiteY3-248" fmla="*/ 95483 h 1164664"/>
              <a:gd name="connsiteX4-249" fmla="*/ 1536972 w 2338397"/>
              <a:gd name="connsiteY4-250" fmla="*/ 191526 h 1164664"/>
              <a:gd name="connsiteX5-251" fmla="*/ 796403 w 2338397"/>
              <a:gd name="connsiteY5-252" fmla="*/ 354245 h 1164664"/>
              <a:gd name="connsiteX6-253" fmla="*/ 110603 w 2338397"/>
              <a:gd name="connsiteY6-254" fmla="*/ 805095 h 1164664"/>
              <a:gd name="connsiteX7-255" fmla="*/ 399528 w 2338397"/>
              <a:gd name="connsiteY7-256" fmla="*/ 1157520 h 1164664"/>
              <a:gd name="connsiteX0-257" fmla="*/ 399528 w 2338397"/>
              <a:gd name="connsiteY0-258" fmla="*/ 1157520 h 1164664"/>
              <a:gd name="connsiteX1-259" fmla="*/ 1910034 w 2338397"/>
              <a:gd name="connsiteY1-260" fmla="*/ 1164664 h 1164664"/>
              <a:gd name="connsiteX2-261" fmla="*/ 2327547 w 2338397"/>
              <a:gd name="connsiteY2-262" fmla="*/ 705083 h 1164664"/>
              <a:gd name="connsiteX3-263" fmla="*/ 2133078 w 2338397"/>
              <a:gd name="connsiteY3-264" fmla="*/ 95483 h 1164664"/>
              <a:gd name="connsiteX4-265" fmla="*/ 1536972 w 2338397"/>
              <a:gd name="connsiteY4-266" fmla="*/ 191526 h 1164664"/>
              <a:gd name="connsiteX5-267" fmla="*/ 796403 w 2338397"/>
              <a:gd name="connsiteY5-268" fmla="*/ 354245 h 1164664"/>
              <a:gd name="connsiteX6-269" fmla="*/ 110603 w 2338397"/>
              <a:gd name="connsiteY6-270" fmla="*/ 805095 h 1164664"/>
              <a:gd name="connsiteX7-271" fmla="*/ 399528 w 2338397"/>
              <a:gd name="connsiteY7-272" fmla="*/ 1157520 h 1164664"/>
              <a:gd name="connsiteX0-273" fmla="*/ 399528 w 2338397"/>
              <a:gd name="connsiteY0-274" fmla="*/ 1157520 h 1164664"/>
              <a:gd name="connsiteX1-275" fmla="*/ 1910034 w 2338397"/>
              <a:gd name="connsiteY1-276" fmla="*/ 1164664 h 1164664"/>
              <a:gd name="connsiteX2-277" fmla="*/ 2327547 w 2338397"/>
              <a:gd name="connsiteY2-278" fmla="*/ 705083 h 1164664"/>
              <a:gd name="connsiteX3-279" fmla="*/ 2133078 w 2338397"/>
              <a:gd name="connsiteY3-280" fmla="*/ 95483 h 1164664"/>
              <a:gd name="connsiteX4-281" fmla="*/ 1536972 w 2338397"/>
              <a:gd name="connsiteY4-282" fmla="*/ 191526 h 1164664"/>
              <a:gd name="connsiteX5-283" fmla="*/ 796403 w 2338397"/>
              <a:gd name="connsiteY5-284" fmla="*/ 354245 h 1164664"/>
              <a:gd name="connsiteX6-285" fmla="*/ 110603 w 2338397"/>
              <a:gd name="connsiteY6-286" fmla="*/ 805095 h 1164664"/>
              <a:gd name="connsiteX7-287" fmla="*/ 399528 w 2338397"/>
              <a:gd name="connsiteY7-288" fmla="*/ 1157520 h 1164664"/>
              <a:gd name="connsiteX0-289" fmla="*/ 399528 w 2338397"/>
              <a:gd name="connsiteY0-290" fmla="*/ 1157520 h 1164664"/>
              <a:gd name="connsiteX1-291" fmla="*/ 1910034 w 2338397"/>
              <a:gd name="connsiteY1-292" fmla="*/ 1164664 h 1164664"/>
              <a:gd name="connsiteX2-293" fmla="*/ 2327547 w 2338397"/>
              <a:gd name="connsiteY2-294" fmla="*/ 705083 h 1164664"/>
              <a:gd name="connsiteX3-295" fmla="*/ 2133078 w 2338397"/>
              <a:gd name="connsiteY3-296" fmla="*/ 95483 h 1164664"/>
              <a:gd name="connsiteX4-297" fmla="*/ 1536972 w 2338397"/>
              <a:gd name="connsiteY4-298" fmla="*/ 191526 h 1164664"/>
              <a:gd name="connsiteX5-299" fmla="*/ 796403 w 2338397"/>
              <a:gd name="connsiteY5-300" fmla="*/ 354245 h 1164664"/>
              <a:gd name="connsiteX6-301" fmla="*/ 110603 w 2338397"/>
              <a:gd name="connsiteY6-302" fmla="*/ 805095 h 1164664"/>
              <a:gd name="connsiteX7-303" fmla="*/ 399528 w 2338397"/>
              <a:gd name="connsiteY7-304" fmla="*/ 1157520 h 1164664"/>
              <a:gd name="connsiteX0-305" fmla="*/ 399528 w 2338397"/>
              <a:gd name="connsiteY0-306" fmla="*/ 1157520 h 1164664"/>
              <a:gd name="connsiteX1-307" fmla="*/ 1910034 w 2338397"/>
              <a:gd name="connsiteY1-308" fmla="*/ 1164664 h 1164664"/>
              <a:gd name="connsiteX2-309" fmla="*/ 2327547 w 2338397"/>
              <a:gd name="connsiteY2-310" fmla="*/ 705083 h 1164664"/>
              <a:gd name="connsiteX3-311" fmla="*/ 2133078 w 2338397"/>
              <a:gd name="connsiteY3-312" fmla="*/ 95483 h 1164664"/>
              <a:gd name="connsiteX4-313" fmla="*/ 1536972 w 2338397"/>
              <a:gd name="connsiteY4-314" fmla="*/ 191526 h 1164664"/>
              <a:gd name="connsiteX5-315" fmla="*/ 796403 w 2338397"/>
              <a:gd name="connsiteY5-316" fmla="*/ 354245 h 1164664"/>
              <a:gd name="connsiteX6-317" fmla="*/ 110603 w 2338397"/>
              <a:gd name="connsiteY6-318" fmla="*/ 805095 h 1164664"/>
              <a:gd name="connsiteX7-319" fmla="*/ 399528 w 2338397"/>
              <a:gd name="connsiteY7-320" fmla="*/ 1157520 h 1164664"/>
              <a:gd name="connsiteX0-321" fmla="*/ 399528 w 2338397"/>
              <a:gd name="connsiteY0-322" fmla="*/ 1157520 h 1164664"/>
              <a:gd name="connsiteX1-323" fmla="*/ 1910034 w 2338397"/>
              <a:gd name="connsiteY1-324" fmla="*/ 1164664 h 1164664"/>
              <a:gd name="connsiteX2-325" fmla="*/ 2327547 w 2338397"/>
              <a:gd name="connsiteY2-326" fmla="*/ 705083 h 1164664"/>
              <a:gd name="connsiteX3-327" fmla="*/ 2133078 w 2338397"/>
              <a:gd name="connsiteY3-328" fmla="*/ 95483 h 1164664"/>
              <a:gd name="connsiteX4-329" fmla="*/ 1536972 w 2338397"/>
              <a:gd name="connsiteY4-330" fmla="*/ 191526 h 1164664"/>
              <a:gd name="connsiteX5-331" fmla="*/ 796403 w 2338397"/>
              <a:gd name="connsiteY5-332" fmla="*/ 354245 h 1164664"/>
              <a:gd name="connsiteX6-333" fmla="*/ 110603 w 2338397"/>
              <a:gd name="connsiteY6-334" fmla="*/ 805095 h 1164664"/>
              <a:gd name="connsiteX7-335" fmla="*/ 399528 w 2338397"/>
              <a:gd name="connsiteY7-336" fmla="*/ 1157520 h 1164664"/>
              <a:gd name="connsiteX0-337" fmla="*/ 399528 w 2338397"/>
              <a:gd name="connsiteY0-338" fmla="*/ 1157520 h 1164664"/>
              <a:gd name="connsiteX1-339" fmla="*/ 1910034 w 2338397"/>
              <a:gd name="connsiteY1-340" fmla="*/ 1164664 h 1164664"/>
              <a:gd name="connsiteX2-341" fmla="*/ 2327547 w 2338397"/>
              <a:gd name="connsiteY2-342" fmla="*/ 705083 h 1164664"/>
              <a:gd name="connsiteX3-343" fmla="*/ 2133078 w 2338397"/>
              <a:gd name="connsiteY3-344" fmla="*/ 95483 h 1164664"/>
              <a:gd name="connsiteX4-345" fmla="*/ 1536972 w 2338397"/>
              <a:gd name="connsiteY4-346" fmla="*/ 191526 h 1164664"/>
              <a:gd name="connsiteX5-347" fmla="*/ 796403 w 2338397"/>
              <a:gd name="connsiteY5-348" fmla="*/ 354245 h 1164664"/>
              <a:gd name="connsiteX6-349" fmla="*/ 110603 w 2338397"/>
              <a:gd name="connsiteY6-350" fmla="*/ 805095 h 1164664"/>
              <a:gd name="connsiteX7-351" fmla="*/ 399528 w 2338397"/>
              <a:gd name="connsiteY7-352" fmla="*/ 1157520 h 1164664"/>
              <a:gd name="connsiteX0-353" fmla="*/ 399528 w 2338397"/>
              <a:gd name="connsiteY0-354" fmla="*/ 1157520 h 1164664"/>
              <a:gd name="connsiteX1-355" fmla="*/ 1910034 w 2338397"/>
              <a:gd name="connsiteY1-356" fmla="*/ 1164664 h 1164664"/>
              <a:gd name="connsiteX2-357" fmla="*/ 2327547 w 2338397"/>
              <a:gd name="connsiteY2-358" fmla="*/ 705083 h 1164664"/>
              <a:gd name="connsiteX3-359" fmla="*/ 2133078 w 2338397"/>
              <a:gd name="connsiteY3-360" fmla="*/ 95483 h 1164664"/>
              <a:gd name="connsiteX4-361" fmla="*/ 1536972 w 2338397"/>
              <a:gd name="connsiteY4-362" fmla="*/ 191526 h 1164664"/>
              <a:gd name="connsiteX5-363" fmla="*/ 796403 w 2338397"/>
              <a:gd name="connsiteY5-364" fmla="*/ 354245 h 1164664"/>
              <a:gd name="connsiteX6-365" fmla="*/ 110603 w 2338397"/>
              <a:gd name="connsiteY6-366" fmla="*/ 805095 h 1164664"/>
              <a:gd name="connsiteX7-367" fmla="*/ 399528 w 2338397"/>
              <a:gd name="connsiteY7-368" fmla="*/ 1157520 h 116466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2338397" h="1164664">
                <a:moveTo>
                  <a:pt x="399528" y="1157520"/>
                </a:moveTo>
                <a:lnTo>
                  <a:pt x="1910034" y="1164664"/>
                </a:lnTo>
                <a:cubicBezTo>
                  <a:pt x="2016661" y="1128946"/>
                  <a:pt x="2266163" y="1043220"/>
                  <a:pt x="2327547" y="705083"/>
                </a:cubicBezTo>
                <a:cubicBezTo>
                  <a:pt x="2336542" y="575703"/>
                  <a:pt x="2390783" y="351070"/>
                  <a:pt x="2133078" y="95483"/>
                </a:cubicBezTo>
                <a:cubicBezTo>
                  <a:pt x="2004226" y="-24109"/>
                  <a:pt x="1708686" y="-69882"/>
                  <a:pt x="1536972" y="191526"/>
                </a:cubicBezTo>
                <a:cubicBezTo>
                  <a:pt x="1252016" y="79078"/>
                  <a:pt x="983728" y="114267"/>
                  <a:pt x="796403" y="354245"/>
                </a:cubicBezTo>
                <a:cubicBezTo>
                  <a:pt x="439215" y="199728"/>
                  <a:pt x="53453" y="485743"/>
                  <a:pt x="110603" y="805095"/>
                </a:cubicBezTo>
                <a:cubicBezTo>
                  <a:pt x="-116939" y="979720"/>
                  <a:pt x="19851" y="1149582"/>
                  <a:pt x="399528" y="1157520"/>
                </a:cubicBezTo>
                <a:close/>
              </a:path>
            </a:pathLst>
          </a:custGeom>
          <a:solidFill>
            <a:srgbClr val="1D41D5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5383530" y="854710"/>
            <a:ext cx="6189980" cy="3008630"/>
          </a:xfrm>
          <a:custGeom>
            <a:avLst/>
            <a:gdLst>
              <a:gd name="connsiteX0" fmla="*/ 123825 w 2679700"/>
              <a:gd name="connsiteY0" fmla="*/ 1006475 h 1006475"/>
              <a:gd name="connsiteX1" fmla="*/ 2200275 w 2679700"/>
              <a:gd name="connsiteY1" fmla="*/ 1006475 h 1006475"/>
              <a:gd name="connsiteX2" fmla="*/ 2679700 w 2679700"/>
              <a:gd name="connsiteY2" fmla="*/ 806450 h 1006475"/>
              <a:gd name="connsiteX3" fmla="*/ 2501900 w 2679700"/>
              <a:gd name="connsiteY3" fmla="*/ 396875 h 1006475"/>
              <a:gd name="connsiteX4" fmla="*/ 1666875 w 2679700"/>
              <a:gd name="connsiteY4" fmla="*/ 0 h 1006475"/>
              <a:gd name="connsiteX5" fmla="*/ 600075 w 2679700"/>
              <a:gd name="connsiteY5" fmla="*/ 25400 h 1006475"/>
              <a:gd name="connsiteX6" fmla="*/ 0 w 2679700"/>
              <a:gd name="connsiteY6" fmla="*/ 615950 h 1006475"/>
              <a:gd name="connsiteX7" fmla="*/ 123825 w 2679700"/>
              <a:gd name="connsiteY7" fmla="*/ 1006475 h 1006475"/>
              <a:gd name="connsiteX0-1" fmla="*/ 123825 w 2679700"/>
              <a:gd name="connsiteY0-2" fmla="*/ 1006475 h 1006475"/>
              <a:gd name="connsiteX1-3" fmla="*/ 2200275 w 2679700"/>
              <a:gd name="connsiteY1-4" fmla="*/ 1006475 h 1006475"/>
              <a:gd name="connsiteX2-5" fmla="*/ 2679700 w 2679700"/>
              <a:gd name="connsiteY2-6" fmla="*/ 806450 h 1006475"/>
              <a:gd name="connsiteX3-7" fmla="*/ 2501900 w 2679700"/>
              <a:gd name="connsiteY3-8" fmla="*/ 396875 h 1006475"/>
              <a:gd name="connsiteX4-9" fmla="*/ 1666875 w 2679700"/>
              <a:gd name="connsiteY4-10" fmla="*/ 0 h 1006475"/>
              <a:gd name="connsiteX5-11" fmla="*/ 600075 w 2679700"/>
              <a:gd name="connsiteY5-12" fmla="*/ 25400 h 1006475"/>
              <a:gd name="connsiteX6-13" fmla="*/ 0 w 2679700"/>
              <a:gd name="connsiteY6-14" fmla="*/ 615950 h 1006475"/>
              <a:gd name="connsiteX7-15" fmla="*/ 123825 w 2679700"/>
              <a:gd name="connsiteY7-16" fmla="*/ 1006475 h 1006475"/>
              <a:gd name="connsiteX0-17" fmla="*/ 123825 w 2679700"/>
              <a:gd name="connsiteY0-18" fmla="*/ 1006475 h 1006475"/>
              <a:gd name="connsiteX1-19" fmla="*/ 2200275 w 2679700"/>
              <a:gd name="connsiteY1-20" fmla="*/ 1006475 h 1006475"/>
              <a:gd name="connsiteX2-21" fmla="*/ 2679700 w 2679700"/>
              <a:gd name="connsiteY2-22" fmla="*/ 806450 h 1006475"/>
              <a:gd name="connsiteX3-23" fmla="*/ 2501900 w 2679700"/>
              <a:gd name="connsiteY3-24" fmla="*/ 396875 h 1006475"/>
              <a:gd name="connsiteX4-25" fmla="*/ 1666875 w 2679700"/>
              <a:gd name="connsiteY4-26" fmla="*/ 0 h 1006475"/>
              <a:gd name="connsiteX5-27" fmla="*/ 600075 w 2679700"/>
              <a:gd name="connsiteY5-28" fmla="*/ 25400 h 1006475"/>
              <a:gd name="connsiteX6-29" fmla="*/ 0 w 2679700"/>
              <a:gd name="connsiteY6-30" fmla="*/ 615950 h 1006475"/>
              <a:gd name="connsiteX7-31" fmla="*/ 123825 w 2679700"/>
              <a:gd name="connsiteY7-32" fmla="*/ 1006475 h 1006475"/>
              <a:gd name="connsiteX0-33" fmla="*/ 123825 w 2704185"/>
              <a:gd name="connsiteY0-34" fmla="*/ 1006475 h 1006475"/>
              <a:gd name="connsiteX1-35" fmla="*/ 2200275 w 2704185"/>
              <a:gd name="connsiteY1-36" fmla="*/ 1006475 h 1006475"/>
              <a:gd name="connsiteX2-37" fmla="*/ 2679700 w 2704185"/>
              <a:gd name="connsiteY2-38" fmla="*/ 806450 h 1006475"/>
              <a:gd name="connsiteX3-39" fmla="*/ 2501900 w 2704185"/>
              <a:gd name="connsiteY3-40" fmla="*/ 396875 h 1006475"/>
              <a:gd name="connsiteX4-41" fmla="*/ 1666875 w 2704185"/>
              <a:gd name="connsiteY4-42" fmla="*/ 0 h 1006475"/>
              <a:gd name="connsiteX5-43" fmla="*/ 600075 w 2704185"/>
              <a:gd name="connsiteY5-44" fmla="*/ 25400 h 1006475"/>
              <a:gd name="connsiteX6-45" fmla="*/ 0 w 2704185"/>
              <a:gd name="connsiteY6-46" fmla="*/ 615950 h 1006475"/>
              <a:gd name="connsiteX7-47" fmla="*/ 123825 w 2704185"/>
              <a:gd name="connsiteY7-48" fmla="*/ 1006475 h 1006475"/>
              <a:gd name="connsiteX0-49" fmla="*/ 123825 w 2710992"/>
              <a:gd name="connsiteY0-50" fmla="*/ 1006475 h 1006475"/>
              <a:gd name="connsiteX1-51" fmla="*/ 2200275 w 2710992"/>
              <a:gd name="connsiteY1-52" fmla="*/ 1006475 h 1006475"/>
              <a:gd name="connsiteX2-53" fmla="*/ 2679700 w 2710992"/>
              <a:gd name="connsiteY2-54" fmla="*/ 806450 h 1006475"/>
              <a:gd name="connsiteX3-55" fmla="*/ 2501900 w 2710992"/>
              <a:gd name="connsiteY3-56" fmla="*/ 396875 h 1006475"/>
              <a:gd name="connsiteX4-57" fmla="*/ 1666875 w 2710992"/>
              <a:gd name="connsiteY4-58" fmla="*/ 0 h 1006475"/>
              <a:gd name="connsiteX5-59" fmla="*/ 600075 w 2710992"/>
              <a:gd name="connsiteY5-60" fmla="*/ 25400 h 1006475"/>
              <a:gd name="connsiteX6-61" fmla="*/ 0 w 2710992"/>
              <a:gd name="connsiteY6-62" fmla="*/ 615950 h 1006475"/>
              <a:gd name="connsiteX7-63" fmla="*/ 123825 w 2710992"/>
              <a:gd name="connsiteY7-64" fmla="*/ 1006475 h 1006475"/>
              <a:gd name="connsiteX0-65" fmla="*/ 123825 w 2710992"/>
              <a:gd name="connsiteY0-66" fmla="*/ 1006475 h 1006475"/>
              <a:gd name="connsiteX1-67" fmla="*/ 2200275 w 2710992"/>
              <a:gd name="connsiteY1-68" fmla="*/ 1006475 h 1006475"/>
              <a:gd name="connsiteX2-69" fmla="*/ 2679700 w 2710992"/>
              <a:gd name="connsiteY2-70" fmla="*/ 806450 h 1006475"/>
              <a:gd name="connsiteX3-71" fmla="*/ 2501900 w 2710992"/>
              <a:gd name="connsiteY3-72" fmla="*/ 396875 h 1006475"/>
              <a:gd name="connsiteX4-73" fmla="*/ 1666875 w 2710992"/>
              <a:gd name="connsiteY4-74" fmla="*/ 0 h 1006475"/>
              <a:gd name="connsiteX5-75" fmla="*/ 600075 w 2710992"/>
              <a:gd name="connsiteY5-76" fmla="*/ 25400 h 1006475"/>
              <a:gd name="connsiteX6-77" fmla="*/ 0 w 2710992"/>
              <a:gd name="connsiteY6-78" fmla="*/ 615950 h 1006475"/>
              <a:gd name="connsiteX7-79" fmla="*/ 123825 w 2710992"/>
              <a:gd name="connsiteY7-80" fmla="*/ 1006475 h 1006475"/>
              <a:gd name="connsiteX0-81" fmla="*/ 123825 w 2710992"/>
              <a:gd name="connsiteY0-82" fmla="*/ 1101363 h 1101363"/>
              <a:gd name="connsiteX1-83" fmla="*/ 2200275 w 2710992"/>
              <a:gd name="connsiteY1-84" fmla="*/ 1101363 h 1101363"/>
              <a:gd name="connsiteX2-85" fmla="*/ 2679700 w 2710992"/>
              <a:gd name="connsiteY2-86" fmla="*/ 901338 h 1101363"/>
              <a:gd name="connsiteX3-87" fmla="*/ 2501900 w 2710992"/>
              <a:gd name="connsiteY3-88" fmla="*/ 491763 h 1101363"/>
              <a:gd name="connsiteX4-89" fmla="*/ 1666875 w 2710992"/>
              <a:gd name="connsiteY4-90" fmla="*/ 94888 h 1101363"/>
              <a:gd name="connsiteX5-91" fmla="*/ 600075 w 2710992"/>
              <a:gd name="connsiteY5-92" fmla="*/ 120288 h 1101363"/>
              <a:gd name="connsiteX6-93" fmla="*/ 0 w 2710992"/>
              <a:gd name="connsiteY6-94" fmla="*/ 710838 h 1101363"/>
              <a:gd name="connsiteX7-95" fmla="*/ 123825 w 2710992"/>
              <a:gd name="connsiteY7-96" fmla="*/ 1101363 h 1101363"/>
              <a:gd name="connsiteX0-97" fmla="*/ 123825 w 2710992"/>
              <a:gd name="connsiteY0-98" fmla="*/ 1173121 h 1173121"/>
              <a:gd name="connsiteX1-99" fmla="*/ 2200275 w 2710992"/>
              <a:gd name="connsiteY1-100" fmla="*/ 1173121 h 1173121"/>
              <a:gd name="connsiteX2-101" fmla="*/ 2679700 w 2710992"/>
              <a:gd name="connsiteY2-102" fmla="*/ 973096 h 1173121"/>
              <a:gd name="connsiteX3-103" fmla="*/ 2501900 w 2710992"/>
              <a:gd name="connsiteY3-104" fmla="*/ 563521 h 1173121"/>
              <a:gd name="connsiteX4-105" fmla="*/ 1666875 w 2710992"/>
              <a:gd name="connsiteY4-106" fmla="*/ 166646 h 1173121"/>
              <a:gd name="connsiteX5-107" fmla="*/ 600075 w 2710992"/>
              <a:gd name="connsiteY5-108" fmla="*/ 192046 h 1173121"/>
              <a:gd name="connsiteX6-109" fmla="*/ 0 w 2710992"/>
              <a:gd name="connsiteY6-110" fmla="*/ 782596 h 1173121"/>
              <a:gd name="connsiteX7-111" fmla="*/ 123825 w 2710992"/>
              <a:gd name="connsiteY7-112" fmla="*/ 1173121 h 1173121"/>
              <a:gd name="connsiteX0-113" fmla="*/ 123825 w 2710992"/>
              <a:gd name="connsiteY0-114" fmla="*/ 1285704 h 1285704"/>
              <a:gd name="connsiteX1-115" fmla="*/ 2200275 w 2710992"/>
              <a:gd name="connsiteY1-116" fmla="*/ 1285704 h 1285704"/>
              <a:gd name="connsiteX2-117" fmla="*/ 2679700 w 2710992"/>
              <a:gd name="connsiteY2-118" fmla="*/ 1085679 h 1285704"/>
              <a:gd name="connsiteX3-119" fmla="*/ 2501900 w 2710992"/>
              <a:gd name="connsiteY3-120" fmla="*/ 676104 h 1285704"/>
              <a:gd name="connsiteX4-121" fmla="*/ 1666875 w 2710992"/>
              <a:gd name="connsiteY4-122" fmla="*/ 279229 h 1285704"/>
              <a:gd name="connsiteX5-123" fmla="*/ 600075 w 2710992"/>
              <a:gd name="connsiteY5-124" fmla="*/ 304629 h 1285704"/>
              <a:gd name="connsiteX6-125" fmla="*/ 0 w 2710992"/>
              <a:gd name="connsiteY6-126" fmla="*/ 895179 h 1285704"/>
              <a:gd name="connsiteX7-127" fmla="*/ 123825 w 2710992"/>
              <a:gd name="connsiteY7-128" fmla="*/ 1285704 h 1285704"/>
              <a:gd name="connsiteX0-129" fmla="*/ 123825 w 2710992"/>
              <a:gd name="connsiteY0-130" fmla="*/ 1285704 h 1285704"/>
              <a:gd name="connsiteX1-131" fmla="*/ 2200275 w 2710992"/>
              <a:gd name="connsiteY1-132" fmla="*/ 1285704 h 1285704"/>
              <a:gd name="connsiteX2-133" fmla="*/ 2679700 w 2710992"/>
              <a:gd name="connsiteY2-134" fmla="*/ 1085679 h 1285704"/>
              <a:gd name="connsiteX3-135" fmla="*/ 2501900 w 2710992"/>
              <a:gd name="connsiteY3-136" fmla="*/ 676104 h 1285704"/>
              <a:gd name="connsiteX4-137" fmla="*/ 1666875 w 2710992"/>
              <a:gd name="connsiteY4-138" fmla="*/ 279229 h 1285704"/>
              <a:gd name="connsiteX5-139" fmla="*/ 600075 w 2710992"/>
              <a:gd name="connsiteY5-140" fmla="*/ 304629 h 1285704"/>
              <a:gd name="connsiteX6-141" fmla="*/ 0 w 2710992"/>
              <a:gd name="connsiteY6-142" fmla="*/ 895179 h 1285704"/>
              <a:gd name="connsiteX7-143" fmla="*/ 123825 w 2710992"/>
              <a:gd name="connsiteY7-144" fmla="*/ 1285704 h 1285704"/>
              <a:gd name="connsiteX0-145" fmla="*/ 216585 w 2803752"/>
              <a:gd name="connsiteY0-146" fmla="*/ 1285704 h 1285704"/>
              <a:gd name="connsiteX1-147" fmla="*/ 2293035 w 2803752"/>
              <a:gd name="connsiteY1-148" fmla="*/ 1285704 h 1285704"/>
              <a:gd name="connsiteX2-149" fmla="*/ 2772460 w 2803752"/>
              <a:gd name="connsiteY2-150" fmla="*/ 1085679 h 1285704"/>
              <a:gd name="connsiteX3-151" fmla="*/ 2594660 w 2803752"/>
              <a:gd name="connsiteY3-152" fmla="*/ 676104 h 1285704"/>
              <a:gd name="connsiteX4-153" fmla="*/ 1759635 w 2803752"/>
              <a:gd name="connsiteY4-154" fmla="*/ 279229 h 1285704"/>
              <a:gd name="connsiteX5-155" fmla="*/ 692835 w 2803752"/>
              <a:gd name="connsiteY5-156" fmla="*/ 304629 h 1285704"/>
              <a:gd name="connsiteX6-157" fmla="*/ 92760 w 2803752"/>
              <a:gd name="connsiteY6-158" fmla="*/ 895179 h 1285704"/>
              <a:gd name="connsiteX7-159" fmla="*/ 216585 w 2803752"/>
              <a:gd name="connsiteY7-160" fmla="*/ 1285704 h 1285704"/>
              <a:gd name="connsiteX0-161" fmla="*/ 319131 w 2906298"/>
              <a:gd name="connsiteY0-162" fmla="*/ 1285704 h 1285704"/>
              <a:gd name="connsiteX1-163" fmla="*/ 2395581 w 2906298"/>
              <a:gd name="connsiteY1-164" fmla="*/ 1285704 h 1285704"/>
              <a:gd name="connsiteX2-165" fmla="*/ 2875006 w 2906298"/>
              <a:gd name="connsiteY2-166" fmla="*/ 1085679 h 1285704"/>
              <a:gd name="connsiteX3-167" fmla="*/ 2697206 w 2906298"/>
              <a:gd name="connsiteY3-168" fmla="*/ 676104 h 1285704"/>
              <a:gd name="connsiteX4-169" fmla="*/ 1862181 w 2906298"/>
              <a:gd name="connsiteY4-170" fmla="*/ 279229 h 1285704"/>
              <a:gd name="connsiteX5-171" fmla="*/ 795381 w 2906298"/>
              <a:gd name="connsiteY5-172" fmla="*/ 304629 h 1285704"/>
              <a:gd name="connsiteX6-173" fmla="*/ 195306 w 2906298"/>
              <a:gd name="connsiteY6-174" fmla="*/ 895179 h 1285704"/>
              <a:gd name="connsiteX7-175" fmla="*/ 319131 w 2906298"/>
              <a:gd name="connsiteY7-176" fmla="*/ 1285704 h 1285704"/>
              <a:gd name="connsiteX0-177" fmla="*/ 420994 w 3008161"/>
              <a:gd name="connsiteY0-178" fmla="*/ 1285704 h 1285704"/>
              <a:gd name="connsiteX1-179" fmla="*/ 2497444 w 3008161"/>
              <a:gd name="connsiteY1-180" fmla="*/ 1285704 h 1285704"/>
              <a:gd name="connsiteX2-181" fmla="*/ 2976869 w 3008161"/>
              <a:gd name="connsiteY2-182" fmla="*/ 1085679 h 1285704"/>
              <a:gd name="connsiteX3-183" fmla="*/ 2799069 w 3008161"/>
              <a:gd name="connsiteY3-184" fmla="*/ 676104 h 1285704"/>
              <a:gd name="connsiteX4-185" fmla="*/ 1964044 w 3008161"/>
              <a:gd name="connsiteY4-186" fmla="*/ 279229 h 1285704"/>
              <a:gd name="connsiteX5-187" fmla="*/ 897244 w 3008161"/>
              <a:gd name="connsiteY5-188" fmla="*/ 304629 h 1285704"/>
              <a:gd name="connsiteX6-189" fmla="*/ 297169 w 3008161"/>
              <a:gd name="connsiteY6-190" fmla="*/ 895179 h 1285704"/>
              <a:gd name="connsiteX7-191" fmla="*/ 420994 w 3008161"/>
              <a:gd name="connsiteY7-192" fmla="*/ 1285704 h 128570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3008161" h="1285704">
                <a:moveTo>
                  <a:pt x="420994" y="1285704"/>
                </a:moveTo>
                <a:lnTo>
                  <a:pt x="2497444" y="1285704"/>
                </a:lnTo>
                <a:cubicBezTo>
                  <a:pt x="2800127" y="1269829"/>
                  <a:pt x="2934536" y="1209504"/>
                  <a:pt x="2976869" y="1085679"/>
                </a:cubicBezTo>
                <a:cubicBezTo>
                  <a:pt x="3073177" y="872954"/>
                  <a:pt x="2928186" y="730079"/>
                  <a:pt x="2799069" y="676104"/>
                </a:cubicBezTo>
                <a:cubicBezTo>
                  <a:pt x="2787427" y="258062"/>
                  <a:pt x="2299536" y="49571"/>
                  <a:pt x="1964044" y="279229"/>
                </a:cubicBezTo>
                <a:cubicBezTo>
                  <a:pt x="1792594" y="-106004"/>
                  <a:pt x="1087744" y="-88013"/>
                  <a:pt x="897244" y="304629"/>
                </a:cubicBezTo>
                <a:cubicBezTo>
                  <a:pt x="468619" y="101429"/>
                  <a:pt x="1894" y="488779"/>
                  <a:pt x="297169" y="895179"/>
                </a:cubicBezTo>
                <a:cubicBezTo>
                  <a:pt x="-188606" y="965029"/>
                  <a:pt x="-29856" y="1266654"/>
                  <a:pt x="420994" y="1285704"/>
                </a:cubicBezTo>
                <a:close/>
              </a:path>
            </a:pathLst>
          </a:custGeom>
          <a:solidFill>
            <a:srgbClr val="F43308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916940" y="3949700"/>
            <a:ext cx="4361815" cy="2278380"/>
          </a:xfrm>
          <a:custGeom>
            <a:avLst/>
            <a:gdLst>
              <a:gd name="connsiteX0" fmla="*/ 257175 w 2320925"/>
              <a:gd name="connsiteY0" fmla="*/ 1203325 h 1203325"/>
              <a:gd name="connsiteX1" fmla="*/ 2070100 w 2320925"/>
              <a:gd name="connsiteY1" fmla="*/ 1203325 h 1203325"/>
              <a:gd name="connsiteX2" fmla="*/ 2320925 w 2320925"/>
              <a:gd name="connsiteY2" fmla="*/ 508000 h 1203325"/>
              <a:gd name="connsiteX3" fmla="*/ 2089150 w 2320925"/>
              <a:gd name="connsiteY3" fmla="*/ 349250 h 1203325"/>
              <a:gd name="connsiteX4" fmla="*/ 1863725 w 2320925"/>
              <a:gd name="connsiteY4" fmla="*/ 123825 h 1203325"/>
              <a:gd name="connsiteX5" fmla="*/ 1435100 w 2320925"/>
              <a:gd name="connsiteY5" fmla="*/ 0 h 1203325"/>
              <a:gd name="connsiteX6" fmla="*/ 936625 w 2320925"/>
              <a:gd name="connsiteY6" fmla="*/ 31750 h 1203325"/>
              <a:gd name="connsiteX7" fmla="*/ 650875 w 2320925"/>
              <a:gd name="connsiteY7" fmla="*/ 177800 h 1203325"/>
              <a:gd name="connsiteX8" fmla="*/ 0 w 2320925"/>
              <a:gd name="connsiteY8" fmla="*/ 415925 h 1203325"/>
              <a:gd name="connsiteX9" fmla="*/ 82550 w 2320925"/>
              <a:gd name="connsiteY9" fmla="*/ 1111250 h 1203325"/>
              <a:gd name="connsiteX10" fmla="*/ 257175 w 2320925"/>
              <a:gd name="connsiteY10" fmla="*/ 1203325 h 1203325"/>
              <a:gd name="connsiteX0-1" fmla="*/ 366911 w 2430661"/>
              <a:gd name="connsiteY0-2" fmla="*/ 1203325 h 1203325"/>
              <a:gd name="connsiteX1-3" fmla="*/ 2179836 w 2430661"/>
              <a:gd name="connsiteY1-4" fmla="*/ 1203325 h 1203325"/>
              <a:gd name="connsiteX2-5" fmla="*/ 2430661 w 2430661"/>
              <a:gd name="connsiteY2-6" fmla="*/ 508000 h 1203325"/>
              <a:gd name="connsiteX3-7" fmla="*/ 2198886 w 2430661"/>
              <a:gd name="connsiteY3-8" fmla="*/ 349250 h 1203325"/>
              <a:gd name="connsiteX4-9" fmla="*/ 1973461 w 2430661"/>
              <a:gd name="connsiteY4-10" fmla="*/ 123825 h 1203325"/>
              <a:gd name="connsiteX5-11" fmla="*/ 1544836 w 2430661"/>
              <a:gd name="connsiteY5-12" fmla="*/ 0 h 1203325"/>
              <a:gd name="connsiteX6-13" fmla="*/ 1046361 w 2430661"/>
              <a:gd name="connsiteY6-14" fmla="*/ 31750 h 1203325"/>
              <a:gd name="connsiteX7-15" fmla="*/ 760611 w 2430661"/>
              <a:gd name="connsiteY7-16" fmla="*/ 177800 h 1203325"/>
              <a:gd name="connsiteX8-17" fmla="*/ 109736 w 2430661"/>
              <a:gd name="connsiteY8-18" fmla="*/ 415925 h 1203325"/>
              <a:gd name="connsiteX9-19" fmla="*/ 192286 w 2430661"/>
              <a:gd name="connsiteY9-20" fmla="*/ 1111250 h 1203325"/>
              <a:gd name="connsiteX10-21" fmla="*/ 366911 w 2430661"/>
              <a:gd name="connsiteY10-22" fmla="*/ 1203325 h 1203325"/>
              <a:gd name="connsiteX0-23" fmla="*/ 423812 w 2487562"/>
              <a:gd name="connsiteY0-24" fmla="*/ 1203325 h 1203325"/>
              <a:gd name="connsiteX1-25" fmla="*/ 2236737 w 2487562"/>
              <a:gd name="connsiteY1-26" fmla="*/ 1203325 h 1203325"/>
              <a:gd name="connsiteX2-27" fmla="*/ 2487562 w 2487562"/>
              <a:gd name="connsiteY2-28" fmla="*/ 508000 h 1203325"/>
              <a:gd name="connsiteX3-29" fmla="*/ 2255787 w 2487562"/>
              <a:gd name="connsiteY3-30" fmla="*/ 349250 h 1203325"/>
              <a:gd name="connsiteX4-31" fmla="*/ 2030362 w 2487562"/>
              <a:gd name="connsiteY4-32" fmla="*/ 123825 h 1203325"/>
              <a:gd name="connsiteX5-33" fmla="*/ 1601737 w 2487562"/>
              <a:gd name="connsiteY5-34" fmla="*/ 0 h 1203325"/>
              <a:gd name="connsiteX6-35" fmla="*/ 1103262 w 2487562"/>
              <a:gd name="connsiteY6-36" fmla="*/ 31750 h 1203325"/>
              <a:gd name="connsiteX7-37" fmla="*/ 817512 w 2487562"/>
              <a:gd name="connsiteY7-38" fmla="*/ 177800 h 1203325"/>
              <a:gd name="connsiteX8-39" fmla="*/ 166637 w 2487562"/>
              <a:gd name="connsiteY8-40" fmla="*/ 415925 h 1203325"/>
              <a:gd name="connsiteX9-41" fmla="*/ 249187 w 2487562"/>
              <a:gd name="connsiteY9-42" fmla="*/ 1111250 h 1203325"/>
              <a:gd name="connsiteX10-43" fmla="*/ 423812 w 2487562"/>
              <a:gd name="connsiteY10-44" fmla="*/ 1203325 h 1203325"/>
              <a:gd name="connsiteX0-45" fmla="*/ 423812 w 2487562"/>
              <a:gd name="connsiteY0-46" fmla="*/ 1203325 h 1203325"/>
              <a:gd name="connsiteX1-47" fmla="*/ 2236737 w 2487562"/>
              <a:gd name="connsiteY1-48" fmla="*/ 1203325 h 1203325"/>
              <a:gd name="connsiteX2-49" fmla="*/ 2487562 w 2487562"/>
              <a:gd name="connsiteY2-50" fmla="*/ 508000 h 1203325"/>
              <a:gd name="connsiteX3-51" fmla="*/ 2255787 w 2487562"/>
              <a:gd name="connsiteY3-52" fmla="*/ 349250 h 1203325"/>
              <a:gd name="connsiteX4-53" fmla="*/ 2030362 w 2487562"/>
              <a:gd name="connsiteY4-54" fmla="*/ 123825 h 1203325"/>
              <a:gd name="connsiteX5-55" fmla="*/ 1601737 w 2487562"/>
              <a:gd name="connsiteY5-56" fmla="*/ 0 h 1203325"/>
              <a:gd name="connsiteX6-57" fmla="*/ 1103262 w 2487562"/>
              <a:gd name="connsiteY6-58" fmla="*/ 31750 h 1203325"/>
              <a:gd name="connsiteX7-59" fmla="*/ 817512 w 2487562"/>
              <a:gd name="connsiteY7-60" fmla="*/ 177800 h 1203325"/>
              <a:gd name="connsiteX8-61" fmla="*/ 166637 w 2487562"/>
              <a:gd name="connsiteY8-62" fmla="*/ 415925 h 1203325"/>
              <a:gd name="connsiteX9-63" fmla="*/ 249187 w 2487562"/>
              <a:gd name="connsiteY9-64" fmla="*/ 1111250 h 1203325"/>
              <a:gd name="connsiteX10-65" fmla="*/ 423812 w 2487562"/>
              <a:gd name="connsiteY10-66" fmla="*/ 1203325 h 1203325"/>
              <a:gd name="connsiteX0-67" fmla="*/ 423812 w 2487562"/>
              <a:gd name="connsiteY0-68" fmla="*/ 1203325 h 1203325"/>
              <a:gd name="connsiteX1-69" fmla="*/ 2236737 w 2487562"/>
              <a:gd name="connsiteY1-70" fmla="*/ 1203325 h 1203325"/>
              <a:gd name="connsiteX2-71" fmla="*/ 2487562 w 2487562"/>
              <a:gd name="connsiteY2-72" fmla="*/ 508000 h 1203325"/>
              <a:gd name="connsiteX3-73" fmla="*/ 2255787 w 2487562"/>
              <a:gd name="connsiteY3-74" fmla="*/ 349250 h 1203325"/>
              <a:gd name="connsiteX4-75" fmla="*/ 2030362 w 2487562"/>
              <a:gd name="connsiteY4-76" fmla="*/ 123825 h 1203325"/>
              <a:gd name="connsiteX5-77" fmla="*/ 1601737 w 2487562"/>
              <a:gd name="connsiteY5-78" fmla="*/ 0 h 1203325"/>
              <a:gd name="connsiteX6-79" fmla="*/ 1103262 w 2487562"/>
              <a:gd name="connsiteY6-80" fmla="*/ 31750 h 1203325"/>
              <a:gd name="connsiteX7-81" fmla="*/ 817512 w 2487562"/>
              <a:gd name="connsiteY7-82" fmla="*/ 177800 h 1203325"/>
              <a:gd name="connsiteX8-83" fmla="*/ 166637 w 2487562"/>
              <a:gd name="connsiteY8-84" fmla="*/ 415925 h 1203325"/>
              <a:gd name="connsiteX9-85" fmla="*/ 249187 w 2487562"/>
              <a:gd name="connsiteY9-86" fmla="*/ 1111250 h 1203325"/>
              <a:gd name="connsiteX10-87" fmla="*/ 423812 w 2487562"/>
              <a:gd name="connsiteY10-88" fmla="*/ 1203325 h 1203325"/>
              <a:gd name="connsiteX0-89" fmla="*/ 423812 w 2487562"/>
              <a:gd name="connsiteY0-90" fmla="*/ 1203325 h 1203325"/>
              <a:gd name="connsiteX1-91" fmla="*/ 2236737 w 2487562"/>
              <a:gd name="connsiteY1-92" fmla="*/ 1203325 h 1203325"/>
              <a:gd name="connsiteX2-93" fmla="*/ 2487562 w 2487562"/>
              <a:gd name="connsiteY2-94" fmla="*/ 508000 h 1203325"/>
              <a:gd name="connsiteX3-95" fmla="*/ 2255787 w 2487562"/>
              <a:gd name="connsiteY3-96" fmla="*/ 349250 h 1203325"/>
              <a:gd name="connsiteX4-97" fmla="*/ 2030362 w 2487562"/>
              <a:gd name="connsiteY4-98" fmla="*/ 123825 h 1203325"/>
              <a:gd name="connsiteX5-99" fmla="*/ 1601737 w 2487562"/>
              <a:gd name="connsiteY5-100" fmla="*/ 0 h 1203325"/>
              <a:gd name="connsiteX6-101" fmla="*/ 1103262 w 2487562"/>
              <a:gd name="connsiteY6-102" fmla="*/ 31750 h 1203325"/>
              <a:gd name="connsiteX7-103" fmla="*/ 817512 w 2487562"/>
              <a:gd name="connsiteY7-104" fmla="*/ 177800 h 1203325"/>
              <a:gd name="connsiteX8-105" fmla="*/ 166637 w 2487562"/>
              <a:gd name="connsiteY8-106" fmla="*/ 415925 h 1203325"/>
              <a:gd name="connsiteX9-107" fmla="*/ 249187 w 2487562"/>
              <a:gd name="connsiteY9-108" fmla="*/ 1111250 h 1203325"/>
              <a:gd name="connsiteX10-109" fmla="*/ 423812 w 2487562"/>
              <a:gd name="connsiteY10-110" fmla="*/ 1203325 h 1203325"/>
              <a:gd name="connsiteX0-111" fmla="*/ 423812 w 2487562"/>
              <a:gd name="connsiteY0-112" fmla="*/ 1203325 h 1203325"/>
              <a:gd name="connsiteX1-113" fmla="*/ 2236737 w 2487562"/>
              <a:gd name="connsiteY1-114" fmla="*/ 1203325 h 1203325"/>
              <a:gd name="connsiteX2-115" fmla="*/ 2487562 w 2487562"/>
              <a:gd name="connsiteY2-116" fmla="*/ 508000 h 1203325"/>
              <a:gd name="connsiteX3-117" fmla="*/ 2255787 w 2487562"/>
              <a:gd name="connsiteY3-118" fmla="*/ 349250 h 1203325"/>
              <a:gd name="connsiteX4-119" fmla="*/ 2030362 w 2487562"/>
              <a:gd name="connsiteY4-120" fmla="*/ 123825 h 1203325"/>
              <a:gd name="connsiteX5-121" fmla="*/ 1601737 w 2487562"/>
              <a:gd name="connsiteY5-122" fmla="*/ 0 h 1203325"/>
              <a:gd name="connsiteX6-123" fmla="*/ 1103262 w 2487562"/>
              <a:gd name="connsiteY6-124" fmla="*/ 31750 h 1203325"/>
              <a:gd name="connsiteX7-125" fmla="*/ 817512 w 2487562"/>
              <a:gd name="connsiteY7-126" fmla="*/ 177800 h 1203325"/>
              <a:gd name="connsiteX8-127" fmla="*/ 166637 w 2487562"/>
              <a:gd name="connsiteY8-128" fmla="*/ 415925 h 1203325"/>
              <a:gd name="connsiteX9-129" fmla="*/ 249187 w 2487562"/>
              <a:gd name="connsiteY9-130" fmla="*/ 1111250 h 1203325"/>
              <a:gd name="connsiteX10-131" fmla="*/ 423812 w 2487562"/>
              <a:gd name="connsiteY10-132" fmla="*/ 1203325 h 1203325"/>
              <a:gd name="connsiteX0-133" fmla="*/ 423812 w 2487562"/>
              <a:gd name="connsiteY0-134" fmla="*/ 1203325 h 1203325"/>
              <a:gd name="connsiteX1-135" fmla="*/ 2236737 w 2487562"/>
              <a:gd name="connsiteY1-136" fmla="*/ 1203325 h 1203325"/>
              <a:gd name="connsiteX2-137" fmla="*/ 2487562 w 2487562"/>
              <a:gd name="connsiteY2-138" fmla="*/ 508000 h 1203325"/>
              <a:gd name="connsiteX3-139" fmla="*/ 2255787 w 2487562"/>
              <a:gd name="connsiteY3-140" fmla="*/ 349250 h 1203325"/>
              <a:gd name="connsiteX4-141" fmla="*/ 2030362 w 2487562"/>
              <a:gd name="connsiteY4-142" fmla="*/ 123825 h 1203325"/>
              <a:gd name="connsiteX5-143" fmla="*/ 1601737 w 2487562"/>
              <a:gd name="connsiteY5-144" fmla="*/ 0 h 1203325"/>
              <a:gd name="connsiteX6-145" fmla="*/ 1103262 w 2487562"/>
              <a:gd name="connsiteY6-146" fmla="*/ 31750 h 1203325"/>
              <a:gd name="connsiteX7-147" fmla="*/ 817512 w 2487562"/>
              <a:gd name="connsiteY7-148" fmla="*/ 177800 h 1203325"/>
              <a:gd name="connsiteX8-149" fmla="*/ 166637 w 2487562"/>
              <a:gd name="connsiteY8-150" fmla="*/ 415925 h 1203325"/>
              <a:gd name="connsiteX9-151" fmla="*/ 249187 w 2487562"/>
              <a:gd name="connsiteY9-152" fmla="*/ 1111250 h 1203325"/>
              <a:gd name="connsiteX10-153" fmla="*/ 423812 w 2487562"/>
              <a:gd name="connsiteY10-154" fmla="*/ 1203325 h 1203325"/>
              <a:gd name="connsiteX0-155" fmla="*/ 423812 w 2487562"/>
              <a:gd name="connsiteY0-156" fmla="*/ 1203325 h 1203325"/>
              <a:gd name="connsiteX1-157" fmla="*/ 2236737 w 2487562"/>
              <a:gd name="connsiteY1-158" fmla="*/ 1203325 h 1203325"/>
              <a:gd name="connsiteX2-159" fmla="*/ 2487562 w 2487562"/>
              <a:gd name="connsiteY2-160" fmla="*/ 508000 h 1203325"/>
              <a:gd name="connsiteX3-161" fmla="*/ 2255787 w 2487562"/>
              <a:gd name="connsiteY3-162" fmla="*/ 349250 h 1203325"/>
              <a:gd name="connsiteX4-163" fmla="*/ 2030362 w 2487562"/>
              <a:gd name="connsiteY4-164" fmla="*/ 123825 h 1203325"/>
              <a:gd name="connsiteX5-165" fmla="*/ 1601737 w 2487562"/>
              <a:gd name="connsiteY5-166" fmla="*/ 0 h 1203325"/>
              <a:gd name="connsiteX6-167" fmla="*/ 1103262 w 2487562"/>
              <a:gd name="connsiteY6-168" fmla="*/ 31750 h 1203325"/>
              <a:gd name="connsiteX7-169" fmla="*/ 817512 w 2487562"/>
              <a:gd name="connsiteY7-170" fmla="*/ 177800 h 1203325"/>
              <a:gd name="connsiteX8-171" fmla="*/ 166637 w 2487562"/>
              <a:gd name="connsiteY8-172" fmla="*/ 415925 h 1203325"/>
              <a:gd name="connsiteX9-173" fmla="*/ 249187 w 2487562"/>
              <a:gd name="connsiteY9-174" fmla="*/ 1111250 h 1203325"/>
              <a:gd name="connsiteX10-175" fmla="*/ 423812 w 2487562"/>
              <a:gd name="connsiteY10-176" fmla="*/ 1203325 h 1203325"/>
              <a:gd name="connsiteX0-177" fmla="*/ 423812 w 2487562"/>
              <a:gd name="connsiteY0-178" fmla="*/ 1203325 h 1203325"/>
              <a:gd name="connsiteX1-179" fmla="*/ 2236737 w 2487562"/>
              <a:gd name="connsiteY1-180" fmla="*/ 1203325 h 1203325"/>
              <a:gd name="connsiteX2-181" fmla="*/ 2487562 w 2487562"/>
              <a:gd name="connsiteY2-182" fmla="*/ 508000 h 1203325"/>
              <a:gd name="connsiteX3-183" fmla="*/ 2255787 w 2487562"/>
              <a:gd name="connsiteY3-184" fmla="*/ 349250 h 1203325"/>
              <a:gd name="connsiteX4-185" fmla="*/ 2030362 w 2487562"/>
              <a:gd name="connsiteY4-186" fmla="*/ 123825 h 1203325"/>
              <a:gd name="connsiteX5-187" fmla="*/ 1601737 w 2487562"/>
              <a:gd name="connsiteY5-188" fmla="*/ 0 h 1203325"/>
              <a:gd name="connsiteX6-189" fmla="*/ 1103262 w 2487562"/>
              <a:gd name="connsiteY6-190" fmla="*/ 31750 h 1203325"/>
              <a:gd name="connsiteX7-191" fmla="*/ 817512 w 2487562"/>
              <a:gd name="connsiteY7-192" fmla="*/ 123825 h 1203325"/>
              <a:gd name="connsiteX8-193" fmla="*/ 166637 w 2487562"/>
              <a:gd name="connsiteY8-194" fmla="*/ 415925 h 1203325"/>
              <a:gd name="connsiteX9-195" fmla="*/ 249187 w 2487562"/>
              <a:gd name="connsiteY9-196" fmla="*/ 1111250 h 1203325"/>
              <a:gd name="connsiteX10-197" fmla="*/ 423812 w 2487562"/>
              <a:gd name="connsiteY10-198" fmla="*/ 1203325 h 1203325"/>
              <a:gd name="connsiteX0-199" fmla="*/ 423812 w 2487562"/>
              <a:gd name="connsiteY0-200" fmla="*/ 1210965 h 1210965"/>
              <a:gd name="connsiteX1-201" fmla="*/ 2236737 w 2487562"/>
              <a:gd name="connsiteY1-202" fmla="*/ 1210965 h 1210965"/>
              <a:gd name="connsiteX2-203" fmla="*/ 2487562 w 2487562"/>
              <a:gd name="connsiteY2-204" fmla="*/ 515640 h 1210965"/>
              <a:gd name="connsiteX3-205" fmla="*/ 2255787 w 2487562"/>
              <a:gd name="connsiteY3-206" fmla="*/ 356890 h 1210965"/>
              <a:gd name="connsiteX4-207" fmla="*/ 2030362 w 2487562"/>
              <a:gd name="connsiteY4-208" fmla="*/ 131465 h 1210965"/>
              <a:gd name="connsiteX5-209" fmla="*/ 1601737 w 2487562"/>
              <a:gd name="connsiteY5-210" fmla="*/ 7640 h 1210965"/>
              <a:gd name="connsiteX6-211" fmla="*/ 1103262 w 2487562"/>
              <a:gd name="connsiteY6-212" fmla="*/ 39390 h 1210965"/>
              <a:gd name="connsiteX7-213" fmla="*/ 817512 w 2487562"/>
              <a:gd name="connsiteY7-214" fmla="*/ 131465 h 1210965"/>
              <a:gd name="connsiteX8-215" fmla="*/ 166637 w 2487562"/>
              <a:gd name="connsiteY8-216" fmla="*/ 423565 h 1210965"/>
              <a:gd name="connsiteX9-217" fmla="*/ 249187 w 2487562"/>
              <a:gd name="connsiteY9-218" fmla="*/ 1118890 h 1210965"/>
              <a:gd name="connsiteX10-219" fmla="*/ 423812 w 2487562"/>
              <a:gd name="connsiteY10-220" fmla="*/ 1210965 h 1210965"/>
              <a:gd name="connsiteX0-221" fmla="*/ 423812 w 2487562"/>
              <a:gd name="connsiteY0-222" fmla="*/ 1224763 h 1224763"/>
              <a:gd name="connsiteX1-223" fmla="*/ 2236737 w 2487562"/>
              <a:gd name="connsiteY1-224" fmla="*/ 1224763 h 1224763"/>
              <a:gd name="connsiteX2-225" fmla="*/ 2487562 w 2487562"/>
              <a:gd name="connsiteY2-226" fmla="*/ 529438 h 1224763"/>
              <a:gd name="connsiteX3-227" fmla="*/ 2255787 w 2487562"/>
              <a:gd name="connsiteY3-228" fmla="*/ 370688 h 1224763"/>
              <a:gd name="connsiteX4-229" fmla="*/ 2030362 w 2487562"/>
              <a:gd name="connsiteY4-230" fmla="*/ 145263 h 1224763"/>
              <a:gd name="connsiteX5-231" fmla="*/ 1601737 w 2487562"/>
              <a:gd name="connsiteY5-232" fmla="*/ 21438 h 1224763"/>
              <a:gd name="connsiteX6-233" fmla="*/ 1112787 w 2487562"/>
              <a:gd name="connsiteY6-234" fmla="*/ 30963 h 1224763"/>
              <a:gd name="connsiteX7-235" fmla="*/ 817512 w 2487562"/>
              <a:gd name="connsiteY7-236" fmla="*/ 145263 h 1224763"/>
              <a:gd name="connsiteX8-237" fmla="*/ 166637 w 2487562"/>
              <a:gd name="connsiteY8-238" fmla="*/ 437363 h 1224763"/>
              <a:gd name="connsiteX9-239" fmla="*/ 249187 w 2487562"/>
              <a:gd name="connsiteY9-240" fmla="*/ 1132688 h 1224763"/>
              <a:gd name="connsiteX10-241" fmla="*/ 423812 w 2487562"/>
              <a:gd name="connsiteY10-242" fmla="*/ 1224763 h 1224763"/>
              <a:gd name="connsiteX0-243" fmla="*/ 423812 w 2487562"/>
              <a:gd name="connsiteY0-244" fmla="*/ 1276040 h 1276040"/>
              <a:gd name="connsiteX1-245" fmla="*/ 2236737 w 2487562"/>
              <a:gd name="connsiteY1-246" fmla="*/ 1276040 h 1276040"/>
              <a:gd name="connsiteX2-247" fmla="*/ 2487562 w 2487562"/>
              <a:gd name="connsiteY2-248" fmla="*/ 580715 h 1276040"/>
              <a:gd name="connsiteX3-249" fmla="*/ 2255787 w 2487562"/>
              <a:gd name="connsiteY3-250" fmla="*/ 421965 h 1276040"/>
              <a:gd name="connsiteX4-251" fmla="*/ 2030362 w 2487562"/>
              <a:gd name="connsiteY4-252" fmla="*/ 196540 h 1276040"/>
              <a:gd name="connsiteX5-253" fmla="*/ 1601737 w 2487562"/>
              <a:gd name="connsiteY5-254" fmla="*/ 72715 h 1276040"/>
              <a:gd name="connsiteX6-255" fmla="*/ 1112787 w 2487562"/>
              <a:gd name="connsiteY6-256" fmla="*/ 82240 h 1276040"/>
              <a:gd name="connsiteX7-257" fmla="*/ 817512 w 2487562"/>
              <a:gd name="connsiteY7-258" fmla="*/ 196540 h 1276040"/>
              <a:gd name="connsiteX8-259" fmla="*/ 166637 w 2487562"/>
              <a:gd name="connsiteY8-260" fmla="*/ 488640 h 1276040"/>
              <a:gd name="connsiteX9-261" fmla="*/ 249187 w 2487562"/>
              <a:gd name="connsiteY9-262" fmla="*/ 1183965 h 1276040"/>
              <a:gd name="connsiteX10-263" fmla="*/ 423812 w 2487562"/>
              <a:gd name="connsiteY10-264" fmla="*/ 1276040 h 1276040"/>
              <a:gd name="connsiteX0-265" fmla="*/ 423812 w 2487562"/>
              <a:gd name="connsiteY0-266" fmla="*/ 1359584 h 1359584"/>
              <a:gd name="connsiteX1-267" fmla="*/ 2236737 w 2487562"/>
              <a:gd name="connsiteY1-268" fmla="*/ 1359584 h 1359584"/>
              <a:gd name="connsiteX2-269" fmla="*/ 2487562 w 2487562"/>
              <a:gd name="connsiteY2-270" fmla="*/ 664259 h 1359584"/>
              <a:gd name="connsiteX3-271" fmla="*/ 2255787 w 2487562"/>
              <a:gd name="connsiteY3-272" fmla="*/ 505509 h 1359584"/>
              <a:gd name="connsiteX4-273" fmla="*/ 2030362 w 2487562"/>
              <a:gd name="connsiteY4-274" fmla="*/ 280084 h 1359584"/>
              <a:gd name="connsiteX5-275" fmla="*/ 1601737 w 2487562"/>
              <a:gd name="connsiteY5-276" fmla="*/ 156259 h 1359584"/>
              <a:gd name="connsiteX6-277" fmla="*/ 1112787 w 2487562"/>
              <a:gd name="connsiteY6-278" fmla="*/ 165784 h 1359584"/>
              <a:gd name="connsiteX7-279" fmla="*/ 817512 w 2487562"/>
              <a:gd name="connsiteY7-280" fmla="*/ 280084 h 1359584"/>
              <a:gd name="connsiteX8-281" fmla="*/ 166637 w 2487562"/>
              <a:gd name="connsiteY8-282" fmla="*/ 572184 h 1359584"/>
              <a:gd name="connsiteX9-283" fmla="*/ 249187 w 2487562"/>
              <a:gd name="connsiteY9-284" fmla="*/ 1267509 h 1359584"/>
              <a:gd name="connsiteX10-285" fmla="*/ 423812 w 2487562"/>
              <a:gd name="connsiteY10-286" fmla="*/ 1359584 h 1359584"/>
              <a:gd name="connsiteX0-287" fmla="*/ 423812 w 2487562"/>
              <a:gd name="connsiteY0-288" fmla="*/ 1359584 h 1359584"/>
              <a:gd name="connsiteX1-289" fmla="*/ 2236737 w 2487562"/>
              <a:gd name="connsiteY1-290" fmla="*/ 1359584 h 1359584"/>
              <a:gd name="connsiteX2-291" fmla="*/ 2487562 w 2487562"/>
              <a:gd name="connsiteY2-292" fmla="*/ 664259 h 1359584"/>
              <a:gd name="connsiteX3-293" fmla="*/ 2255787 w 2487562"/>
              <a:gd name="connsiteY3-294" fmla="*/ 505509 h 1359584"/>
              <a:gd name="connsiteX4-295" fmla="*/ 2030362 w 2487562"/>
              <a:gd name="connsiteY4-296" fmla="*/ 280084 h 1359584"/>
              <a:gd name="connsiteX5-297" fmla="*/ 1601737 w 2487562"/>
              <a:gd name="connsiteY5-298" fmla="*/ 156259 h 1359584"/>
              <a:gd name="connsiteX6-299" fmla="*/ 1112787 w 2487562"/>
              <a:gd name="connsiteY6-300" fmla="*/ 165784 h 1359584"/>
              <a:gd name="connsiteX7-301" fmla="*/ 817512 w 2487562"/>
              <a:gd name="connsiteY7-302" fmla="*/ 280084 h 1359584"/>
              <a:gd name="connsiteX8-303" fmla="*/ 166637 w 2487562"/>
              <a:gd name="connsiteY8-304" fmla="*/ 572184 h 1359584"/>
              <a:gd name="connsiteX9-305" fmla="*/ 249187 w 2487562"/>
              <a:gd name="connsiteY9-306" fmla="*/ 1267509 h 1359584"/>
              <a:gd name="connsiteX10-307" fmla="*/ 423812 w 2487562"/>
              <a:gd name="connsiteY10-308" fmla="*/ 1359584 h 1359584"/>
              <a:gd name="connsiteX0-309" fmla="*/ 423812 w 2487562"/>
              <a:gd name="connsiteY0-310" fmla="*/ 1359584 h 1359584"/>
              <a:gd name="connsiteX1-311" fmla="*/ 2236737 w 2487562"/>
              <a:gd name="connsiteY1-312" fmla="*/ 1359584 h 1359584"/>
              <a:gd name="connsiteX2-313" fmla="*/ 2487562 w 2487562"/>
              <a:gd name="connsiteY2-314" fmla="*/ 664259 h 1359584"/>
              <a:gd name="connsiteX3-315" fmla="*/ 2255787 w 2487562"/>
              <a:gd name="connsiteY3-316" fmla="*/ 505509 h 1359584"/>
              <a:gd name="connsiteX4-317" fmla="*/ 2030362 w 2487562"/>
              <a:gd name="connsiteY4-318" fmla="*/ 280084 h 1359584"/>
              <a:gd name="connsiteX5-319" fmla="*/ 1601737 w 2487562"/>
              <a:gd name="connsiteY5-320" fmla="*/ 156259 h 1359584"/>
              <a:gd name="connsiteX6-321" fmla="*/ 1112787 w 2487562"/>
              <a:gd name="connsiteY6-322" fmla="*/ 165784 h 1359584"/>
              <a:gd name="connsiteX7-323" fmla="*/ 817512 w 2487562"/>
              <a:gd name="connsiteY7-324" fmla="*/ 280084 h 1359584"/>
              <a:gd name="connsiteX8-325" fmla="*/ 166637 w 2487562"/>
              <a:gd name="connsiteY8-326" fmla="*/ 572184 h 1359584"/>
              <a:gd name="connsiteX9-327" fmla="*/ 249187 w 2487562"/>
              <a:gd name="connsiteY9-328" fmla="*/ 1267509 h 1359584"/>
              <a:gd name="connsiteX10-329" fmla="*/ 423812 w 2487562"/>
              <a:gd name="connsiteY10-330" fmla="*/ 1359584 h 1359584"/>
              <a:gd name="connsiteX0-331" fmla="*/ 423812 w 2487562"/>
              <a:gd name="connsiteY0-332" fmla="*/ 1359584 h 1359584"/>
              <a:gd name="connsiteX1-333" fmla="*/ 2236737 w 2487562"/>
              <a:gd name="connsiteY1-334" fmla="*/ 1359584 h 1359584"/>
              <a:gd name="connsiteX2-335" fmla="*/ 2487562 w 2487562"/>
              <a:gd name="connsiteY2-336" fmla="*/ 664259 h 1359584"/>
              <a:gd name="connsiteX3-337" fmla="*/ 2255787 w 2487562"/>
              <a:gd name="connsiteY3-338" fmla="*/ 505509 h 1359584"/>
              <a:gd name="connsiteX4-339" fmla="*/ 2030362 w 2487562"/>
              <a:gd name="connsiteY4-340" fmla="*/ 280084 h 1359584"/>
              <a:gd name="connsiteX5-341" fmla="*/ 1601737 w 2487562"/>
              <a:gd name="connsiteY5-342" fmla="*/ 156259 h 1359584"/>
              <a:gd name="connsiteX6-343" fmla="*/ 1112787 w 2487562"/>
              <a:gd name="connsiteY6-344" fmla="*/ 165784 h 1359584"/>
              <a:gd name="connsiteX7-345" fmla="*/ 817512 w 2487562"/>
              <a:gd name="connsiteY7-346" fmla="*/ 280084 h 1359584"/>
              <a:gd name="connsiteX8-347" fmla="*/ 166637 w 2487562"/>
              <a:gd name="connsiteY8-348" fmla="*/ 572184 h 1359584"/>
              <a:gd name="connsiteX9-349" fmla="*/ 249187 w 2487562"/>
              <a:gd name="connsiteY9-350" fmla="*/ 1267509 h 1359584"/>
              <a:gd name="connsiteX10-351" fmla="*/ 423812 w 2487562"/>
              <a:gd name="connsiteY10-352" fmla="*/ 1359584 h 1359584"/>
              <a:gd name="connsiteX0-353" fmla="*/ 423812 w 2487562"/>
              <a:gd name="connsiteY0-354" fmla="*/ 1359584 h 1359584"/>
              <a:gd name="connsiteX1-355" fmla="*/ 2236737 w 2487562"/>
              <a:gd name="connsiteY1-356" fmla="*/ 1359584 h 1359584"/>
              <a:gd name="connsiteX2-357" fmla="*/ 2487562 w 2487562"/>
              <a:gd name="connsiteY2-358" fmla="*/ 664259 h 1359584"/>
              <a:gd name="connsiteX3-359" fmla="*/ 2255787 w 2487562"/>
              <a:gd name="connsiteY3-360" fmla="*/ 505509 h 1359584"/>
              <a:gd name="connsiteX4-361" fmla="*/ 2030362 w 2487562"/>
              <a:gd name="connsiteY4-362" fmla="*/ 280084 h 1359584"/>
              <a:gd name="connsiteX5-363" fmla="*/ 1601737 w 2487562"/>
              <a:gd name="connsiteY5-364" fmla="*/ 156259 h 1359584"/>
              <a:gd name="connsiteX6-365" fmla="*/ 1112787 w 2487562"/>
              <a:gd name="connsiteY6-366" fmla="*/ 165784 h 1359584"/>
              <a:gd name="connsiteX7-367" fmla="*/ 817512 w 2487562"/>
              <a:gd name="connsiteY7-368" fmla="*/ 280084 h 1359584"/>
              <a:gd name="connsiteX8-369" fmla="*/ 166637 w 2487562"/>
              <a:gd name="connsiteY8-370" fmla="*/ 572184 h 1359584"/>
              <a:gd name="connsiteX9-371" fmla="*/ 249187 w 2487562"/>
              <a:gd name="connsiteY9-372" fmla="*/ 1267509 h 1359584"/>
              <a:gd name="connsiteX10-373" fmla="*/ 423812 w 2487562"/>
              <a:gd name="connsiteY10-374" fmla="*/ 1359584 h 1359584"/>
              <a:gd name="connsiteX0-375" fmla="*/ 423812 w 2487562"/>
              <a:gd name="connsiteY0-376" fmla="*/ 1359584 h 1359584"/>
              <a:gd name="connsiteX1-377" fmla="*/ 2236737 w 2487562"/>
              <a:gd name="connsiteY1-378" fmla="*/ 1359584 h 1359584"/>
              <a:gd name="connsiteX2-379" fmla="*/ 2487562 w 2487562"/>
              <a:gd name="connsiteY2-380" fmla="*/ 664259 h 1359584"/>
              <a:gd name="connsiteX3-381" fmla="*/ 2255787 w 2487562"/>
              <a:gd name="connsiteY3-382" fmla="*/ 505509 h 1359584"/>
              <a:gd name="connsiteX4-383" fmla="*/ 2030362 w 2487562"/>
              <a:gd name="connsiteY4-384" fmla="*/ 280084 h 1359584"/>
              <a:gd name="connsiteX5-385" fmla="*/ 1601737 w 2487562"/>
              <a:gd name="connsiteY5-386" fmla="*/ 156259 h 1359584"/>
              <a:gd name="connsiteX6-387" fmla="*/ 1112787 w 2487562"/>
              <a:gd name="connsiteY6-388" fmla="*/ 165784 h 1359584"/>
              <a:gd name="connsiteX7-389" fmla="*/ 817512 w 2487562"/>
              <a:gd name="connsiteY7-390" fmla="*/ 280084 h 1359584"/>
              <a:gd name="connsiteX8-391" fmla="*/ 166637 w 2487562"/>
              <a:gd name="connsiteY8-392" fmla="*/ 572184 h 1359584"/>
              <a:gd name="connsiteX9-393" fmla="*/ 249187 w 2487562"/>
              <a:gd name="connsiteY9-394" fmla="*/ 1267509 h 1359584"/>
              <a:gd name="connsiteX10-395" fmla="*/ 423812 w 2487562"/>
              <a:gd name="connsiteY10-396" fmla="*/ 1359584 h 1359584"/>
              <a:gd name="connsiteX0-397" fmla="*/ 423812 w 2487562"/>
              <a:gd name="connsiteY0-398" fmla="*/ 1359584 h 1359584"/>
              <a:gd name="connsiteX1-399" fmla="*/ 2236737 w 2487562"/>
              <a:gd name="connsiteY1-400" fmla="*/ 1359584 h 1359584"/>
              <a:gd name="connsiteX2-401" fmla="*/ 2487562 w 2487562"/>
              <a:gd name="connsiteY2-402" fmla="*/ 664259 h 1359584"/>
              <a:gd name="connsiteX3-403" fmla="*/ 2255787 w 2487562"/>
              <a:gd name="connsiteY3-404" fmla="*/ 505509 h 1359584"/>
              <a:gd name="connsiteX4-405" fmla="*/ 2030362 w 2487562"/>
              <a:gd name="connsiteY4-406" fmla="*/ 280084 h 1359584"/>
              <a:gd name="connsiteX5-407" fmla="*/ 1601737 w 2487562"/>
              <a:gd name="connsiteY5-408" fmla="*/ 156259 h 1359584"/>
              <a:gd name="connsiteX6-409" fmla="*/ 1112787 w 2487562"/>
              <a:gd name="connsiteY6-410" fmla="*/ 165784 h 1359584"/>
              <a:gd name="connsiteX7-411" fmla="*/ 817512 w 2487562"/>
              <a:gd name="connsiteY7-412" fmla="*/ 280084 h 1359584"/>
              <a:gd name="connsiteX8-413" fmla="*/ 166637 w 2487562"/>
              <a:gd name="connsiteY8-414" fmla="*/ 572184 h 1359584"/>
              <a:gd name="connsiteX9-415" fmla="*/ 249187 w 2487562"/>
              <a:gd name="connsiteY9-416" fmla="*/ 1267509 h 1359584"/>
              <a:gd name="connsiteX10-417" fmla="*/ 423812 w 2487562"/>
              <a:gd name="connsiteY10-418" fmla="*/ 1359584 h 1359584"/>
              <a:gd name="connsiteX0-419" fmla="*/ 423812 w 2487562"/>
              <a:gd name="connsiteY0-420" fmla="*/ 1359584 h 1359584"/>
              <a:gd name="connsiteX1-421" fmla="*/ 2236737 w 2487562"/>
              <a:gd name="connsiteY1-422" fmla="*/ 1359584 h 1359584"/>
              <a:gd name="connsiteX2-423" fmla="*/ 2487562 w 2487562"/>
              <a:gd name="connsiteY2-424" fmla="*/ 664259 h 1359584"/>
              <a:gd name="connsiteX3-425" fmla="*/ 2255787 w 2487562"/>
              <a:gd name="connsiteY3-426" fmla="*/ 505509 h 1359584"/>
              <a:gd name="connsiteX4-427" fmla="*/ 2030362 w 2487562"/>
              <a:gd name="connsiteY4-428" fmla="*/ 280084 h 1359584"/>
              <a:gd name="connsiteX5-429" fmla="*/ 1601737 w 2487562"/>
              <a:gd name="connsiteY5-430" fmla="*/ 156259 h 1359584"/>
              <a:gd name="connsiteX6-431" fmla="*/ 1112787 w 2487562"/>
              <a:gd name="connsiteY6-432" fmla="*/ 165784 h 1359584"/>
              <a:gd name="connsiteX7-433" fmla="*/ 817512 w 2487562"/>
              <a:gd name="connsiteY7-434" fmla="*/ 280084 h 1359584"/>
              <a:gd name="connsiteX8-435" fmla="*/ 166637 w 2487562"/>
              <a:gd name="connsiteY8-436" fmla="*/ 572184 h 1359584"/>
              <a:gd name="connsiteX9-437" fmla="*/ 249187 w 2487562"/>
              <a:gd name="connsiteY9-438" fmla="*/ 1267509 h 1359584"/>
              <a:gd name="connsiteX10-439" fmla="*/ 423812 w 2487562"/>
              <a:gd name="connsiteY10-440" fmla="*/ 1359584 h 1359584"/>
              <a:gd name="connsiteX0-441" fmla="*/ 423812 w 2488256"/>
              <a:gd name="connsiteY0-442" fmla="*/ 1359584 h 1359584"/>
              <a:gd name="connsiteX1-443" fmla="*/ 2236737 w 2488256"/>
              <a:gd name="connsiteY1-444" fmla="*/ 1359584 h 1359584"/>
              <a:gd name="connsiteX2-445" fmla="*/ 2487562 w 2488256"/>
              <a:gd name="connsiteY2-446" fmla="*/ 664259 h 1359584"/>
              <a:gd name="connsiteX3-447" fmla="*/ 2255787 w 2488256"/>
              <a:gd name="connsiteY3-448" fmla="*/ 505509 h 1359584"/>
              <a:gd name="connsiteX4-449" fmla="*/ 2030362 w 2488256"/>
              <a:gd name="connsiteY4-450" fmla="*/ 280084 h 1359584"/>
              <a:gd name="connsiteX5-451" fmla="*/ 1601737 w 2488256"/>
              <a:gd name="connsiteY5-452" fmla="*/ 156259 h 1359584"/>
              <a:gd name="connsiteX6-453" fmla="*/ 1112787 w 2488256"/>
              <a:gd name="connsiteY6-454" fmla="*/ 165784 h 1359584"/>
              <a:gd name="connsiteX7-455" fmla="*/ 817512 w 2488256"/>
              <a:gd name="connsiteY7-456" fmla="*/ 280084 h 1359584"/>
              <a:gd name="connsiteX8-457" fmla="*/ 166637 w 2488256"/>
              <a:gd name="connsiteY8-458" fmla="*/ 572184 h 1359584"/>
              <a:gd name="connsiteX9-459" fmla="*/ 249187 w 2488256"/>
              <a:gd name="connsiteY9-460" fmla="*/ 1267509 h 1359584"/>
              <a:gd name="connsiteX10-461" fmla="*/ 423812 w 2488256"/>
              <a:gd name="connsiteY10-462" fmla="*/ 1359584 h 1359584"/>
              <a:gd name="connsiteX0-463" fmla="*/ 423812 w 2613718"/>
              <a:gd name="connsiteY0-464" fmla="*/ 1359584 h 1359584"/>
              <a:gd name="connsiteX1-465" fmla="*/ 2236737 w 2613718"/>
              <a:gd name="connsiteY1-466" fmla="*/ 1359584 h 1359584"/>
              <a:gd name="connsiteX2-467" fmla="*/ 2487562 w 2613718"/>
              <a:gd name="connsiteY2-468" fmla="*/ 664259 h 1359584"/>
              <a:gd name="connsiteX3-469" fmla="*/ 2255787 w 2613718"/>
              <a:gd name="connsiteY3-470" fmla="*/ 505509 h 1359584"/>
              <a:gd name="connsiteX4-471" fmla="*/ 2030362 w 2613718"/>
              <a:gd name="connsiteY4-472" fmla="*/ 280084 h 1359584"/>
              <a:gd name="connsiteX5-473" fmla="*/ 1601737 w 2613718"/>
              <a:gd name="connsiteY5-474" fmla="*/ 156259 h 1359584"/>
              <a:gd name="connsiteX6-475" fmla="*/ 1112787 w 2613718"/>
              <a:gd name="connsiteY6-476" fmla="*/ 165784 h 1359584"/>
              <a:gd name="connsiteX7-477" fmla="*/ 817512 w 2613718"/>
              <a:gd name="connsiteY7-478" fmla="*/ 280084 h 1359584"/>
              <a:gd name="connsiteX8-479" fmla="*/ 166637 w 2613718"/>
              <a:gd name="connsiteY8-480" fmla="*/ 572184 h 1359584"/>
              <a:gd name="connsiteX9-481" fmla="*/ 249187 w 2613718"/>
              <a:gd name="connsiteY9-482" fmla="*/ 1267509 h 1359584"/>
              <a:gd name="connsiteX10-483" fmla="*/ 423812 w 2613718"/>
              <a:gd name="connsiteY10-484" fmla="*/ 1359584 h 1359584"/>
              <a:gd name="connsiteX0-485" fmla="*/ 423812 w 2679088"/>
              <a:gd name="connsiteY0-486" fmla="*/ 1359584 h 1359584"/>
              <a:gd name="connsiteX1-487" fmla="*/ 2236737 w 2679088"/>
              <a:gd name="connsiteY1-488" fmla="*/ 1359584 h 1359584"/>
              <a:gd name="connsiteX2-489" fmla="*/ 2487562 w 2679088"/>
              <a:gd name="connsiteY2-490" fmla="*/ 664259 h 1359584"/>
              <a:gd name="connsiteX3-491" fmla="*/ 2255787 w 2679088"/>
              <a:gd name="connsiteY3-492" fmla="*/ 505509 h 1359584"/>
              <a:gd name="connsiteX4-493" fmla="*/ 2030362 w 2679088"/>
              <a:gd name="connsiteY4-494" fmla="*/ 280084 h 1359584"/>
              <a:gd name="connsiteX5-495" fmla="*/ 1601737 w 2679088"/>
              <a:gd name="connsiteY5-496" fmla="*/ 156259 h 1359584"/>
              <a:gd name="connsiteX6-497" fmla="*/ 1112787 w 2679088"/>
              <a:gd name="connsiteY6-498" fmla="*/ 165784 h 1359584"/>
              <a:gd name="connsiteX7-499" fmla="*/ 817512 w 2679088"/>
              <a:gd name="connsiteY7-500" fmla="*/ 280084 h 1359584"/>
              <a:gd name="connsiteX8-501" fmla="*/ 166637 w 2679088"/>
              <a:gd name="connsiteY8-502" fmla="*/ 572184 h 1359584"/>
              <a:gd name="connsiteX9-503" fmla="*/ 249187 w 2679088"/>
              <a:gd name="connsiteY9-504" fmla="*/ 1267509 h 1359584"/>
              <a:gd name="connsiteX10-505" fmla="*/ 423812 w 2679088"/>
              <a:gd name="connsiteY10-506" fmla="*/ 1359584 h 13595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</a:cxnLst>
            <a:rect l="l" t="t" r="r" b="b"/>
            <a:pathLst>
              <a:path w="2679088" h="1359584">
                <a:moveTo>
                  <a:pt x="423812" y="1359584"/>
                </a:moveTo>
                <a:lnTo>
                  <a:pt x="2236737" y="1359584"/>
                </a:lnTo>
                <a:cubicBezTo>
                  <a:pt x="2656895" y="1356409"/>
                  <a:pt x="2851629" y="896034"/>
                  <a:pt x="2487562" y="664259"/>
                </a:cubicBezTo>
                <a:cubicBezTo>
                  <a:pt x="2492854" y="595467"/>
                  <a:pt x="2472745" y="428251"/>
                  <a:pt x="2255787" y="505509"/>
                </a:cubicBezTo>
                <a:cubicBezTo>
                  <a:pt x="2253670" y="392267"/>
                  <a:pt x="2242029" y="279026"/>
                  <a:pt x="2030362" y="280084"/>
                </a:cubicBezTo>
                <a:cubicBezTo>
                  <a:pt x="2004962" y="137209"/>
                  <a:pt x="1795412" y="-21541"/>
                  <a:pt x="1601737" y="156259"/>
                </a:cubicBezTo>
                <a:cubicBezTo>
                  <a:pt x="1470504" y="-88216"/>
                  <a:pt x="1209095" y="-15191"/>
                  <a:pt x="1112787" y="165784"/>
                </a:cubicBezTo>
                <a:cubicBezTo>
                  <a:pt x="1008012" y="122392"/>
                  <a:pt x="865137" y="98051"/>
                  <a:pt x="817512" y="280084"/>
                </a:cubicBezTo>
                <a:cubicBezTo>
                  <a:pt x="568804" y="70534"/>
                  <a:pt x="53395" y="245159"/>
                  <a:pt x="166637" y="572184"/>
                </a:cubicBezTo>
                <a:cubicBezTo>
                  <a:pt x="-110646" y="775384"/>
                  <a:pt x="-13280" y="1102409"/>
                  <a:pt x="249187" y="1267509"/>
                </a:cubicBezTo>
                <a:cubicBezTo>
                  <a:pt x="288345" y="1352176"/>
                  <a:pt x="346554" y="1357467"/>
                  <a:pt x="423812" y="1359584"/>
                </a:cubicBezTo>
                <a:close/>
              </a:path>
            </a:pathLst>
          </a:custGeom>
          <a:solidFill>
            <a:srgbClr val="0FC4FF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466074" y="740893"/>
            <a:ext cx="2363729" cy="1215768"/>
          </a:xfrm>
          <a:custGeom>
            <a:avLst/>
            <a:gdLst>
              <a:gd name="connsiteX0" fmla="*/ 171450 w 2209800"/>
              <a:gd name="connsiteY0" fmla="*/ 1162050 h 1162050"/>
              <a:gd name="connsiteX1" fmla="*/ 2076450 w 2209800"/>
              <a:gd name="connsiteY1" fmla="*/ 1162050 h 1162050"/>
              <a:gd name="connsiteX2" fmla="*/ 2209800 w 2209800"/>
              <a:gd name="connsiteY2" fmla="*/ 476250 h 1162050"/>
              <a:gd name="connsiteX3" fmla="*/ 1701800 w 2209800"/>
              <a:gd name="connsiteY3" fmla="*/ 0 h 1162050"/>
              <a:gd name="connsiteX4" fmla="*/ 1235075 w 2209800"/>
              <a:gd name="connsiteY4" fmla="*/ 63500 h 1162050"/>
              <a:gd name="connsiteX5" fmla="*/ 720725 w 2209800"/>
              <a:gd name="connsiteY5" fmla="*/ 79375 h 1162050"/>
              <a:gd name="connsiteX6" fmla="*/ 177800 w 2209800"/>
              <a:gd name="connsiteY6" fmla="*/ 320675 h 1162050"/>
              <a:gd name="connsiteX7" fmla="*/ 6350 w 2209800"/>
              <a:gd name="connsiteY7" fmla="*/ 552450 h 1162050"/>
              <a:gd name="connsiteX8" fmla="*/ 0 w 2209800"/>
              <a:gd name="connsiteY8" fmla="*/ 790575 h 1162050"/>
              <a:gd name="connsiteX9" fmla="*/ 171450 w 2209800"/>
              <a:gd name="connsiteY9" fmla="*/ 1162050 h 1162050"/>
              <a:gd name="connsiteX0-1" fmla="*/ 171450 w 2273864"/>
              <a:gd name="connsiteY0-2" fmla="*/ 1162050 h 1162050"/>
              <a:gd name="connsiteX1-3" fmla="*/ 2076450 w 2273864"/>
              <a:gd name="connsiteY1-4" fmla="*/ 1162050 h 1162050"/>
              <a:gd name="connsiteX2-5" fmla="*/ 2209800 w 2273864"/>
              <a:gd name="connsiteY2-6" fmla="*/ 476250 h 1162050"/>
              <a:gd name="connsiteX3-7" fmla="*/ 1701800 w 2273864"/>
              <a:gd name="connsiteY3-8" fmla="*/ 0 h 1162050"/>
              <a:gd name="connsiteX4-9" fmla="*/ 1235075 w 2273864"/>
              <a:gd name="connsiteY4-10" fmla="*/ 63500 h 1162050"/>
              <a:gd name="connsiteX5-11" fmla="*/ 720725 w 2273864"/>
              <a:gd name="connsiteY5-12" fmla="*/ 79375 h 1162050"/>
              <a:gd name="connsiteX6-13" fmla="*/ 177800 w 2273864"/>
              <a:gd name="connsiteY6-14" fmla="*/ 320675 h 1162050"/>
              <a:gd name="connsiteX7-15" fmla="*/ 6350 w 2273864"/>
              <a:gd name="connsiteY7-16" fmla="*/ 552450 h 1162050"/>
              <a:gd name="connsiteX8-17" fmla="*/ 0 w 2273864"/>
              <a:gd name="connsiteY8-18" fmla="*/ 790575 h 1162050"/>
              <a:gd name="connsiteX9-19" fmla="*/ 171450 w 2273864"/>
              <a:gd name="connsiteY9-20" fmla="*/ 1162050 h 1162050"/>
              <a:gd name="connsiteX0-21" fmla="*/ 171450 w 2413593"/>
              <a:gd name="connsiteY0-22" fmla="*/ 1162050 h 1162050"/>
              <a:gd name="connsiteX1-23" fmla="*/ 2076450 w 2413593"/>
              <a:gd name="connsiteY1-24" fmla="*/ 1162050 h 1162050"/>
              <a:gd name="connsiteX2-25" fmla="*/ 2209800 w 2413593"/>
              <a:gd name="connsiteY2-26" fmla="*/ 476250 h 1162050"/>
              <a:gd name="connsiteX3-27" fmla="*/ 1701800 w 2413593"/>
              <a:gd name="connsiteY3-28" fmla="*/ 0 h 1162050"/>
              <a:gd name="connsiteX4-29" fmla="*/ 1235075 w 2413593"/>
              <a:gd name="connsiteY4-30" fmla="*/ 63500 h 1162050"/>
              <a:gd name="connsiteX5-31" fmla="*/ 720725 w 2413593"/>
              <a:gd name="connsiteY5-32" fmla="*/ 79375 h 1162050"/>
              <a:gd name="connsiteX6-33" fmla="*/ 177800 w 2413593"/>
              <a:gd name="connsiteY6-34" fmla="*/ 320675 h 1162050"/>
              <a:gd name="connsiteX7-35" fmla="*/ 6350 w 2413593"/>
              <a:gd name="connsiteY7-36" fmla="*/ 552450 h 1162050"/>
              <a:gd name="connsiteX8-37" fmla="*/ 0 w 2413593"/>
              <a:gd name="connsiteY8-38" fmla="*/ 790575 h 1162050"/>
              <a:gd name="connsiteX9-39" fmla="*/ 171450 w 2413593"/>
              <a:gd name="connsiteY9-40" fmla="*/ 1162050 h 1162050"/>
              <a:gd name="connsiteX0-41" fmla="*/ 171450 w 2413593"/>
              <a:gd name="connsiteY0-42" fmla="*/ 1162050 h 1162050"/>
              <a:gd name="connsiteX1-43" fmla="*/ 2076450 w 2413593"/>
              <a:gd name="connsiteY1-44" fmla="*/ 1162050 h 1162050"/>
              <a:gd name="connsiteX2-45" fmla="*/ 2209800 w 2413593"/>
              <a:gd name="connsiteY2-46" fmla="*/ 476250 h 1162050"/>
              <a:gd name="connsiteX3-47" fmla="*/ 1701800 w 2413593"/>
              <a:gd name="connsiteY3-48" fmla="*/ 0 h 1162050"/>
              <a:gd name="connsiteX4-49" fmla="*/ 1235075 w 2413593"/>
              <a:gd name="connsiteY4-50" fmla="*/ 63500 h 1162050"/>
              <a:gd name="connsiteX5-51" fmla="*/ 720725 w 2413593"/>
              <a:gd name="connsiteY5-52" fmla="*/ 79375 h 1162050"/>
              <a:gd name="connsiteX6-53" fmla="*/ 177800 w 2413593"/>
              <a:gd name="connsiteY6-54" fmla="*/ 320675 h 1162050"/>
              <a:gd name="connsiteX7-55" fmla="*/ 6350 w 2413593"/>
              <a:gd name="connsiteY7-56" fmla="*/ 552450 h 1162050"/>
              <a:gd name="connsiteX8-57" fmla="*/ 0 w 2413593"/>
              <a:gd name="connsiteY8-58" fmla="*/ 790575 h 1162050"/>
              <a:gd name="connsiteX9-59" fmla="*/ 171450 w 2413593"/>
              <a:gd name="connsiteY9-60" fmla="*/ 1162050 h 1162050"/>
              <a:gd name="connsiteX0-61" fmla="*/ 171450 w 2413593"/>
              <a:gd name="connsiteY0-62" fmla="*/ 1139825 h 1139825"/>
              <a:gd name="connsiteX1-63" fmla="*/ 2076450 w 2413593"/>
              <a:gd name="connsiteY1-64" fmla="*/ 1139825 h 1139825"/>
              <a:gd name="connsiteX2-65" fmla="*/ 2209800 w 2413593"/>
              <a:gd name="connsiteY2-66" fmla="*/ 454025 h 1139825"/>
              <a:gd name="connsiteX3-67" fmla="*/ 1704975 w 2413593"/>
              <a:gd name="connsiteY3-68" fmla="*/ 0 h 1139825"/>
              <a:gd name="connsiteX4-69" fmla="*/ 1235075 w 2413593"/>
              <a:gd name="connsiteY4-70" fmla="*/ 41275 h 1139825"/>
              <a:gd name="connsiteX5-71" fmla="*/ 720725 w 2413593"/>
              <a:gd name="connsiteY5-72" fmla="*/ 57150 h 1139825"/>
              <a:gd name="connsiteX6-73" fmla="*/ 177800 w 2413593"/>
              <a:gd name="connsiteY6-74" fmla="*/ 298450 h 1139825"/>
              <a:gd name="connsiteX7-75" fmla="*/ 6350 w 2413593"/>
              <a:gd name="connsiteY7-76" fmla="*/ 530225 h 1139825"/>
              <a:gd name="connsiteX8-77" fmla="*/ 0 w 2413593"/>
              <a:gd name="connsiteY8-78" fmla="*/ 768350 h 1139825"/>
              <a:gd name="connsiteX9-79" fmla="*/ 171450 w 2413593"/>
              <a:gd name="connsiteY9-80" fmla="*/ 1139825 h 1139825"/>
              <a:gd name="connsiteX0-81" fmla="*/ 171450 w 2413593"/>
              <a:gd name="connsiteY0-82" fmla="*/ 1261427 h 1261427"/>
              <a:gd name="connsiteX1-83" fmla="*/ 2076450 w 2413593"/>
              <a:gd name="connsiteY1-84" fmla="*/ 1261427 h 1261427"/>
              <a:gd name="connsiteX2-85" fmla="*/ 2209800 w 2413593"/>
              <a:gd name="connsiteY2-86" fmla="*/ 575627 h 1261427"/>
              <a:gd name="connsiteX3-87" fmla="*/ 1704975 w 2413593"/>
              <a:gd name="connsiteY3-88" fmla="*/ 121602 h 1261427"/>
              <a:gd name="connsiteX4-89" fmla="*/ 1235075 w 2413593"/>
              <a:gd name="connsiteY4-90" fmla="*/ 162877 h 1261427"/>
              <a:gd name="connsiteX5-91" fmla="*/ 720725 w 2413593"/>
              <a:gd name="connsiteY5-92" fmla="*/ 178752 h 1261427"/>
              <a:gd name="connsiteX6-93" fmla="*/ 177800 w 2413593"/>
              <a:gd name="connsiteY6-94" fmla="*/ 420052 h 1261427"/>
              <a:gd name="connsiteX7-95" fmla="*/ 6350 w 2413593"/>
              <a:gd name="connsiteY7-96" fmla="*/ 651827 h 1261427"/>
              <a:gd name="connsiteX8-97" fmla="*/ 0 w 2413593"/>
              <a:gd name="connsiteY8-98" fmla="*/ 889952 h 1261427"/>
              <a:gd name="connsiteX9-99" fmla="*/ 171450 w 2413593"/>
              <a:gd name="connsiteY9-100" fmla="*/ 1261427 h 1261427"/>
              <a:gd name="connsiteX0-101" fmla="*/ 171450 w 2413593"/>
              <a:gd name="connsiteY0-102" fmla="*/ 1261427 h 1261427"/>
              <a:gd name="connsiteX1-103" fmla="*/ 2076450 w 2413593"/>
              <a:gd name="connsiteY1-104" fmla="*/ 1261427 h 1261427"/>
              <a:gd name="connsiteX2-105" fmla="*/ 2209800 w 2413593"/>
              <a:gd name="connsiteY2-106" fmla="*/ 575627 h 1261427"/>
              <a:gd name="connsiteX3-107" fmla="*/ 1704975 w 2413593"/>
              <a:gd name="connsiteY3-108" fmla="*/ 121602 h 1261427"/>
              <a:gd name="connsiteX4-109" fmla="*/ 1235075 w 2413593"/>
              <a:gd name="connsiteY4-110" fmla="*/ 162877 h 1261427"/>
              <a:gd name="connsiteX5-111" fmla="*/ 720725 w 2413593"/>
              <a:gd name="connsiteY5-112" fmla="*/ 178752 h 1261427"/>
              <a:gd name="connsiteX6-113" fmla="*/ 177800 w 2413593"/>
              <a:gd name="connsiteY6-114" fmla="*/ 420052 h 1261427"/>
              <a:gd name="connsiteX7-115" fmla="*/ 6350 w 2413593"/>
              <a:gd name="connsiteY7-116" fmla="*/ 651827 h 1261427"/>
              <a:gd name="connsiteX8-117" fmla="*/ 0 w 2413593"/>
              <a:gd name="connsiteY8-118" fmla="*/ 889952 h 1261427"/>
              <a:gd name="connsiteX9-119" fmla="*/ 171450 w 2413593"/>
              <a:gd name="connsiteY9-120" fmla="*/ 1261427 h 1261427"/>
              <a:gd name="connsiteX0-121" fmla="*/ 171450 w 2413593"/>
              <a:gd name="connsiteY0-122" fmla="*/ 1261427 h 1261427"/>
              <a:gd name="connsiteX1-123" fmla="*/ 2076450 w 2413593"/>
              <a:gd name="connsiteY1-124" fmla="*/ 1261427 h 1261427"/>
              <a:gd name="connsiteX2-125" fmla="*/ 2209800 w 2413593"/>
              <a:gd name="connsiteY2-126" fmla="*/ 575627 h 1261427"/>
              <a:gd name="connsiteX3-127" fmla="*/ 1704975 w 2413593"/>
              <a:gd name="connsiteY3-128" fmla="*/ 121602 h 1261427"/>
              <a:gd name="connsiteX4-129" fmla="*/ 1235075 w 2413593"/>
              <a:gd name="connsiteY4-130" fmla="*/ 162877 h 1261427"/>
              <a:gd name="connsiteX5-131" fmla="*/ 720725 w 2413593"/>
              <a:gd name="connsiteY5-132" fmla="*/ 178752 h 1261427"/>
              <a:gd name="connsiteX6-133" fmla="*/ 177800 w 2413593"/>
              <a:gd name="connsiteY6-134" fmla="*/ 420052 h 1261427"/>
              <a:gd name="connsiteX7-135" fmla="*/ 6350 w 2413593"/>
              <a:gd name="connsiteY7-136" fmla="*/ 651827 h 1261427"/>
              <a:gd name="connsiteX8-137" fmla="*/ 0 w 2413593"/>
              <a:gd name="connsiteY8-138" fmla="*/ 889952 h 1261427"/>
              <a:gd name="connsiteX9-139" fmla="*/ 171450 w 2413593"/>
              <a:gd name="connsiteY9-140" fmla="*/ 1261427 h 1261427"/>
              <a:gd name="connsiteX0-141" fmla="*/ 171450 w 2413593"/>
              <a:gd name="connsiteY0-142" fmla="*/ 1261427 h 1261427"/>
              <a:gd name="connsiteX1-143" fmla="*/ 2076450 w 2413593"/>
              <a:gd name="connsiteY1-144" fmla="*/ 1261427 h 1261427"/>
              <a:gd name="connsiteX2-145" fmla="*/ 2209800 w 2413593"/>
              <a:gd name="connsiteY2-146" fmla="*/ 575627 h 1261427"/>
              <a:gd name="connsiteX3-147" fmla="*/ 1704975 w 2413593"/>
              <a:gd name="connsiteY3-148" fmla="*/ 121602 h 1261427"/>
              <a:gd name="connsiteX4-149" fmla="*/ 1235075 w 2413593"/>
              <a:gd name="connsiteY4-150" fmla="*/ 162877 h 1261427"/>
              <a:gd name="connsiteX5-151" fmla="*/ 720725 w 2413593"/>
              <a:gd name="connsiteY5-152" fmla="*/ 178752 h 1261427"/>
              <a:gd name="connsiteX6-153" fmla="*/ 177800 w 2413593"/>
              <a:gd name="connsiteY6-154" fmla="*/ 420052 h 1261427"/>
              <a:gd name="connsiteX7-155" fmla="*/ 6350 w 2413593"/>
              <a:gd name="connsiteY7-156" fmla="*/ 651827 h 1261427"/>
              <a:gd name="connsiteX8-157" fmla="*/ 0 w 2413593"/>
              <a:gd name="connsiteY8-158" fmla="*/ 889952 h 1261427"/>
              <a:gd name="connsiteX9-159" fmla="*/ 171450 w 2413593"/>
              <a:gd name="connsiteY9-160" fmla="*/ 1261427 h 1261427"/>
              <a:gd name="connsiteX0-161" fmla="*/ 171450 w 2413593"/>
              <a:gd name="connsiteY0-162" fmla="*/ 1261427 h 1261427"/>
              <a:gd name="connsiteX1-163" fmla="*/ 2076450 w 2413593"/>
              <a:gd name="connsiteY1-164" fmla="*/ 1261427 h 1261427"/>
              <a:gd name="connsiteX2-165" fmla="*/ 2209800 w 2413593"/>
              <a:gd name="connsiteY2-166" fmla="*/ 575627 h 1261427"/>
              <a:gd name="connsiteX3-167" fmla="*/ 1704975 w 2413593"/>
              <a:gd name="connsiteY3-168" fmla="*/ 121602 h 1261427"/>
              <a:gd name="connsiteX4-169" fmla="*/ 1235075 w 2413593"/>
              <a:gd name="connsiteY4-170" fmla="*/ 162877 h 1261427"/>
              <a:gd name="connsiteX5-171" fmla="*/ 720725 w 2413593"/>
              <a:gd name="connsiteY5-172" fmla="*/ 178752 h 1261427"/>
              <a:gd name="connsiteX6-173" fmla="*/ 177800 w 2413593"/>
              <a:gd name="connsiteY6-174" fmla="*/ 420052 h 1261427"/>
              <a:gd name="connsiteX7-175" fmla="*/ 6350 w 2413593"/>
              <a:gd name="connsiteY7-176" fmla="*/ 651827 h 1261427"/>
              <a:gd name="connsiteX8-177" fmla="*/ 0 w 2413593"/>
              <a:gd name="connsiteY8-178" fmla="*/ 889952 h 1261427"/>
              <a:gd name="connsiteX9-179" fmla="*/ 171450 w 2413593"/>
              <a:gd name="connsiteY9-180" fmla="*/ 1261427 h 1261427"/>
              <a:gd name="connsiteX0-181" fmla="*/ 171450 w 2413593"/>
              <a:gd name="connsiteY0-182" fmla="*/ 1319019 h 1319019"/>
              <a:gd name="connsiteX1-183" fmla="*/ 2076450 w 2413593"/>
              <a:gd name="connsiteY1-184" fmla="*/ 1319019 h 1319019"/>
              <a:gd name="connsiteX2-185" fmla="*/ 2209800 w 2413593"/>
              <a:gd name="connsiteY2-186" fmla="*/ 633219 h 1319019"/>
              <a:gd name="connsiteX3-187" fmla="*/ 1704975 w 2413593"/>
              <a:gd name="connsiteY3-188" fmla="*/ 179194 h 1319019"/>
              <a:gd name="connsiteX4-189" fmla="*/ 1235075 w 2413593"/>
              <a:gd name="connsiteY4-190" fmla="*/ 220469 h 1319019"/>
              <a:gd name="connsiteX5-191" fmla="*/ 720725 w 2413593"/>
              <a:gd name="connsiteY5-192" fmla="*/ 236344 h 1319019"/>
              <a:gd name="connsiteX6-193" fmla="*/ 177800 w 2413593"/>
              <a:gd name="connsiteY6-194" fmla="*/ 477644 h 1319019"/>
              <a:gd name="connsiteX7-195" fmla="*/ 6350 w 2413593"/>
              <a:gd name="connsiteY7-196" fmla="*/ 709419 h 1319019"/>
              <a:gd name="connsiteX8-197" fmla="*/ 0 w 2413593"/>
              <a:gd name="connsiteY8-198" fmla="*/ 947544 h 1319019"/>
              <a:gd name="connsiteX9-199" fmla="*/ 171450 w 2413593"/>
              <a:gd name="connsiteY9-200" fmla="*/ 1319019 h 1319019"/>
              <a:gd name="connsiteX0-201" fmla="*/ 171450 w 2413593"/>
              <a:gd name="connsiteY0-202" fmla="*/ 1319019 h 1319019"/>
              <a:gd name="connsiteX1-203" fmla="*/ 2076450 w 2413593"/>
              <a:gd name="connsiteY1-204" fmla="*/ 1319019 h 1319019"/>
              <a:gd name="connsiteX2-205" fmla="*/ 2209800 w 2413593"/>
              <a:gd name="connsiteY2-206" fmla="*/ 633219 h 1319019"/>
              <a:gd name="connsiteX3-207" fmla="*/ 1704975 w 2413593"/>
              <a:gd name="connsiteY3-208" fmla="*/ 179194 h 1319019"/>
              <a:gd name="connsiteX4-209" fmla="*/ 1235075 w 2413593"/>
              <a:gd name="connsiteY4-210" fmla="*/ 220469 h 1319019"/>
              <a:gd name="connsiteX5-211" fmla="*/ 720725 w 2413593"/>
              <a:gd name="connsiteY5-212" fmla="*/ 236344 h 1319019"/>
              <a:gd name="connsiteX6-213" fmla="*/ 177800 w 2413593"/>
              <a:gd name="connsiteY6-214" fmla="*/ 477644 h 1319019"/>
              <a:gd name="connsiteX7-215" fmla="*/ 6350 w 2413593"/>
              <a:gd name="connsiteY7-216" fmla="*/ 709419 h 1319019"/>
              <a:gd name="connsiteX8-217" fmla="*/ 0 w 2413593"/>
              <a:gd name="connsiteY8-218" fmla="*/ 947544 h 1319019"/>
              <a:gd name="connsiteX9-219" fmla="*/ 171450 w 2413593"/>
              <a:gd name="connsiteY9-220" fmla="*/ 1319019 h 1319019"/>
              <a:gd name="connsiteX0-221" fmla="*/ 171450 w 2413593"/>
              <a:gd name="connsiteY0-222" fmla="*/ 1319019 h 1319019"/>
              <a:gd name="connsiteX1-223" fmla="*/ 2076450 w 2413593"/>
              <a:gd name="connsiteY1-224" fmla="*/ 1319019 h 1319019"/>
              <a:gd name="connsiteX2-225" fmla="*/ 2209800 w 2413593"/>
              <a:gd name="connsiteY2-226" fmla="*/ 633219 h 1319019"/>
              <a:gd name="connsiteX3-227" fmla="*/ 1704975 w 2413593"/>
              <a:gd name="connsiteY3-228" fmla="*/ 179194 h 1319019"/>
              <a:gd name="connsiteX4-229" fmla="*/ 1235075 w 2413593"/>
              <a:gd name="connsiteY4-230" fmla="*/ 220469 h 1319019"/>
              <a:gd name="connsiteX5-231" fmla="*/ 720725 w 2413593"/>
              <a:gd name="connsiteY5-232" fmla="*/ 236344 h 1319019"/>
              <a:gd name="connsiteX6-233" fmla="*/ 177800 w 2413593"/>
              <a:gd name="connsiteY6-234" fmla="*/ 477644 h 1319019"/>
              <a:gd name="connsiteX7-235" fmla="*/ 6350 w 2413593"/>
              <a:gd name="connsiteY7-236" fmla="*/ 709419 h 1319019"/>
              <a:gd name="connsiteX8-237" fmla="*/ 0 w 2413593"/>
              <a:gd name="connsiteY8-238" fmla="*/ 947544 h 1319019"/>
              <a:gd name="connsiteX9-239" fmla="*/ 171450 w 2413593"/>
              <a:gd name="connsiteY9-240" fmla="*/ 1319019 h 1319019"/>
              <a:gd name="connsiteX0-241" fmla="*/ 171450 w 2413593"/>
              <a:gd name="connsiteY0-242" fmla="*/ 1319019 h 1319019"/>
              <a:gd name="connsiteX1-243" fmla="*/ 2076450 w 2413593"/>
              <a:gd name="connsiteY1-244" fmla="*/ 1319019 h 1319019"/>
              <a:gd name="connsiteX2-245" fmla="*/ 2209800 w 2413593"/>
              <a:gd name="connsiteY2-246" fmla="*/ 633219 h 1319019"/>
              <a:gd name="connsiteX3-247" fmla="*/ 1704975 w 2413593"/>
              <a:gd name="connsiteY3-248" fmla="*/ 179194 h 1319019"/>
              <a:gd name="connsiteX4-249" fmla="*/ 1235075 w 2413593"/>
              <a:gd name="connsiteY4-250" fmla="*/ 220469 h 1319019"/>
              <a:gd name="connsiteX5-251" fmla="*/ 720725 w 2413593"/>
              <a:gd name="connsiteY5-252" fmla="*/ 236344 h 1319019"/>
              <a:gd name="connsiteX6-253" fmla="*/ 177800 w 2413593"/>
              <a:gd name="connsiteY6-254" fmla="*/ 477644 h 1319019"/>
              <a:gd name="connsiteX7-255" fmla="*/ 6350 w 2413593"/>
              <a:gd name="connsiteY7-256" fmla="*/ 709419 h 1319019"/>
              <a:gd name="connsiteX8-257" fmla="*/ 0 w 2413593"/>
              <a:gd name="connsiteY8-258" fmla="*/ 947544 h 1319019"/>
              <a:gd name="connsiteX9-259" fmla="*/ 171450 w 2413593"/>
              <a:gd name="connsiteY9-260" fmla="*/ 1319019 h 1319019"/>
              <a:gd name="connsiteX0-261" fmla="*/ 222960 w 2465103"/>
              <a:gd name="connsiteY0-262" fmla="*/ 1319019 h 1319019"/>
              <a:gd name="connsiteX1-263" fmla="*/ 2127960 w 2465103"/>
              <a:gd name="connsiteY1-264" fmla="*/ 1319019 h 1319019"/>
              <a:gd name="connsiteX2-265" fmla="*/ 2261310 w 2465103"/>
              <a:gd name="connsiteY2-266" fmla="*/ 633219 h 1319019"/>
              <a:gd name="connsiteX3-267" fmla="*/ 1756485 w 2465103"/>
              <a:gd name="connsiteY3-268" fmla="*/ 179194 h 1319019"/>
              <a:gd name="connsiteX4-269" fmla="*/ 1286585 w 2465103"/>
              <a:gd name="connsiteY4-270" fmla="*/ 220469 h 1319019"/>
              <a:gd name="connsiteX5-271" fmla="*/ 772235 w 2465103"/>
              <a:gd name="connsiteY5-272" fmla="*/ 236344 h 1319019"/>
              <a:gd name="connsiteX6-273" fmla="*/ 229310 w 2465103"/>
              <a:gd name="connsiteY6-274" fmla="*/ 477644 h 1319019"/>
              <a:gd name="connsiteX7-275" fmla="*/ 57860 w 2465103"/>
              <a:gd name="connsiteY7-276" fmla="*/ 709419 h 1319019"/>
              <a:gd name="connsiteX8-277" fmla="*/ 51510 w 2465103"/>
              <a:gd name="connsiteY8-278" fmla="*/ 947544 h 1319019"/>
              <a:gd name="connsiteX9-279" fmla="*/ 222960 w 2465103"/>
              <a:gd name="connsiteY9-280" fmla="*/ 1319019 h 1319019"/>
              <a:gd name="connsiteX0-281" fmla="*/ 222960 w 2465103"/>
              <a:gd name="connsiteY0-282" fmla="*/ 1319019 h 1319019"/>
              <a:gd name="connsiteX1-283" fmla="*/ 2127960 w 2465103"/>
              <a:gd name="connsiteY1-284" fmla="*/ 1319019 h 1319019"/>
              <a:gd name="connsiteX2-285" fmla="*/ 2261310 w 2465103"/>
              <a:gd name="connsiteY2-286" fmla="*/ 633219 h 1319019"/>
              <a:gd name="connsiteX3-287" fmla="*/ 1756485 w 2465103"/>
              <a:gd name="connsiteY3-288" fmla="*/ 179194 h 1319019"/>
              <a:gd name="connsiteX4-289" fmla="*/ 1286585 w 2465103"/>
              <a:gd name="connsiteY4-290" fmla="*/ 220469 h 1319019"/>
              <a:gd name="connsiteX5-291" fmla="*/ 772235 w 2465103"/>
              <a:gd name="connsiteY5-292" fmla="*/ 236344 h 1319019"/>
              <a:gd name="connsiteX6-293" fmla="*/ 229310 w 2465103"/>
              <a:gd name="connsiteY6-294" fmla="*/ 477644 h 1319019"/>
              <a:gd name="connsiteX7-295" fmla="*/ 57860 w 2465103"/>
              <a:gd name="connsiteY7-296" fmla="*/ 709419 h 1319019"/>
              <a:gd name="connsiteX8-297" fmla="*/ 51510 w 2465103"/>
              <a:gd name="connsiteY8-298" fmla="*/ 947544 h 1319019"/>
              <a:gd name="connsiteX9-299" fmla="*/ 222960 w 2465103"/>
              <a:gd name="connsiteY9-300" fmla="*/ 1319019 h 1319019"/>
              <a:gd name="connsiteX0-301" fmla="*/ 226648 w 2468791"/>
              <a:gd name="connsiteY0-302" fmla="*/ 1319019 h 1319019"/>
              <a:gd name="connsiteX1-303" fmla="*/ 2131648 w 2468791"/>
              <a:gd name="connsiteY1-304" fmla="*/ 1319019 h 1319019"/>
              <a:gd name="connsiteX2-305" fmla="*/ 2264998 w 2468791"/>
              <a:gd name="connsiteY2-306" fmla="*/ 633219 h 1319019"/>
              <a:gd name="connsiteX3-307" fmla="*/ 1760173 w 2468791"/>
              <a:gd name="connsiteY3-308" fmla="*/ 179194 h 1319019"/>
              <a:gd name="connsiteX4-309" fmla="*/ 1290273 w 2468791"/>
              <a:gd name="connsiteY4-310" fmla="*/ 220469 h 1319019"/>
              <a:gd name="connsiteX5-311" fmla="*/ 775923 w 2468791"/>
              <a:gd name="connsiteY5-312" fmla="*/ 236344 h 1319019"/>
              <a:gd name="connsiteX6-313" fmla="*/ 232998 w 2468791"/>
              <a:gd name="connsiteY6-314" fmla="*/ 477644 h 1319019"/>
              <a:gd name="connsiteX7-315" fmla="*/ 61548 w 2468791"/>
              <a:gd name="connsiteY7-316" fmla="*/ 709419 h 1319019"/>
              <a:gd name="connsiteX8-317" fmla="*/ 55198 w 2468791"/>
              <a:gd name="connsiteY8-318" fmla="*/ 947544 h 1319019"/>
              <a:gd name="connsiteX9-319" fmla="*/ 226648 w 2468791"/>
              <a:gd name="connsiteY9-320" fmla="*/ 1319019 h 1319019"/>
              <a:gd name="connsiteX0-321" fmla="*/ 282836 w 2524979"/>
              <a:gd name="connsiteY0-322" fmla="*/ 1319019 h 1319019"/>
              <a:gd name="connsiteX1-323" fmla="*/ 2187836 w 2524979"/>
              <a:gd name="connsiteY1-324" fmla="*/ 1319019 h 1319019"/>
              <a:gd name="connsiteX2-325" fmla="*/ 2321186 w 2524979"/>
              <a:gd name="connsiteY2-326" fmla="*/ 633219 h 1319019"/>
              <a:gd name="connsiteX3-327" fmla="*/ 1816361 w 2524979"/>
              <a:gd name="connsiteY3-328" fmla="*/ 179194 h 1319019"/>
              <a:gd name="connsiteX4-329" fmla="*/ 1346461 w 2524979"/>
              <a:gd name="connsiteY4-330" fmla="*/ 220469 h 1319019"/>
              <a:gd name="connsiteX5-331" fmla="*/ 832111 w 2524979"/>
              <a:gd name="connsiteY5-332" fmla="*/ 236344 h 1319019"/>
              <a:gd name="connsiteX6-333" fmla="*/ 289186 w 2524979"/>
              <a:gd name="connsiteY6-334" fmla="*/ 477644 h 1319019"/>
              <a:gd name="connsiteX7-335" fmla="*/ 117736 w 2524979"/>
              <a:gd name="connsiteY7-336" fmla="*/ 709419 h 1319019"/>
              <a:gd name="connsiteX8-337" fmla="*/ 111386 w 2524979"/>
              <a:gd name="connsiteY8-338" fmla="*/ 947544 h 1319019"/>
              <a:gd name="connsiteX9-339" fmla="*/ 282836 w 2524979"/>
              <a:gd name="connsiteY9-340" fmla="*/ 1319019 h 1319019"/>
              <a:gd name="connsiteX0-341" fmla="*/ 336258 w 2578401"/>
              <a:gd name="connsiteY0-342" fmla="*/ 1319019 h 1319019"/>
              <a:gd name="connsiteX1-343" fmla="*/ 2241258 w 2578401"/>
              <a:gd name="connsiteY1-344" fmla="*/ 1319019 h 1319019"/>
              <a:gd name="connsiteX2-345" fmla="*/ 2374608 w 2578401"/>
              <a:gd name="connsiteY2-346" fmla="*/ 633219 h 1319019"/>
              <a:gd name="connsiteX3-347" fmla="*/ 1869783 w 2578401"/>
              <a:gd name="connsiteY3-348" fmla="*/ 179194 h 1319019"/>
              <a:gd name="connsiteX4-349" fmla="*/ 1399883 w 2578401"/>
              <a:gd name="connsiteY4-350" fmla="*/ 220469 h 1319019"/>
              <a:gd name="connsiteX5-351" fmla="*/ 885533 w 2578401"/>
              <a:gd name="connsiteY5-352" fmla="*/ 236344 h 1319019"/>
              <a:gd name="connsiteX6-353" fmla="*/ 342608 w 2578401"/>
              <a:gd name="connsiteY6-354" fmla="*/ 477644 h 1319019"/>
              <a:gd name="connsiteX7-355" fmla="*/ 171158 w 2578401"/>
              <a:gd name="connsiteY7-356" fmla="*/ 709419 h 1319019"/>
              <a:gd name="connsiteX8-357" fmla="*/ 164808 w 2578401"/>
              <a:gd name="connsiteY8-358" fmla="*/ 947544 h 1319019"/>
              <a:gd name="connsiteX9-359" fmla="*/ 336258 w 2578401"/>
              <a:gd name="connsiteY9-360" fmla="*/ 1319019 h 1319019"/>
              <a:gd name="connsiteX0-361" fmla="*/ 323711 w 2565854"/>
              <a:gd name="connsiteY0-362" fmla="*/ 1319019 h 1319019"/>
              <a:gd name="connsiteX1-363" fmla="*/ 2228711 w 2565854"/>
              <a:gd name="connsiteY1-364" fmla="*/ 1319019 h 1319019"/>
              <a:gd name="connsiteX2-365" fmla="*/ 2362061 w 2565854"/>
              <a:gd name="connsiteY2-366" fmla="*/ 633219 h 1319019"/>
              <a:gd name="connsiteX3-367" fmla="*/ 1857236 w 2565854"/>
              <a:gd name="connsiteY3-368" fmla="*/ 179194 h 1319019"/>
              <a:gd name="connsiteX4-369" fmla="*/ 1387336 w 2565854"/>
              <a:gd name="connsiteY4-370" fmla="*/ 220469 h 1319019"/>
              <a:gd name="connsiteX5-371" fmla="*/ 872986 w 2565854"/>
              <a:gd name="connsiteY5-372" fmla="*/ 236344 h 1319019"/>
              <a:gd name="connsiteX6-373" fmla="*/ 330061 w 2565854"/>
              <a:gd name="connsiteY6-374" fmla="*/ 477644 h 1319019"/>
              <a:gd name="connsiteX7-375" fmla="*/ 158611 w 2565854"/>
              <a:gd name="connsiteY7-376" fmla="*/ 709419 h 1319019"/>
              <a:gd name="connsiteX8-377" fmla="*/ 152261 w 2565854"/>
              <a:gd name="connsiteY8-378" fmla="*/ 947544 h 1319019"/>
              <a:gd name="connsiteX9-379" fmla="*/ 323711 w 2565854"/>
              <a:gd name="connsiteY9-380" fmla="*/ 1319019 h 131901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</a:cxnLst>
            <a:rect l="l" t="t" r="r" b="b"/>
            <a:pathLst>
              <a:path w="2565854" h="1319019">
                <a:moveTo>
                  <a:pt x="323711" y="1319019"/>
                </a:moveTo>
                <a:lnTo>
                  <a:pt x="2228711" y="1319019"/>
                </a:lnTo>
                <a:cubicBezTo>
                  <a:pt x="2606536" y="1287269"/>
                  <a:pt x="2689086" y="814194"/>
                  <a:pt x="2362061" y="633219"/>
                </a:cubicBezTo>
                <a:cubicBezTo>
                  <a:pt x="2659453" y="331594"/>
                  <a:pt x="2283744" y="-176406"/>
                  <a:pt x="1857236" y="179194"/>
                </a:cubicBezTo>
                <a:cubicBezTo>
                  <a:pt x="1719653" y="50077"/>
                  <a:pt x="1540794" y="32086"/>
                  <a:pt x="1387336" y="220469"/>
                </a:cubicBezTo>
                <a:cubicBezTo>
                  <a:pt x="1247636" y="-148889"/>
                  <a:pt x="936486" y="8802"/>
                  <a:pt x="872986" y="236344"/>
                </a:cubicBezTo>
                <a:cubicBezTo>
                  <a:pt x="609461" y="94527"/>
                  <a:pt x="301486" y="241636"/>
                  <a:pt x="330061" y="477644"/>
                </a:cubicBezTo>
                <a:cubicBezTo>
                  <a:pt x="104636" y="466002"/>
                  <a:pt x="41136" y="613111"/>
                  <a:pt x="158611" y="709419"/>
                </a:cubicBezTo>
                <a:cubicBezTo>
                  <a:pt x="70769" y="788794"/>
                  <a:pt x="84528" y="880869"/>
                  <a:pt x="152261" y="947544"/>
                </a:cubicBezTo>
                <a:cubicBezTo>
                  <a:pt x="-127139" y="1033269"/>
                  <a:pt x="6211" y="1299969"/>
                  <a:pt x="323711" y="1319019"/>
                </a:cubicBezTo>
                <a:close/>
              </a:path>
            </a:pathLst>
          </a:custGeom>
          <a:solidFill>
            <a:srgbClr val="65F61E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8199" name="Group 11"/>
          <p:cNvGrpSpPr/>
          <p:nvPr/>
        </p:nvGrpSpPr>
        <p:grpSpPr bwMode="auto">
          <a:xfrm>
            <a:off x="9521190" y="5055870"/>
            <a:ext cx="386080" cy="779780"/>
            <a:chOff x="2057400" y="2332412"/>
            <a:chExt cx="324766" cy="568896"/>
          </a:xfrm>
          <a:solidFill>
            <a:srgbClr val="1D41D5"/>
          </a:solidFill>
        </p:grpSpPr>
        <p:sp>
          <p:nvSpPr>
            <p:cNvPr id="11" name="Oval 10"/>
            <p:cNvSpPr/>
            <p:nvPr/>
          </p:nvSpPr>
          <p:spPr>
            <a:xfrm>
              <a:off x="2057400" y="2743747"/>
              <a:ext cx="157505" cy="157561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2214905" y="2562481"/>
              <a:ext cx="158898" cy="157561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2224661" y="2332412"/>
              <a:ext cx="157505" cy="157562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 rot="20620448">
            <a:off x="11004793" y="2907789"/>
            <a:ext cx="277113" cy="485420"/>
            <a:chOff x="2057400" y="2332412"/>
            <a:chExt cx="324766" cy="568896"/>
          </a:xfrm>
          <a:solidFill>
            <a:srgbClr val="F43308"/>
          </a:solidFill>
        </p:grpSpPr>
        <p:sp>
          <p:nvSpPr>
            <p:cNvPr id="64" name="Oval 63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 rot="20620448">
            <a:off x="2892135" y="1442080"/>
            <a:ext cx="277113" cy="485420"/>
            <a:chOff x="2057400" y="2332412"/>
            <a:chExt cx="324766" cy="568896"/>
          </a:xfrm>
          <a:solidFill>
            <a:srgbClr val="65F61E"/>
          </a:solidFill>
        </p:grpSpPr>
        <p:sp>
          <p:nvSpPr>
            <p:cNvPr id="79" name="Oval 78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 rot="21164505">
            <a:off x="4850303" y="5451938"/>
            <a:ext cx="277113" cy="485420"/>
            <a:chOff x="2057400" y="2332412"/>
            <a:chExt cx="324766" cy="568896"/>
          </a:xfrm>
          <a:solidFill>
            <a:srgbClr val="9BC5FA"/>
          </a:solidFill>
        </p:grpSpPr>
        <p:sp>
          <p:nvSpPr>
            <p:cNvPr id="87" name="Oval 86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8" name="Oval 87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89" name="Oval 88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8203" name="Rectangle 31"/>
          <p:cNvSpPr>
            <a:spLocks noChangeArrowheads="1"/>
          </p:cNvSpPr>
          <p:nvPr/>
        </p:nvSpPr>
        <p:spPr bwMode="auto">
          <a:xfrm>
            <a:off x="1151255" y="4364038"/>
            <a:ext cx="3669665" cy="1863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Học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và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nắm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</a:p>
          <a:p>
            <a:pPr marL="0" marR="0" lvl="0" indent="0" algn="just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vững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sự hình thành liên kết CHT của   </a:t>
            </a:r>
          </a:p>
          <a:p>
            <a:pPr marL="0" marR="0" lvl="0" indent="0" algn="just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     các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chất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.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204" name="Rectangle 31"/>
          <p:cNvSpPr>
            <a:spLocks noChangeArrowheads="1"/>
          </p:cNvSpPr>
          <p:nvPr/>
        </p:nvSpPr>
        <p:spPr bwMode="auto">
          <a:xfrm>
            <a:off x="6055360" y="1497330"/>
            <a:ext cx="4985385" cy="20612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Đọc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trước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mục: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2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.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Liên kết cho - nhậ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3. Phân biệt các loại liên kết dựa theo độ âm điện</a:t>
            </a:r>
          </a:p>
        </p:txBody>
      </p:sp>
      <p:sp>
        <p:nvSpPr>
          <p:cNvPr id="8206" name="Rectangle 31"/>
          <p:cNvSpPr>
            <a:spLocks noChangeArrowheads="1"/>
          </p:cNvSpPr>
          <p:nvPr/>
        </p:nvSpPr>
        <p:spPr bwMode="auto">
          <a:xfrm>
            <a:off x="6054725" y="5092065"/>
            <a:ext cx="3847465" cy="8788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</a:t>
            </a:r>
            <a:r>
              <a:rPr kumimoji="0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Làm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BT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vi-VN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1, 2, 3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(S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GK</a:t>
            </a:r>
            <a:r>
              <a:rPr kumimoji="0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– T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777258" y="1151924"/>
            <a:ext cx="177419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6" grpId="0" bldLvl="0" animBg="1"/>
      <p:bldP spid="7" grpId="0" bldLvl="0" animBg="1"/>
      <p:bldP spid="8203" grpId="0"/>
      <p:bldP spid="8204" grpId="0"/>
      <p:bldP spid="8206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81"/>
          <p:cNvSpPr txBox="1"/>
          <p:nvPr/>
        </p:nvSpPr>
        <p:spPr>
          <a:xfrm>
            <a:off x="1325246" y="305435"/>
            <a:ext cx="9618345" cy="521970"/>
          </a:xfrm>
          <a:prstGeom prst="rect">
            <a:avLst/>
          </a:prstGeo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 ÁN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878676" y="289627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6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9747745" y="289556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23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7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00" name="Text Box 99"/>
          <p:cNvSpPr txBox="1"/>
          <p:nvPr/>
        </p:nvSpPr>
        <p:spPr>
          <a:xfrm>
            <a:off x="1052195" y="1240155"/>
            <a:ext cx="10480675" cy="39693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1: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guy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Neo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ha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li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guy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h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guy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neo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đạ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r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h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bề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8e ở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lớ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vỏ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go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Calibri" panose="020F050202020403020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2: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F</a:t>
            </a:r>
            <a:r>
              <a:rPr kumimoji="0" lang="en-US" sz="2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h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guy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F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h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li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h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li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io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đạ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ấ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h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h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hiế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g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guy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F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h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h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hê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1 electron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h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electro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ạ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io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dươ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.</a:t>
            </a: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Symbol" panose="05050102010706020507" charset="0"/>
              <a:ea typeface="+mn-ea"/>
              <a:cs typeface="Calibri" panose="020F050202020403020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charset="0"/>
                <a:ea typeface="+mn-ea"/>
                <a:cs typeface="Calibri" panose="020F0502020204030204" charset="0"/>
              </a:rPr>
              <a:t>Þ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rong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phâ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ử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F</a:t>
            </a:r>
            <a:r>
              <a:rPr kumimoji="0" lang="en-US" sz="28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2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,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ha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guyê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ử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F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liê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ết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vớ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hau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bằng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một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loạ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liê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ết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“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mới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”,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đó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là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liên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kết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ộng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hóa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rị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id="{3DE9B464-E7D5-4CAB-9097-723995DB4958}"/>
              </a:ext>
            </a:extLst>
          </p:cNvPr>
          <p:cNvSpPr/>
          <p:nvPr/>
        </p:nvSpPr>
        <p:spPr>
          <a:xfrm>
            <a:off x="1086706" y="-2095352"/>
            <a:ext cx="10018590" cy="4545411"/>
          </a:xfrm>
          <a:prstGeom prst="ellipse">
            <a:avLst/>
          </a:prstGeom>
          <a:solidFill>
            <a:srgbClr val="72675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1" name="AutoShape 4">
            <a:extLst>
              <a:ext uri="{FF2B5EF4-FFF2-40B4-BE49-F238E27FC236}">
                <a16:creationId xmlns:a16="http://schemas.microsoft.com/office/drawing/2014/main" id="{62D7C775-38E2-4C80-AA58-67981A55E3F9}"/>
              </a:ext>
            </a:extLst>
          </p:cNvPr>
          <p:cNvSpPr/>
          <p:nvPr/>
        </p:nvSpPr>
        <p:spPr>
          <a:xfrm>
            <a:off x="521709" y="4500872"/>
            <a:ext cx="10583587" cy="0"/>
          </a:xfrm>
          <a:prstGeom prst="line">
            <a:avLst/>
          </a:prstGeom>
          <a:ln w="38100" cap="flat">
            <a:solidFill>
              <a:srgbClr val="726753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" name="AutoShape 4">
            <a:extLst>
              <a:ext uri="{FF2B5EF4-FFF2-40B4-BE49-F238E27FC236}">
                <a16:creationId xmlns:a16="http://schemas.microsoft.com/office/drawing/2014/main" id="{00EE78D4-B12B-40B2-83C1-82EDFAFDE6FF}"/>
              </a:ext>
            </a:extLst>
          </p:cNvPr>
          <p:cNvSpPr/>
          <p:nvPr/>
        </p:nvSpPr>
        <p:spPr>
          <a:xfrm>
            <a:off x="521709" y="6072259"/>
            <a:ext cx="10583587" cy="0"/>
          </a:xfrm>
          <a:prstGeom prst="line">
            <a:avLst/>
          </a:prstGeom>
          <a:ln w="38100" cap="flat">
            <a:solidFill>
              <a:srgbClr val="726753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Google Shape;265;p38">
            <a:extLst>
              <a:ext uri="{FF2B5EF4-FFF2-40B4-BE49-F238E27FC236}">
                <a16:creationId xmlns:a16="http://schemas.microsoft.com/office/drawing/2014/main" id="{F2AA123C-765E-4E70-9387-C177667C5B98}"/>
              </a:ext>
            </a:extLst>
          </p:cNvPr>
          <p:cNvSpPr txBox="1">
            <a:spLocks/>
          </p:cNvSpPr>
          <p:nvPr/>
        </p:nvSpPr>
        <p:spPr>
          <a:xfrm>
            <a:off x="3492500" y="2441198"/>
            <a:ext cx="4572000" cy="561200"/>
          </a:xfrm>
          <a:prstGeom prst="rect">
            <a:avLst/>
          </a:prstGeom>
        </p:spPr>
        <p:txBody>
          <a:bodyPr spcFirstLastPara="1" wrap="square" lIns="60950" tIns="60950" rIns="60950" bIns="6095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133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#9Slide04 Taviraj ExtraBold" pitchFamily="2" charset="-34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725C538-011D-490D-BE5B-40B94FD33176}"/>
              </a:ext>
            </a:extLst>
          </p:cNvPr>
          <p:cNvSpPr txBox="1"/>
          <p:nvPr/>
        </p:nvSpPr>
        <p:spPr>
          <a:xfrm>
            <a:off x="2286000" y="4644768"/>
            <a:ext cx="762000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9600" b="1" cap="all" spc="200">
                <a:solidFill>
                  <a:srgbClr val="726753"/>
                </a:solidFill>
                <a:latin typeface="#9Slide04 Faustina Medium" panose="00000600000000000000" pitchFamily="2" charset="0"/>
                <a:cs typeface="#9Slide04 Taviraj ExtraBold" pitchFamily="2" charset="-34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all" spc="20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2</a:t>
            </a:r>
            <a:r>
              <a:rPr kumimoji="0" lang="x-none" sz="4000" b="1" i="0" u="none" strike="noStrike" kern="1200" cap="all" spc="20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:</a:t>
            </a:r>
            <a:r>
              <a:rPr kumimoji="0" lang="en-US" sz="4000" b="1" i="0" u="none" strike="noStrike" kern="1200" cap="all" spc="20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LIÊN KẾT CỘNG HÓA TRỊ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0B10A64-C2C3-4446-8711-9AA6DE9B5769}"/>
              </a:ext>
            </a:extLst>
          </p:cNvPr>
          <p:cNvSpPr/>
          <p:nvPr/>
        </p:nvSpPr>
        <p:spPr>
          <a:xfrm>
            <a:off x="2895600" y="4161849"/>
            <a:ext cx="6400800" cy="165822"/>
          </a:xfrm>
          <a:prstGeom prst="rect">
            <a:avLst/>
          </a:prstGeom>
          <a:solidFill>
            <a:srgbClr val="72675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E37510C-7B25-4BE1-A5A8-9D729F45A525}"/>
              </a:ext>
            </a:extLst>
          </p:cNvPr>
          <p:cNvSpPr/>
          <p:nvPr/>
        </p:nvSpPr>
        <p:spPr>
          <a:xfrm>
            <a:off x="2895600" y="6244673"/>
            <a:ext cx="6400800" cy="165822"/>
          </a:xfrm>
          <a:prstGeom prst="rect">
            <a:avLst/>
          </a:prstGeom>
          <a:solidFill>
            <a:srgbClr val="72675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9DE3957-CB45-49EA-8374-8C6BC209D135}"/>
              </a:ext>
            </a:extLst>
          </p:cNvPr>
          <p:cNvSpPr txBox="1"/>
          <p:nvPr/>
        </p:nvSpPr>
        <p:spPr>
          <a:xfrm>
            <a:off x="2057400" y="331456"/>
            <a:ext cx="8077200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ctr">
              <a:defRPr sz="9600" b="1" cap="all" spc="200">
                <a:solidFill>
                  <a:srgbClr val="726753"/>
                </a:solidFill>
                <a:latin typeface="#9Slide04 Faustina Medium" panose="00000600000000000000" pitchFamily="2" charset="0"/>
                <a:cs typeface="#9Slide04 Taviraj ExtraBold" pitchFamily="2" charset="-34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5000" b="1" i="0" u="none" strike="noStrike" kern="1200" cap="all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#9Slide04 Taviraj ExtraBold" pitchFamily="2" charset="-34"/>
              </a:rPr>
              <a:t>CHÀO MỪNG CÁC EM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5000" b="1" i="0" u="none" strike="noStrike" kern="1200" cap="all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#9Slide04 Taviraj ExtraBold" pitchFamily="2" charset="-34"/>
              </a:rPr>
              <a:t>Đến</a:t>
            </a:r>
            <a:r>
              <a:rPr kumimoji="0" lang="en-GB" sz="5000" b="1" i="0" u="none" strike="noStrike" kern="1200" cap="all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#9Slide04 Taviraj ExtraBold" pitchFamily="2" charset="-34"/>
              </a:rPr>
              <a:t> </a:t>
            </a:r>
            <a:r>
              <a:rPr kumimoji="0" lang="en-GB" sz="5000" b="1" i="0" u="none" strike="noStrike" kern="1200" cap="all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#9Slide04 Taviraj ExtraBold" pitchFamily="2" charset="-34"/>
              </a:rPr>
              <a:t>với</a:t>
            </a:r>
            <a:r>
              <a:rPr kumimoji="0" lang="en-GB" sz="5000" b="1" i="0" u="none" strike="noStrike" kern="1200" cap="all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#9Slide04 Taviraj ExtraBold" pitchFamily="2" charset="-34"/>
              </a:rPr>
              <a:t> </a:t>
            </a:r>
            <a:r>
              <a:rPr kumimoji="0" lang="en-GB" sz="5000" b="1" i="0" u="none" strike="noStrike" kern="1200" cap="all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#9Slide04 Taviraj ExtraBold" pitchFamily="2" charset="-34"/>
              </a:rPr>
              <a:t>buổi</a:t>
            </a:r>
            <a:r>
              <a:rPr kumimoji="0" lang="en-GB" sz="5000" b="1" i="0" u="none" strike="noStrike" kern="1200" cap="all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#9Slide04 Taviraj ExtraBold" pitchFamily="2" charset="-34"/>
              </a:rPr>
              <a:t> </a:t>
            </a:r>
            <a:r>
              <a:rPr kumimoji="0" lang="en-GB" sz="5000" b="1" i="0" u="none" strike="noStrike" kern="1200" cap="all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#9Slide04 Taviraj ExtraBold" pitchFamily="2" charset="-34"/>
              </a:rPr>
              <a:t>học</a:t>
            </a:r>
            <a:endParaRPr kumimoji="0" lang="en-GB" sz="5000" b="1" i="0" u="none" strike="noStrike" kern="1200" cap="all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#9Slide04 Taviraj ExtraBold" pitchFamily="2" charset="-34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FAA700E-DC6F-458C-845F-FDDB1E8652A9}"/>
              </a:ext>
            </a:extLst>
          </p:cNvPr>
          <p:cNvSpPr/>
          <p:nvPr/>
        </p:nvSpPr>
        <p:spPr>
          <a:xfrm>
            <a:off x="5276170" y="2576172"/>
            <a:ext cx="1639660" cy="1639660"/>
          </a:xfrm>
          <a:prstGeom prst="ellipse">
            <a:avLst/>
          </a:prstGeom>
          <a:solidFill>
            <a:srgbClr val="72675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20" name="Picture 2" descr="Download and share Aesthetic Leaves Transparent Background, Cartoon. Seach  more similar FREE transparent … | Watercolor leaves, Watercolor art,  Watercolor paintings">
            <a:extLst>
              <a:ext uri="{FF2B5EF4-FFF2-40B4-BE49-F238E27FC236}">
                <a16:creationId xmlns:a16="http://schemas.microsoft.com/office/drawing/2014/main" id="{C5E104ED-E5B4-4C71-A554-FC67CC82DC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7F7F7"/>
              </a:clrFrom>
              <a:clrTo>
                <a:srgbClr val="F7F7F7">
                  <a:alpha val="0"/>
                </a:srgbClr>
              </a:clrTo>
            </a:clrChange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38664"/>
            <a:ext cx="2963114" cy="539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Download and share Aesthetic Leaves Transparent Background, Cartoon. Seach  more similar FREE transparent … | Watercolor leaves, Watercolor art,  Watercolor paintings">
            <a:extLst>
              <a:ext uri="{FF2B5EF4-FFF2-40B4-BE49-F238E27FC236}">
                <a16:creationId xmlns:a16="http://schemas.microsoft.com/office/drawing/2014/main" id="{88D46774-EF6C-40FA-87B4-C1055C02E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7F7F7"/>
              </a:clrFrom>
              <a:clrTo>
                <a:srgbClr val="F7F7F7">
                  <a:alpha val="0"/>
                </a:srgbClr>
              </a:clrTo>
            </a:clrChange>
            <a:duotone>
              <a:prstClr val="black"/>
              <a:srgbClr val="D9C3A5">
                <a:tint val="50000"/>
                <a:satMod val="18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228888" y="2038664"/>
            <a:ext cx="2963112" cy="539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41008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4"/>
          <p:cNvSpPr/>
          <p:nvPr/>
        </p:nvSpPr>
        <p:spPr>
          <a:xfrm>
            <a:off x="0" y="0"/>
            <a:ext cx="12192000" cy="1224951"/>
          </a:xfrm>
          <a:prstGeom prst="rect">
            <a:avLst/>
          </a:prstGeom>
          <a:gradFill>
            <a:gsLst>
              <a:gs pos="0">
                <a:srgbClr val="FC86A9"/>
              </a:gs>
              <a:gs pos="15000">
                <a:srgbClr val="FC86A9"/>
              </a:gs>
              <a:gs pos="49000">
                <a:srgbClr val="F39F6C"/>
              </a:gs>
              <a:gs pos="99000">
                <a:srgbClr val="FCE45C"/>
              </a:gs>
              <a:gs pos="100000">
                <a:srgbClr val="FCE45C"/>
              </a:gs>
            </a:gsLst>
            <a:lin ang="27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140464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72954" y="150810"/>
            <a:ext cx="1111419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</a:t>
            </a: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Ự TẠO THÀNH LIÊN KẾT CỘNG HÓA TRỊ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3562067" y="1252223"/>
            <a:ext cx="4490113" cy="20744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001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CHUYÊN GIA</a:t>
            </a:r>
          </a:p>
        </p:txBody>
      </p:sp>
      <p:sp>
        <p:nvSpPr>
          <p:cNvPr id="4" name="Oval 3"/>
          <p:cNvSpPr/>
          <p:nvPr/>
        </p:nvSpPr>
        <p:spPr>
          <a:xfrm rot="18831514">
            <a:off x="48273" y="3679073"/>
            <a:ext cx="4181239" cy="1719618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1,2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ự tạo thành liên kết hóa học trong phân tử Cl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HCl. Sự tạo thành liên kết hóa học trong phân tử Cl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HCl.</a:t>
            </a:r>
          </a:p>
        </p:txBody>
      </p:sp>
      <p:sp>
        <p:nvSpPr>
          <p:cNvPr id="53" name="Oval 52"/>
          <p:cNvSpPr/>
          <p:nvPr/>
        </p:nvSpPr>
        <p:spPr>
          <a:xfrm rot="16200000">
            <a:off x="4124834" y="4207849"/>
            <a:ext cx="3364576" cy="1719618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3,4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ự tạo thành liên kết hóa học trong phân tử O</a:t>
            </a:r>
            <a:r>
              <a: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CO</a:t>
            </a:r>
            <a:r>
              <a: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</a:t>
            </a:r>
          </a:p>
        </p:txBody>
      </p:sp>
      <p:sp>
        <p:nvSpPr>
          <p:cNvPr id="54" name="Oval 53"/>
          <p:cNvSpPr/>
          <p:nvPr/>
        </p:nvSpPr>
        <p:spPr>
          <a:xfrm rot="3138937">
            <a:off x="6982192" y="3946976"/>
            <a:ext cx="4021155" cy="171961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5,6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ự tạo thành liên kết hóa học trong phân tử N</a:t>
            </a:r>
            <a:r>
              <a: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NH</a:t>
            </a:r>
            <a:r>
              <a:rPr kumimoji="0" lang="en-US" sz="24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51003850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  <p:bldP spid="53" grpId="0" animBg="1"/>
      <p:bldP spid="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4"/>
          <p:cNvSpPr/>
          <p:nvPr/>
        </p:nvSpPr>
        <p:spPr>
          <a:xfrm>
            <a:off x="0" y="0"/>
            <a:ext cx="12192000" cy="1224951"/>
          </a:xfrm>
          <a:prstGeom prst="rect">
            <a:avLst/>
          </a:prstGeom>
          <a:gradFill>
            <a:gsLst>
              <a:gs pos="0">
                <a:srgbClr val="FC86A9"/>
              </a:gs>
              <a:gs pos="15000">
                <a:srgbClr val="FC86A9"/>
              </a:gs>
              <a:gs pos="49000">
                <a:srgbClr val="F39F6C"/>
              </a:gs>
              <a:gs pos="99000">
                <a:srgbClr val="FCE45C"/>
              </a:gs>
              <a:gs pos="100000">
                <a:srgbClr val="FCE45C"/>
              </a:gs>
            </a:gsLst>
            <a:lin ang="27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140464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72954" y="150810"/>
            <a:ext cx="1088971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25AD9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. </a:t>
            </a: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srgbClr val="25AD9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Ự TẠO THÀNH LIÊN KẾT CỘNG HÓA TRỊ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srgbClr val="25AD9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1224951"/>
            <a:ext cx="4312693" cy="5601533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T 1: Sự tạo thành liên kết hóa học trong phân tử Cl</a:t>
            </a:r>
            <a:r>
              <a:rPr kumimoji="0" lang="en-US" sz="20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Cl.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Viết cấu hình electron của nguyên tử H( Z=1); Cl( Z = 17)?</a:t>
            </a: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Số electron ở  lớp ngoài của nguyên tử H, Cl? Biểu diễn số electron ngoài cùng của nguyên tử H, Cl( mỗi một electron là một dấu chấm)?</a:t>
            </a:r>
          </a:p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Để đạt cấu hình electron bão hòa theo quy tắc octet thì H, Cl còn thiếu bao nhiêu electron? Trình bày sự hình thành liên kết trong phân tử Cl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HCl? Viết CT e,CT Lewis, CTCT của phân tửCl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HCl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355911" y="1224951"/>
            <a:ext cx="3573438" cy="5632311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T 2: Sự tạo thành liên kết hóa học trong phân tử O</a:t>
            </a:r>
            <a:r>
              <a:rPr kumimoji="0" lang="en-US" sz="20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CO</a:t>
            </a:r>
            <a:r>
              <a:rPr kumimoji="0" lang="en-US" sz="20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Viết cấu hình electron của nguyên tử O( Z=8); C( Z = 6)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Số electron ở  lớp ngoài của nguyên tử O, C? Biểu diễn số electro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oài cùng của nguyên tử O, C( mỗi một electron là một dấu chấm)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Để đạt cấu hình electron bão hòa theo quy tắc octet thì H, Cl còn thiếu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o nhiêu electron? Trình bày sự hình thành liên kết trong phân tử O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CO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ết CT e, CT Lewis, CTCT của phân tử O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CO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7929349" y="1224951"/>
          <a:ext cx="4262652" cy="563231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2626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632311"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T 3: Sự tạo thành liên kết hóa học trong phân tử N</a:t>
                      </a:r>
                      <a:r>
                        <a:rPr lang="en-US" sz="20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NH</a:t>
                      </a:r>
                      <a:r>
                        <a:rPr lang="en-US" sz="20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Sự tạo thành liên kết hóa học trong phân tử 1. Viết cấu hình electron của nguyên tử N( Z=7); H( Z = 1).</a:t>
                      </a:r>
                    </a:p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Số electron ở  lớp ngoài của nguyên tử N, H? Biểu diễn số electron ngoài cùng của nguyên tử H, N( mỗi một electron là một dấu chấm)?</a:t>
                      </a:r>
                    </a:p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Để đạt cấu hình electron bão hòa theo quy tắc octet thì H, N còn thiếu bao nhiêu electron? Trình bày sự hình thành liên kết trong phân tử N</a:t>
                      </a:r>
                      <a:r>
                        <a:rPr lang="en-US" sz="2000" b="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NH</a:t>
                      </a:r>
                      <a:r>
                        <a:rPr lang="en-US" sz="2000" b="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Viết CT e, CT Lewis,CTCT của phân tử N</a:t>
                      </a:r>
                      <a:r>
                        <a:rPr lang="en-US" sz="2000" b="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NH</a:t>
                      </a:r>
                      <a:r>
                        <a:rPr lang="en-US" sz="2000" b="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2588153"/>
      </p:ext>
    </p:extLst>
  </p:cSld>
  <p:clrMapOvr>
    <a:masterClrMapping/>
  </p:clrMapOvr>
  <p:transition spd="slow">
    <p:push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4"/>
          <p:cNvSpPr/>
          <p:nvPr/>
        </p:nvSpPr>
        <p:spPr>
          <a:xfrm>
            <a:off x="0" y="0"/>
            <a:ext cx="12192000" cy="1224951"/>
          </a:xfrm>
          <a:prstGeom prst="rect">
            <a:avLst/>
          </a:prstGeom>
          <a:gradFill>
            <a:gsLst>
              <a:gs pos="0">
                <a:srgbClr val="FC86A9"/>
              </a:gs>
              <a:gs pos="15000">
                <a:srgbClr val="FC86A9"/>
              </a:gs>
              <a:gs pos="49000">
                <a:srgbClr val="F39F6C"/>
              </a:gs>
              <a:gs pos="99000">
                <a:srgbClr val="FCE45C"/>
              </a:gs>
              <a:gs pos="100000">
                <a:srgbClr val="FCE45C"/>
              </a:gs>
            </a:gsLst>
            <a:lin ang="27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140464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Oval 2"/>
          <p:cNvSpPr/>
          <p:nvPr/>
        </p:nvSpPr>
        <p:spPr>
          <a:xfrm>
            <a:off x="3562067" y="1252223"/>
            <a:ext cx="4962955" cy="20744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001">
            <a:schemeClr val="dk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MẢNH GHÉP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5218" y="3794078"/>
            <a:ext cx="964896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Các thành viên có STT 1,2 lập thành nhóm mới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Các thành viên có STT 3,4 lập thành nhóm mới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 Các thành viên có STT 5,6 lập thành nhóm mới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− Nhiệm vụ của các nhóm: Hoàn thành PHT 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40692" y="258532"/>
            <a:ext cx="1111419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</a:t>
            </a: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Ự TẠO THÀNH LIÊN KẾT CỘNG HÓA TRỊ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684714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4"/>
          <p:cNvSpPr/>
          <p:nvPr/>
        </p:nvSpPr>
        <p:spPr>
          <a:xfrm>
            <a:off x="0" y="0"/>
            <a:ext cx="12192000" cy="1224951"/>
          </a:xfrm>
          <a:prstGeom prst="rect">
            <a:avLst/>
          </a:prstGeom>
          <a:gradFill>
            <a:gsLst>
              <a:gs pos="0">
                <a:srgbClr val="FC86A9"/>
              </a:gs>
              <a:gs pos="15000">
                <a:srgbClr val="FC86A9"/>
              </a:gs>
              <a:gs pos="49000">
                <a:srgbClr val="F39F6C"/>
              </a:gs>
              <a:gs pos="99000">
                <a:srgbClr val="FCE45C"/>
              </a:gs>
              <a:gs pos="100000">
                <a:srgbClr val="FCE45C"/>
              </a:gs>
            </a:gsLst>
            <a:lin ang="27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IẾU HỌC TẬP   SỐ 4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140464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140505" y="750626"/>
          <a:ext cx="11705752" cy="615643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081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976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581914">
                <a:tc rowSpan="3"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1000">
                        <a:effectLst/>
                      </a:endParaRPr>
                    </a:p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1000">
                        <a:effectLst/>
                      </a:endParaRPr>
                    </a:p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1000">
                        <a:effectLst/>
                      </a:endParaRPr>
                    </a:p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1000">
                        <a:effectLst/>
                      </a:endParaRPr>
                    </a:p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</a:rPr>
                        <a:t> </a:t>
                      </a:r>
                      <a:endParaRPr lang="en-US" sz="1000">
                        <a:effectLst/>
                      </a:endParaRPr>
                    </a:p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 kết cộng hóa trị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277" marR="48277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Khái niệm: là liên kết hóa học được hình thành giữa 2 nguyên tử bằng……………………………………………………………</a:t>
                      </a:r>
                    </a:p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Kiểu liên kết:</a:t>
                      </a:r>
                    </a:p>
                    <a:p>
                      <a:pPr marL="342900" lvl="0" indent="-342900">
                        <a:lnSpc>
                          <a:spcPct val="130000"/>
                        </a:lnSpc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 kết đơn(-)…………………………………………………….</a:t>
                      </a:r>
                    </a:p>
                    <a:p>
                      <a:pPr marL="342900" lvl="0" indent="-342900">
                        <a:lnSpc>
                          <a:spcPct val="130000"/>
                        </a:lnSpc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 kết đôi(=)……………………………………………………</a:t>
                      </a:r>
                    </a:p>
                    <a:p>
                      <a:pPr marL="342900" lvl="0" indent="-342900">
                        <a:lnSpc>
                          <a:spcPct val="130000"/>
                        </a:lnSpc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 kết ba( )…………………………………………………….</a:t>
                      </a:r>
                    </a:p>
                  </a:txBody>
                  <a:tcPr marL="48277" marR="48277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504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 phân cực…………………………………………………</a:t>
                      </a:r>
                    </a:p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 dụ:(2VD)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277" marR="48277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204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 phân cực ………………………………………………………..</a:t>
                      </a:r>
                    </a:p>
                    <a:p>
                      <a:pPr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 dụ(2VD)………………………………………………………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8277" marR="48277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08535" y="1429840"/>
          <a:ext cx="123825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26780" imgH="114102" progId="Equation.DSMT4">
                  <p:embed/>
                </p:oleObj>
              </mc:Choice>
              <mc:Fallback>
                <p:oleObj name="Equation" r:id="rId4" imgW="126780" imgH="114102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35" y="1429840"/>
                        <a:ext cx="123825" cy="114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209858"/>
      </p:ext>
    </p:extLst>
  </p:cSld>
  <p:clrMapOvr>
    <a:masterClrMapping/>
  </p:clrMapOvr>
  <p:transition spd="slow">
    <p:push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4"/>
          <p:cNvSpPr/>
          <p:nvPr/>
        </p:nvSpPr>
        <p:spPr>
          <a:xfrm>
            <a:off x="0" y="0"/>
            <a:ext cx="12192000" cy="1224951"/>
          </a:xfrm>
          <a:prstGeom prst="rect">
            <a:avLst/>
          </a:prstGeom>
          <a:gradFill>
            <a:gsLst>
              <a:gs pos="0">
                <a:srgbClr val="FC86A9"/>
              </a:gs>
              <a:gs pos="15000">
                <a:srgbClr val="FC86A9"/>
              </a:gs>
              <a:gs pos="49000">
                <a:srgbClr val="F39F6C"/>
              </a:gs>
              <a:gs pos="99000">
                <a:srgbClr val="FCE45C"/>
              </a:gs>
              <a:gs pos="100000">
                <a:srgbClr val="FCE45C"/>
              </a:gs>
            </a:gsLst>
            <a:lin ang="2700000" scaled="0"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>
              <a:ln>
                <a:noFill/>
              </a:ln>
              <a:solidFill>
                <a:srgbClr val="140464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494178"/>
            <a:ext cx="12192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n kết cộng hóa trị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 tạo thành giữa 2 nguyên tử bằng 1 hay nhiều cặp electron dùng chung.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n kết đơn (-)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: thay 1 cặp electron dùng chung bằng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dấu gạch nố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n kết đôi (=)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 : thay 2 cặp electron dùng chung bằng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dấu gạch nố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n kết ba (≡)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thay 1 cặp electron dùng chung bằng 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dấu gạch nối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n kết cộng hóa trị không phân cực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 cặp electron dùng chung không bị hút lệch về phía nguyên tử nào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n kết cộng hóa trị phân cực </a:t>
            </a:r>
            <a:r>
              <a:rPr kumimoji="0" lang="fr-FR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 cặp electron dùng chung lệch về phía nguyên tử có độ âm điện lớn hơn.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28549" y="384866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17862" y="192944"/>
            <a:ext cx="1088971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</a:t>
            </a: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Ự </a:t>
            </a:r>
            <a:r>
              <a:rPr kumimoji="0" lang="vi-VN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ẠO THÀNH LIÊN KẾT CỘNG HÓA TRỊ</a:t>
            </a: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8780502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</TotalTime>
  <Words>1287</Words>
  <Application>Microsoft Office PowerPoint</Application>
  <PresentationFormat>Widescreen</PresentationFormat>
  <Paragraphs>138</Paragraphs>
  <Slides>21</Slides>
  <Notes>9</Notes>
  <HiddenSlides>0</HiddenSlides>
  <MMClips>2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40" baseType="lpstr">
      <vt:lpstr>맑은 고딕</vt:lpstr>
      <vt:lpstr>#9Slide04 Taviraj ExtraBold</vt:lpstr>
      <vt:lpstr>Arial</vt:lpstr>
      <vt:lpstr>Calibri</vt:lpstr>
      <vt:lpstr>Calibri Light</vt:lpstr>
      <vt:lpstr>Lucida Sans Unicode</vt:lpstr>
      <vt:lpstr>Symbol</vt:lpstr>
      <vt:lpstr>Tahoma</vt:lpstr>
      <vt:lpstr>Times New Roman</vt:lpstr>
      <vt:lpstr>Verdana</vt:lpstr>
      <vt:lpstr>Wingdings 2</vt:lpstr>
      <vt:lpstr>Wingdings 3</vt:lpstr>
      <vt:lpstr>1_Office Theme</vt:lpstr>
      <vt:lpstr>Concourse</vt:lpstr>
      <vt:lpstr>Office Theme</vt:lpstr>
      <vt:lpstr>2_Office Theme</vt:lpstr>
      <vt:lpstr>3_Office Theme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ÒNG QUAY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HA</cp:lastModifiedBy>
  <cp:revision>5</cp:revision>
  <dcterms:created xsi:type="dcterms:W3CDTF">2022-11-04T01:45:00Z</dcterms:created>
  <dcterms:modified xsi:type="dcterms:W3CDTF">2025-04-18T03:32:03Z</dcterms:modified>
</cp:coreProperties>
</file>